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82BDCEF" w14:textId="77777777" w:rsidR="001D2BF3" w:rsidRPr="0080779C" w:rsidRDefault="001D2BF3" w:rsidP="00C61340">
      <w:pPr>
        <w:spacing w:after="0" w:line="20" w:lineRule="atLeast"/>
        <w:ind w:firstLine="0"/>
        <w:jc w:val="center"/>
        <w:rPr>
          <w:b/>
          <w:bCs/>
        </w:rPr>
      </w:pPr>
      <w:r w:rsidRPr="0080779C">
        <w:rPr>
          <w:b/>
          <w:bCs/>
        </w:rPr>
        <w:t>НАЦІОНАЛЬНИЙ ТЕХНІЧНИЙ УНІВЕРСИТЕТ УКРАЇНИ</w:t>
      </w:r>
    </w:p>
    <w:p w14:paraId="25C7ABDF" w14:textId="77777777" w:rsidR="001D2BF3" w:rsidRPr="0080779C" w:rsidRDefault="001D2BF3" w:rsidP="00C61340">
      <w:pPr>
        <w:spacing w:after="0" w:line="20" w:lineRule="atLeast"/>
        <w:ind w:firstLine="0"/>
        <w:jc w:val="center"/>
        <w:rPr>
          <w:b/>
          <w:bCs/>
        </w:rPr>
      </w:pPr>
      <w:r w:rsidRPr="0080779C">
        <w:rPr>
          <w:b/>
          <w:bCs/>
        </w:rPr>
        <w:t>«КИЇВСЬКИЙ ПОЛІТЕХНІЧНИЙ ІНСТИТУТ</w:t>
      </w:r>
      <w:r w:rsidRPr="0080779C">
        <w:rPr>
          <w:b/>
          <w:bCs/>
        </w:rPr>
        <w:br/>
        <w:t>імені ІГОРЯ СІКОРСЬКОГО»</w:t>
      </w:r>
    </w:p>
    <w:p w14:paraId="781944D4" w14:textId="77777777" w:rsidR="001D2BF3" w:rsidRPr="0080779C" w:rsidRDefault="001D2BF3" w:rsidP="00C61340">
      <w:pPr>
        <w:tabs>
          <w:tab w:val="left" w:leader="underscore" w:pos="8903"/>
        </w:tabs>
        <w:spacing w:after="0" w:line="20" w:lineRule="atLeast"/>
        <w:jc w:val="center"/>
        <w:rPr>
          <w:u w:val="single"/>
          <w:lang w:eastAsia="uk-UA"/>
        </w:rPr>
      </w:pPr>
      <w:r w:rsidRPr="0080779C">
        <w:rPr>
          <w:u w:val="single"/>
          <w:lang w:eastAsia="uk-UA"/>
        </w:rPr>
        <w:t>Приладобудівний</w:t>
      </w:r>
    </w:p>
    <w:p w14:paraId="7C726968" w14:textId="77777777" w:rsidR="001D2BF3" w:rsidRPr="0080779C" w:rsidRDefault="001D2BF3" w:rsidP="00C61340">
      <w:pPr>
        <w:tabs>
          <w:tab w:val="left" w:leader="underscore" w:pos="8903"/>
        </w:tabs>
        <w:spacing w:after="0" w:line="20" w:lineRule="atLeast"/>
        <w:jc w:val="center"/>
        <w:rPr>
          <w:u w:val="single"/>
          <w:lang w:eastAsia="uk-UA"/>
        </w:rPr>
      </w:pPr>
      <w:r w:rsidRPr="0080779C">
        <w:rPr>
          <w:u w:val="single"/>
          <w:lang w:eastAsia="uk-UA"/>
        </w:rPr>
        <w:t>Оптичних та оптико-електронних приладів</w:t>
      </w:r>
    </w:p>
    <w:p w14:paraId="4C42A64E" w14:textId="77777777" w:rsidR="001D2BF3" w:rsidRPr="0080779C" w:rsidRDefault="001D2BF3" w:rsidP="0009413A">
      <w:pPr>
        <w:tabs>
          <w:tab w:val="left" w:leader="underscore" w:pos="8903"/>
        </w:tabs>
        <w:spacing w:line="240" w:lineRule="atLeast"/>
        <w:jc w:val="center"/>
        <w:rPr>
          <w:u w:val="single"/>
          <w:lang w:eastAsia="uk-UA"/>
        </w:rPr>
      </w:pPr>
    </w:p>
    <w:p w14:paraId="33F2CAFD" w14:textId="77777777" w:rsidR="001D2BF3" w:rsidRPr="0080779C" w:rsidRDefault="001D2BF3" w:rsidP="00C61340">
      <w:pPr>
        <w:tabs>
          <w:tab w:val="left" w:pos="720"/>
          <w:tab w:val="left" w:pos="1440"/>
          <w:tab w:val="left" w:pos="1620"/>
        </w:tabs>
        <w:spacing w:before="120" w:after="0" w:line="240" w:lineRule="atLeast"/>
        <w:ind w:left="5670" w:firstLine="0"/>
        <w:jc w:val="left"/>
        <w:rPr>
          <w:sz w:val="24"/>
        </w:rPr>
      </w:pPr>
      <w:r w:rsidRPr="0080779C">
        <w:rPr>
          <w:sz w:val="24"/>
        </w:rPr>
        <w:t>До захисту допущено:</w:t>
      </w:r>
    </w:p>
    <w:p w14:paraId="04621EC9" w14:textId="77777777" w:rsidR="001D2BF3" w:rsidRPr="0080779C" w:rsidRDefault="001D2BF3" w:rsidP="00C61340">
      <w:pPr>
        <w:tabs>
          <w:tab w:val="left" w:pos="720"/>
          <w:tab w:val="left" w:pos="1440"/>
          <w:tab w:val="left" w:pos="1620"/>
        </w:tabs>
        <w:spacing w:before="120" w:after="0" w:line="240" w:lineRule="atLeast"/>
        <w:ind w:left="5670" w:firstLine="0"/>
        <w:jc w:val="left"/>
        <w:rPr>
          <w:bCs/>
          <w:sz w:val="24"/>
        </w:rPr>
      </w:pPr>
      <w:r w:rsidRPr="0080779C">
        <w:rPr>
          <w:bCs/>
          <w:sz w:val="24"/>
        </w:rPr>
        <w:t>Завідувач кафедри</w:t>
      </w:r>
    </w:p>
    <w:p w14:paraId="4343B473" w14:textId="77777777" w:rsidR="001D2BF3" w:rsidRPr="0080779C" w:rsidRDefault="001D2BF3" w:rsidP="00C61340">
      <w:pPr>
        <w:tabs>
          <w:tab w:val="left" w:pos="720"/>
          <w:tab w:val="left" w:pos="1440"/>
          <w:tab w:val="left" w:pos="1620"/>
        </w:tabs>
        <w:spacing w:before="120" w:after="0" w:line="240" w:lineRule="atLeast"/>
        <w:ind w:left="5671" w:firstLine="0"/>
        <w:jc w:val="left"/>
        <w:rPr>
          <w:sz w:val="24"/>
        </w:rPr>
      </w:pPr>
      <w:r w:rsidRPr="0080779C">
        <w:rPr>
          <w:sz w:val="24"/>
        </w:rPr>
        <w:t>______ Валентин  КОЛОБРОДОВ</w:t>
      </w:r>
    </w:p>
    <w:p w14:paraId="176E78CC" w14:textId="77777777" w:rsidR="001D2BF3" w:rsidRPr="0080779C" w:rsidRDefault="001D2BF3" w:rsidP="00C61340">
      <w:pPr>
        <w:tabs>
          <w:tab w:val="left" w:pos="720"/>
          <w:tab w:val="left" w:pos="1440"/>
          <w:tab w:val="left" w:pos="1620"/>
        </w:tabs>
        <w:spacing w:before="120" w:after="0" w:line="240" w:lineRule="atLeast"/>
        <w:ind w:left="5672" w:firstLine="0"/>
        <w:jc w:val="left"/>
        <w:rPr>
          <w:sz w:val="24"/>
        </w:rPr>
      </w:pPr>
      <w:r w:rsidRPr="0080779C">
        <w:rPr>
          <w:sz w:val="24"/>
        </w:rPr>
        <w:t>«___»_____________20__ р.</w:t>
      </w:r>
    </w:p>
    <w:p w14:paraId="041CD57F" w14:textId="77777777" w:rsidR="001D2BF3" w:rsidRPr="0080779C" w:rsidRDefault="001D2BF3" w:rsidP="0009413A">
      <w:pPr>
        <w:tabs>
          <w:tab w:val="left" w:leader="underscore" w:pos="9631"/>
        </w:tabs>
        <w:spacing w:line="240" w:lineRule="atLeast"/>
        <w:ind w:firstLine="0"/>
        <w:jc w:val="left"/>
        <w:rPr>
          <w:b/>
          <w:bCs/>
          <w:caps/>
        </w:rPr>
      </w:pPr>
    </w:p>
    <w:p w14:paraId="61372321" w14:textId="77777777" w:rsidR="001D2BF3" w:rsidRPr="0080779C" w:rsidRDefault="001D2BF3" w:rsidP="0009413A">
      <w:pPr>
        <w:tabs>
          <w:tab w:val="left" w:leader="underscore" w:pos="9631"/>
        </w:tabs>
        <w:spacing w:line="240" w:lineRule="atLeast"/>
        <w:ind w:firstLine="0"/>
        <w:jc w:val="left"/>
        <w:rPr>
          <w:b/>
          <w:bCs/>
          <w:caps/>
        </w:rPr>
      </w:pPr>
    </w:p>
    <w:p w14:paraId="1B4B9975" w14:textId="77777777" w:rsidR="001D2BF3" w:rsidRPr="0080779C" w:rsidRDefault="001D2BF3" w:rsidP="00C61340">
      <w:pPr>
        <w:tabs>
          <w:tab w:val="right" w:leader="underscore" w:pos="8903"/>
        </w:tabs>
        <w:spacing w:line="240" w:lineRule="atLeast"/>
        <w:ind w:firstLine="0"/>
        <w:jc w:val="center"/>
        <w:rPr>
          <w:b/>
          <w:sz w:val="40"/>
          <w:szCs w:val="40"/>
        </w:rPr>
      </w:pPr>
      <w:r w:rsidRPr="0080779C">
        <w:rPr>
          <w:b/>
          <w:sz w:val="40"/>
          <w:szCs w:val="40"/>
        </w:rPr>
        <w:t>Дипломний проект</w:t>
      </w:r>
    </w:p>
    <w:p w14:paraId="3E4AE9A2" w14:textId="77777777" w:rsidR="001D2BF3" w:rsidRPr="0080779C" w:rsidRDefault="001D2BF3" w:rsidP="00C61340">
      <w:pPr>
        <w:spacing w:before="120" w:after="120" w:line="240" w:lineRule="atLeast"/>
        <w:ind w:firstLine="0"/>
        <w:jc w:val="center"/>
        <w:rPr>
          <w:b/>
        </w:rPr>
      </w:pPr>
      <w:r w:rsidRPr="0080779C">
        <w:rPr>
          <w:b/>
        </w:rPr>
        <w:t>на здобуття ступеня бакалавра</w:t>
      </w:r>
    </w:p>
    <w:p w14:paraId="5AF1B44E" w14:textId="77777777" w:rsidR="001D2BF3" w:rsidRPr="0080779C" w:rsidRDefault="001D2BF3" w:rsidP="00C61340">
      <w:pPr>
        <w:spacing w:before="120" w:after="120" w:line="240" w:lineRule="atLeast"/>
        <w:ind w:firstLine="0"/>
        <w:jc w:val="center"/>
        <w:rPr>
          <w:b/>
        </w:rPr>
      </w:pPr>
      <w:r w:rsidRPr="0080779C">
        <w:rPr>
          <w:b/>
        </w:rPr>
        <w:t>за освітньо-професійною програмою «___»</w:t>
      </w:r>
    </w:p>
    <w:p w14:paraId="059F06FB" w14:textId="77777777" w:rsidR="001D2BF3" w:rsidRPr="0080779C" w:rsidRDefault="001D2BF3" w:rsidP="00C61340">
      <w:pPr>
        <w:spacing w:before="120" w:after="120" w:line="240" w:lineRule="atLeast"/>
        <w:ind w:firstLine="0"/>
        <w:jc w:val="center"/>
        <w:rPr>
          <w:b/>
          <w:color w:val="000000"/>
        </w:rPr>
      </w:pPr>
      <w:r w:rsidRPr="0080779C">
        <w:rPr>
          <w:b/>
          <w:color w:val="000000"/>
        </w:rPr>
        <w:t>спеціальності 151 «Автоматизація та комп'ютерно-інтегровані технології»</w:t>
      </w:r>
    </w:p>
    <w:p w14:paraId="40DB7B37" w14:textId="558FC54C" w:rsidR="001D2BF3" w:rsidRPr="0080779C" w:rsidRDefault="001D2BF3" w:rsidP="00C61340">
      <w:pPr>
        <w:spacing w:before="120" w:after="120" w:line="240" w:lineRule="atLeast"/>
        <w:ind w:firstLine="0"/>
        <w:jc w:val="center"/>
        <w:rPr>
          <w:b/>
          <w:color w:val="000000"/>
        </w:rPr>
      </w:pPr>
      <w:r w:rsidRPr="0080779C">
        <w:rPr>
          <w:b/>
          <w:color w:val="000000"/>
        </w:rPr>
        <w:t xml:space="preserve">на тему: «Телевізійна система керування орієнтацією лазерного </w:t>
      </w:r>
      <w:proofErr w:type="spellStart"/>
      <w:r w:rsidRPr="0080779C">
        <w:rPr>
          <w:b/>
          <w:color w:val="000000"/>
        </w:rPr>
        <w:t>промен</w:t>
      </w:r>
      <w:r w:rsidR="00B76585" w:rsidRPr="0080779C">
        <w:rPr>
          <w:b/>
          <w:color w:val="000000"/>
        </w:rPr>
        <w:t>я</w:t>
      </w:r>
      <w:proofErr w:type="spellEnd"/>
      <w:r w:rsidRPr="0080779C">
        <w:rPr>
          <w:b/>
          <w:color w:val="000000"/>
        </w:rPr>
        <w:t xml:space="preserve"> (азимутальний канал)»</w:t>
      </w:r>
    </w:p>
    <w:p w14:paraId="3F12B104" w14:textId="77777777" w:rsidR="001D2BF3" w:rsidRPr="0080779C" w:rsidRDefault="001D2BF3" w:rsidP="0009413A">
      <w:pPr>
        <w:spacing w:before="240" w:line="240" w:lineRule="atLeast"/>
        <w:ind w:firstLine="0"/>
        <w:jc w:val="left"/>
        <w:rPr>
          <w:bCs/>
        </w:rPr>
      </w:pPr>
    </w:p>
    <w:p w14:paraId="4B1DBD98" w14:textId="77777777" w:rsidR="001D2BF3" w:rsidRPr="0080779C" w:rsidRDefault="001D2BF3" w:rsidP="00C61340">
      <w:pPr>
        <w:spacing w:after="0" w:line="240" w:lineRule="atLeast"/>
        <w:ind w:firstLine="0"/>
        <w:jc w:val="left"/>
        <w:rPr>
          <w:bCs/>
        </w:rPr>
      </w:pPr>
      <w:r w:rsidRPr="0080779C">
        <w:rPr>
          <w:bCs/>
        </w:rPr>
        <w:t xml:space="preserve">Виконав: </w:t>
      </w:r>
    </w:p>
    <w:p w14:paraId="4EFF5393" w14:textId="77777777" w:rsidR="001D2BF3" w:rsidRPr="0080779C" w:rsidRDefault="001D2BF3" w:rsidP="00C61340">
      <w:pPr>
        <w:spacing w:after="0" w:line="240" w:lineRule="atLeast"/>
        <w:ind w:firstLine="0"/>
        <w:jc w:val="left"/>
        <w:rPr>
          <w:bCs/>
          <w:color w:val="000000"/>
        </w:rPr>
      </w:pPr>
      <w:r w:rsidRPr="0080779C">
        <w:rPr>
          <w:bCs/>
        </w:rPr>
        <w:t xml:space="preserve">студент </w:t>
      </w:r>
      <w:r w:rsidRPr="0080779C">
        <w:rPr>
          <w:bCs/>
          <w:color w:val="000000"/>
        </w:rPr>
        <w:t>IV</w:t>
      </w:r>
      <w:r w:rsidRPr="0080779C">
        <w:rPr>
          <w:bCs/>
        </w:rPr>
        <w:t xml:space="preserve"> курсу, групи</w:t>
      </w:r>
      <w:r w:rsidRPr="0080779C">
        <w:rPr>
          <w:bCs/>
          <w:color w:val="000000"/>
        </w:rPr>
        <w:t xml:space="preserve"> П0-71</w:t>
      </w:r>
    </w:p>
    <w:p w14:paraId="343602B3" w14:textId="77777777" w:rsidR="001D2BF3" w:rsidRPr="0080779C" w:rsidRDefault="001D2BF3" w:rsidP="00C61340">
      <w:pPr>
        <w:spacing w:after="0" w:line="240" w:lineRule="atLeast"/>
        <w:ind w:firstLine="0"/>
        <w:jc w:val="left"/>
      </w:pPr>
      <w:r w:rsidRPr="0080779C">
        <w:rPr>
          <w:bCs/>
          <w:color w:val="000000"/>
        </w:rPr>
        <w:t>Ісаєв Вадим Вікторович</w:t>
      </w:r>
    </w:p>
    <w:p w14:paraId="17124DC5" w14:textId="77777777" w:rsidR="001D2BF3" w:rsidRPr="0080779C" w:rsidRDefault="001D2BF3" w:rsidP="00C61340">
      <w:pPr>
        <w:tabs>
          <w:tab w:val="left" w:pos="7513"/>
        </w:tabs>
        <w:spacing w:after="0" w:line="240" w:lineRule="atLeast"/>
        <w:ind w:firstLine="0"/>
        <w:jc w:val="left"/>
        <w:rPr>
          <w:bCs/>
        </w:rPr>
      </w:pPr>
      <w:r w:rsidRPr="0080779C">
        <w:rPr>
          <w:bCs/>
        </w:rPr>
        <w:tab/>
        <w:t>__________</w:t>
      </w:r>
    </w:p>
    <w:p w14:paraId="343E2FA5" w14:textId="77777777" w:rsidR="001D2BF3" w:rsidRPr="0080779C" w:rsidRDefault="001D2BF3" w:rsidP="00C61340">
      <w:pPr>
        <w:tabs>
          <w:tab w:val="left" w:leader="underscore" w:pos="7371"/>
          <w:tab w:val="left" w:pos="7513"/>
          <w:tab w:val="left" w:leader="underscore" w:pos="8903"/>
        </w:tabs>
        <w:spacing w:before="240" w:after="0" w:line="240" w:lineRule="atLeast"/>
        <w:ind w:firstLine="0"/>
        <w:jc w:val="left"/>
      </w:pPr>
      <w:r w:rsidRPr="0080779C">
        <w:rPr>
          <w:bCs/>
        </w:rPr>
        <w:t>Керівник:</w:t>
      </w:r>
      <w:r w:rsidRPr="0080779C">
        <w:t xml:space="preserve"> </w:t>
      </w:r>
    </w:p>
    <w:p w14:paraId="50B6A5CE" w14:textId="77777777" w:rsidR="001D2BF3" w:rsidRPr="0080779C" w:rsidRDefault="001D2BF3" w:rsidP="00C61340">
      <w:pPr>
        <w:tabs>
          <w:tab w:val="left" w:leader="underscore" w:pos="7371"/>
          <w:tab w:val="left" w:pos="7513"/>
          <w:tab w:val="left" w:leader="underscore" w:pos="8903"/>
        </w:tabs>
        <w:spacing w:after="0" w:line="240" w:lineRule="atLeast"/>
        <w:ind w:firstLine="0"/>
        <w:jc w:val="left"/>
        <w:rPr>
          <w:bCs/>
          <w:color w:val="000000"/>
          <w:highlight w:val="yellow"/>
        </w:rPr>
      </w:pPr>
      <w:r w:rsidRPr="0080779C">
        <w:rPr>
          <w:bCs/>
          <w:color w:val="000000"/>
        </w:rPr>
        <w:t>к. т. н., доцент,</w:t>
      </w:r>
    </w:p>
    <w:p w14:paraId="0A03BA03" w14:textId="77777777" w:rsidR="001D2BF3" w:rsidRPr="0080779C" w:rsidRDefault="001D2BF3" w:rsidP="00C61340">
      <w:pPr>
        <w:tabs>
          <w:tab w:val="left" w:pos="7513"/>
        </w:tabs>
        <w:spacing w:after="0" w:line="240" w:lineRule="atLeast"/>
        <w:ind w:firstLine="0"/>
        <w:jc w:val="left"/>
        <w:rPr>
          <w:bCs/>
        </w:rPr>
      </w:pPr>
      <w:r w:rsidRPr="0080779C">
        <w:t>Кучеренко Олег Костянтинович</w:t>
      </w:r>
      <w:r w:rsidRPr="0080779C">
        <w:rPr>
          <w:bCs/>
          <w:color w:val="FF0000"/>
        </w:rPr>
        <w:tab/>
      </w:r>
      <w:r w:rsidRPr="0080779C">
        <w:rPr>
          <w:bCs/>
        </w:rPr>
        <w:t>__________</w:t>
      </w:r>
    </w:p>
    <w:p w14:paraId="4C03C753" w14:textId="77777777" w:rsidR="001D2BF3" w:rsidRPr="0080779C" w:rsidRDefault="001D2BF3" w:rsidP="00C61340">
      <w:pPr>
        <w:tabs>
          <w:tab w:val="left" w:leader="underscore" w:pos="7371"/>
          <w:tab w:val="left" w:pos="7513"/>
          <w:tab w:val="left" w:leader="underscore" w:pos="8903"/>
        </w:tabs>
        <w:spacing w:before="240" w:after="0" w:line="240" w:lineRule="atLeast"/>
        <w:ind w:firstLine="0"/>
        <w:jc w:val="left"/>
        <w:rPr>
          <w:bCs/>
        </w:rPr>
      </w:pPr>
      <w:r w:rsidRPr="0080779C">
        <w:rPr>
          <w:bCs/>
        </w:rPr>
        <w:t>Рецензент:</w:t>
      </w:r>
    </w:p>
    <w:p w14:paraId="4802AADF" w14:textId="133055B5" w:rsidR="001D2BF3" w:rsidRPr="0080779C" w:rsidRDefault="00FF7AA2" w:rsidP="00C61340">
      <w:pPr>
        <w:tabs>
          <w:tab w:val="left" w:leader="underscore" w:pos="7371"/>
          <w:tab w:val="left" w:pos="7513"/>
          <w:tab w:val="left" w:leader="underscore" w:pos="8903"/>
        </w:tabs>
        <w:spacing w:after="0" w:line="240" w:lineRule="atLeast"/>
        <w:ind w:firstLine="0"/>
        <w:jc w:val="left"/>
        <w:rPr>
          <w:bCs/>
          <w:color w:val="000000"/>
        </w:rPr>
      </w:pPr>
      <w:r w:rsidRPr="0080779C">
        <w:rPr>
          <w:bCs/>
          <w:color w:val="000000"/>
        </w:rPr>
        <w:t>к</w:t>
      </w:r>
      <w:r w:rsidR="001D2BF3" w:rsidRPr="0080779C">
        <w:rPr>
          <w:bCs/>
          <w:color w:val="000000"/>
        </w:rPr>
        <w:t xml:space="preserve">. т. н., </w:t>
      </w:r>
      <w:r w:rsidRPr="0080779C">
        <w:rPr>
          <w:bCs/>
          <w:color w:val="000000"/>
        </w:rPr>
        <w:t>доцент</w:t>
      </w:r>
      <w:r w:rsidR="001D2BF3" w:rsidRPr="0080779C">
        <w:rPr>
          <w:bCs/>
          <w:color w:val="000000"/>
        </w:rPr>
        <w:t>,</w:t>
      </w:r>
    </w:p>
    <w:p w14:paraId="2962002F" w14:textId="4FA9B5D6" w:rsidR="001D2BF3" w:rsidRPr="0080779C" w:rsidRDefault="00FF7AA2" w:rsidP="00C61340">
      <w:pPr>
        <w:tabs>
          <w:tab w:val="left" w:pos="7513"/>
        </w:tabs>
        <w:spacing w:after="0" w:line="240" w:lineRule="atLeast"/>
        <w:ind w:firstLine="0"/>
        <w:jc w:val="left"/>
        <w:rPr>
          <w:bCs/>
        </w:rPr>
      </w:pPr>
      <w:proofErr w:type="spellStart"/>
      <w:r w:rsidRPr="0080779C">
        <w:rPr>
          <w:bCs/>
          <w:color w:val="000000"/>
        </w:rPr>
        <w:t>Клочко</w:t>
      </w:r>
      <w:proofErr w:type="spellEnd"/>
      <w:r w:rsidRPr="0080779C">
        <w:rPr>
          <w:bCs/>
          <w:color w:val="000000"/>
        </w:rPr>
        <w:t xml:space="preserve"> Тетяна </w:t>
      </w:r>
      <w:proofErr w:type="spellStart"/>
      <w:r w:rsidR="00113FC0" w:rsidRPr="0080779C">
        <w:rPr>
          <w:bCs/>
          <w:color w:val="000000"/>
        </w:rPr>
        <w:t>Реджинальд</w:t>
      </w:r>
      <w:r w:rsidR="00887C28" w:rsidRPr="0080779C">
        <w:rPr>
          <w:bCs/>
          <w:color w:val="000000"/>
        </w:rPr>
        <w:t>і</w:t>
      </w:r>
      <w:r w:rsidR="00113FC0" w:rsidRPr="0080779C">
        <w:rPr>
          <w:bCs/>
          <w:color w:val="000000"/>
        </w:rPr>
        <w:t>вна</w:t>
      </w:r>
      <w:proofErr w:type="spellEnd"/>
      <w:r w:rsidR="001D2BF3" w:rsidRPr="0080779C">
        <w:rPr>
          <w:bCs/>
          <w:color w:val="FF0000"/>
        </w:rPr>
        <w:tab/>
      </w:r>
      <w:r w:rsidR="001D2BF3" w:rsidRPr="0080779C">
        <w:rPr>
          <w:bCs/>
        </w:rPr>
        <w:t>__________</w:t>
      </w:r>
    </w:p>
    <w:p w14:paraId="2FADD661" w14:textId="77777777" w:rsidR="001D2BF3" w:rsidRPr="0080779C" w:rsidRDefault="001D2BF3" w:rsidP="0009413A">
      <w:pPr>
        <w:tabs>
          <w:tab w:val="left" w:pos="330"/>
        </w:tabs>
        <w:spacing w:line="240" w:lineRule="atLeast"/>
        <w:ind w:left="4536" w:firstLine="0"/>
      </w:pPr>
    </w:p>
    <w:p w14:paraId="3B060FC5" w14:textId="4B7ACB79" w:rsidR="001D2BF3" w:rsidRPr="0080779C" w:rsidRDefault="001D2BF3" w:rsidP="0009413A">
      <w:pPr>
        <w:tabs>
          <w:tab w:val="left" w:pos="330"/>
        </w:tabs>
        <w:spacing w:line="240" w:lineRule="atLeast"/>
        <w:ind w:left="4536" w:firstLine="0"/>
        <w:jc w:val="left"/>
      </w:pPr>
      <w:r w:rsidRPr="0080779C">
        <w:t xml:space="preserve">Засвідчую, що у цьому дипломному </w:t>
      </w:r>
      <w:r w:rsidR="00D41A53" w:rsidRPr="0080779C">
        <w:t>проекті</w:t>
      </w:r>
      <w:r w:rsidRPr="0080779C">
        <w:t xml:space="preserve"> немає запозичень з праць інших авторів без відповідних посилань.</w:t>
      </w:r>
    </w:p>
    <w:p w14:paraId="7297CBCF" w14:textId="3BD2A1FD" w:rsidR="001D2BF3" w:rsidRPr="0080779C" w:rsidRDefault="005952C7" w:rsidP="0009413A">
      <w:pPr>
        <w:tabs>
          <w:tab w:val="left" w:pos="330"/>
        </w:tabs>
        <w:spacing w:line="240" w:lineRule="atLeast"/>
        <w:ind w:left="4536" w:firstLine="0"/>
      </w:pPr>
      <w:r>
        <w:t xml:space="preserve">Студент </w:t>
      </w:r>
      <w:r w:rsidR="001D2BF3" w:rsidRPr="0080779C">
        <w:t xml:space="preserve"> _____________</w:t>
      </w:r>
    </w:p>
    <w:p w14:paraId="5907C587" w14:textId="16F2EBFB" w:rsidR="001D2BF3" w:rsidRPr="0080779C" w:rsidRDefault="001D2BF3" w:rsidP="0009413A">
      <w:pPr>
        <w:spacing w:line="240" w:lineRule="atLeast"/>
        <w:ind w:firstLine="0"/>
      </w:pPr>
    </w:p>
    <w:p w14:paraId="60718301" w14:textId="77777777" w:rsidR="005C756A" w:rsidRPr="0080779C" w:rsidRDefault="001D2BF3" w:rsidP="005C756A">
      <w:pPr>
        <w:tabs>
          <w:tab w:val="left" w:pos="720"/>
          <w:tab w:val="left" w:pos="1440"/>
          <w:tab w:val="left" w:pos="1620"/>
        </w:tabs>
        <w:spacing w:line="240" w:lineRule="auto"/>
        <w:ind w:left="539" w:firstLine="0"/>
        <w:jc w:val="center"/>
        <w:rPr>
          <w:b/>
          <w:bCs/>
        </w:rPr>
      </w:pPr>
      <w:r w:rsidRPr="0080779C">
        <w:rPr>
          <w:color w:val="000000"/>
        </w:rPr>
        <w:t>Київ – 2021</w:t>
      </w:r>
      <w:r w:rsidRPr="0080779C">
        <w:t xml:space="preserve"> року</w:t>
      </w:r>
      <w:r w:rsidRPr="0080779C">
        <w:rPr>
          <w:b/>
        </w:rPr>
        <w:br w:type="page"/>
      </w:r>
      <w:r w:rsidR="005C756A" w:rsidRPr="0080779C">
        <w:rPr>
          <w:b/>
          <w:bCs/>
        </w:rPr>
        <w:lastRenderedPageBreak/>
        <w:t>Національний технічний університет України</w:t>
      </w:r>
    </w:p>
    <w:p w14:paraId="7DBBB71E" w14:textId="77777777" w:rsidR="005C756A" w:rsidRPr="0080779C" w:rsidRDefault="005C756A" w:rsidP="005C756A">
      <w:pPr>
        <w:tabs>
          <w:tab w:val="left" w:pos="720"/>
          <w:tab w:val="left" w:pos="1440"/>
          <w:tab w:val="left" w:pos="1620"/>
        </w:tabs>
        <w:spacing w:line="240" w:lineRule="auto"/>
        <w:ind w:left="539" w:firstLine="0"/>
        <w:jc w:val="center"/>
        <w:rPr>
          <w:b/>
          <w:bCs/>
        </w:rPr>
      </w:pPr>
      <w:r w:rsidRPr="0080779C">
        <w:rPr>
          <w:b/>
          <w:bCs/>
        </w:rPr>
        <w:t>«Київський політехнічний інститут ім. Ігоря Сікорського»</w:t>
      </w:r>
    </w:p>
    <w:p w14:paraId="256D0079" w14:textId="77777777" w:rsidR="005C756A" w:rsidRPr="0080779C" w:rsidRDefault="005C756A" w:rsidP="005C756A">
      <w:pPr>
        <w:tabs>
          <w:tab w:val="left" w:pos="720"/>
          <w:tab w:val="left" w:pos="1440"/>
          <w:tab w:val="left" w:pos="1620"/>
        </w:tabs>
        <w:spacing w:line="240" w:lineRule="auto"/>
        <w:ind w:left="539" w:firstLine="0"/>
        <w:rPr>
          <w:b/>
          <w:bCs/>
        </w:rPr>
      </w:pPr>
    </w:p>
    <w:p w14:paraId="61B7DE1F" w14:textId="77777777" w:rsidR="005C756A" w:rsidRPr="0080779C" w:rsidRDefault="005C756A" w:rsidP="005C756A">
      <w:pPr>
        <w:tabs>
          <w:tab w:val="left" w:leader="underscore" w:pos="8903"/>
        </w:tabs>
        <w:spacing w:line="240" w:lineRule="auto"/>
        <w:ind w:left="539" w:hanging="540"/>
        <w:rPr>
          <w:u w:val="single"/>
        </w:rPr>
      </w:pPr>
      <w:r w:rsidRPr="0080779C">
        <w:t>Факультет (інститут)</w:t>
      </w:r>
      <w:r w:rsidRPr="0080779C">
        <w:rPr>
          <w:u w:val="single"/>
        </w:rPr>
        <w:t xml:space="preserve">             Приладобудівний            .  </w:t>
      </w:r>
    </w:p>
    <w:p w14:paraId="65D145FE" w14:textId="77777777" w:rsidR="005C756A" w:rsidRPr="0080779C" w:rsidRDefault="005C756A" w:rsidP="005C756A">
      <w:pPr>
        <w:tabs>
          <w:tab w:val="left" w:leader="underscore" w:pos="8903"/>
        </w:tabs>
        <w:spacing w:line="240" w:lineRule="auto"/>
        <w:ind w:left="539" w:firstLine="2013"/>
        <w:jc w:val="center"/>
        <w:rPr>
          <w:vertAlign w:val="superscript"/>
        </w:rPr>
      </w:pPr>
      <w:r w:rsidRPr="0080779C">
        <w:rPr>
          <w:vertAlign w:val="superscript"/>
        </w:rPr>
        <w:t>(повна назва)</w:t>
      </w:r>
    </w:p>
    <w:p w14:paraId="28770F58" w14:textId="77777777" w:rsidR="005C756A" w:rsidRPr="0080779C" w:rsidRDefault="005C756A" w:rsidP="005C756A">
      <w:pPr>
        <w:tabs>
          <w:tab w:val="left" w:leader="underscore" w:pos="8903"/>
        </w:tabs>
        <w:spacing w:line="240" w:lineRule="auto"/>
        <w:ind w:left="539" w:hanging="540"/>
        <w:rPr>
          <w:u w:val="single"/>
        </w:rPr>
      </w:pPr>
      <w:r w:rsidRPr="0080779C">
        <w:t xml:space="preserve">Кафедра </w:t>
      </w:r>
      <w:r w:rsidRPr="0080779C">
        <w:rPr>
          <w:u w:val="single"/>
        </w:rPr>
        <w:t xml:space="preserve">      Оптичних та оптико-електронних приладів              .</w:t>
      </w:r>
    </w:p>
    <w:p w14:paraId="7A947649" w14:textId="77777777" w:rsidR="005C756A" w:rsidRPr="0080779C" w:rsidRDefault="005C756A" w:rsidP="005C756A">
      <w:pPr>
        <w:tabs>
          <w:tab w:val="left" w:leader="underscore" w:pos="8903"/>
        </w:tabs>
        <w:spacing w:line="240" w:lineRule="auto"/>
        <w:ind w:left="539" w:firstLine="595"/>
        <w:jc w:val="center"/>
        <w:rPr>
          <w:vertAlign w:val="superscript"/>
        </w:rPr>
      </w:pPr>
      <w:r w:rsidRPr="0080779C">
        <w:rPr>
          <w:vertAlign w:val="superscript"/>
        </w:rPr>
        <w:t>(повна назва)</w:t>
      </w:r>
    </w:p>
    <w:p w14:paraId="2C8ACE20" w14:textId="77777777" w:rsidR="005C756A" w:rsidRPr="0080779C" w:rsidRDefault="005C756A" w:rsidP="005C756A">
      <w:pPr>
        <w:tabs>
          <w:tab w:val="left" w:leader="underscore" w:pos="8903"/>
        </w:tabs>
        <w:spacing w:line="240" w:lineRule="auto"/>
        <w:ind w:left="539" w:hanging="540"/>
      </w:pPr>
      <w:r w:rsidRPr="0080779C">
        <w:t xml:space="preserve">Освітньо-кваліфікаційний рівень </w:t>
      </w:r>
      <w:r w:rsidRPr="0080779C">
        <w:rPr>
          <w:u w:val="single"/>
        </w:rPr>
        <w:t xml:space="preserve">                          бакалавр                         .</w:t>
      </w:r>
    </w:p>
    <w:p w14:paraId="641261FD" w14:textId="77777777" w:rsidR="005C756A" w:rsidRPr="0080779C" w:rsidRDefault="005C756A" w:rsidP="005C756A">
      <w:pPr>
        <w:tabs>
          <w:tab w:val="left" w:leader="underscore" w:pos="8903"/>
        </w:tabs>
        <w:spacing w:line="240" w:lineRule="auto"/>
        <w:ind w:left="539" w:firstLine="3572"/>
        <w:jc w:val="center"/>
        <w:rPr>
          <w:vertAlign w:val="superscript"/>
        </w:rPr>
      </w:pPr>
      <w:r w:rsidRPr="0080779C">
        <w:rPr>
          <w:vertAlign w:val="superscript"/>
        </w:rPr>
        <w:t>(назва ОКР)</w:t>
      </w:r>
    </w:p>
    <w:p w14:paraId="304601E0" w14:textId="77777777" w:rsidR="005C756A" w:rsidRPr="0080779C" w:rsidRDefault="005C756A" w:rsidP="005C756A">
      <w:pPr>
        <w:tabs>
          <w:tab w:val="left" w:leader="underscore" w:pos="8903"/>
        </w:tabs>
        <w:spacing w:line="240" w:lineRule="auto"/>
        <w:ind w:left="539" w:hanging="540"/>
      </w:pPr>
      <w:r w:rsidRPr="0080779C">
        <w:t xml:space="preserve">Напрям підготовки </w:t>
      </w:r>
      <w:r w:rsidRPr="0080779C">
        <w:rPr>
          <w:u w:val="single"/>
        </w:rPr>
        <w:t xml:space="preserve">    151- автоматизація і комп´ютерно-інтегровані технології                      .</w:t>
      </w:r>
    </w:p>
    <w:p w14:paraId="08C2B57C" w14:textId="77777777" w:rsidR="005C756A" w:rsidRPr="0080779C" w:rsidRDefault="005C756A" w:rsidP="005C756A">
      <w:pPr>
        <w:tabs>
          <w:tab w:val="left" w:leader="underscore" w:pos="8903"/>
        </w:tabs>
        <w:spacing w:line="240" w:lineRule="auto"/>
        <w:ind w:left="539" w:firstLine="1871"/>
        <w:jc w:val="center"/>
        <w:rPr>
          <w:vertAlign w:val="superscript"/>
        </w:rPr>
      </w:pPr>
      <w:r w:rsidRPr="0080779C">
        <w:rPr>
          <w:vertAlign w:val="superscript"/>
        </w:rPr>
        <w:t>(код і назва)</w:t>
      </w:r>
    </w:p>
    <w:p w14:paraId="30B917FC" w14:textId="77777777" w:rsidR="005C756A" w:rsidRPr="0080779C" w:rsidRDefault="005C756A" w:rsidP="005C756A">
      <w:pPr>
        <w:tabs>
          <w:tab w:val="left" w:pos="720"/>
          <w:tab w:val="left" w:pos="1440"/>
          <w:tab w:val="left" w:pos="1620"/>
        </w:tabs>
        <w:spacing w:line="240" w:lineRule="auto"/>
        <w:ind w:left="539" w:firstLine="0"/>
        <w:rPr>
          <w:vertAlign w:val="superscript"/>
        </w:rPr>
      </w:pPr>
    </w:p>
    <w:p w14:paraId="47D9F264" w14:textId="77777777" w:rsidR="005C756A" w:rsidRPr="0080779C" w:rsidRDefault="005C756A" w:rsidP="005C756A">
      <w:pPr>
        <w:tabs>
          <w:tab w:val="left" w:pos="720"/>
          <w:tab w:val="left" w:pos="1440"/>
          <w:tab w:val="left" w:pos="1620"/>
        </w:tabs>
        <w:spacing w:line="240" w:lineRule="auto"/>
        <w:ind w:left="5672" w:firstLine="0"/>
        <w:jc w:val="left"/>
      </w:pPr>
      <w:r w:rsidRPr="0080779C">
        <w:t>ЗАТВЕРДЖУЮ</w:t>
      </w:r>
    </w:p>
    <w:p w14:paraId="0F34C9FC" w14:textId="77777777" w:rsidR="005C756A" w:rsidRPr="0080779C" w:rsidRDefault="005C756A" w:rsidP="005C756A">
      <w:pPr>
        <w:tabs>
          <w:tab w:val="left" w:pos="720"/>
          <w:tab w:val="left" w:pos="1440"/>
          <w:tab w:val="left" w:pos="1620"/>
        </w:tabs>
        <w:spacing w:line="240" w:lineRule="auto"/>
        <w:ind w:left="5672" w:firstLine="0"/>
        <w:jc w:val="left"/>
        <w:rPr>
          <w:bCs/>
        </w:rPr>
      </w:pPr>
      <w:r w:rsidRPr="0080779C">
        <w:rPr>
          <w:bCs/>
        </w:rPr>
        <w:t>В.о. завідувача кафедри</w:t>
      </w:r>
    </w:p>
    <w:p w14:paraId="77359259" w14:textId="77777777" w:rsidR="005C756A" w:rsidRPr="0080779C" w:rsidRDefault="005C756A" w:rsidP="005C756A">
      <w:pPr>
        <w:tabs>
          <w:tab w:val="left" w:pos="720"/>
          <w:tab w:val="left" w:pos="1440"/>
          <w:tab w:val="left" w:pos="1620"/>
        </w:tabs>
        <w:spacing w:line="240" w:lineRule="auto"/>
        <w:ind w:left="5671" w:firstLine="0"/>
        <w:jc w:val="left"/>
      </w:pPr>
      <w:r w:rsidRPr="0080779C">
        <w:t xml:space="preserve">__________  </w:t>
      </w:r>
      <w:r w:rsidRPr="0080779C">
        <w:rPr>
          <w:u w:val="single"/>
        </w:rPr>
        <w:t xml:space="preserve">В. Г. </w:t>
      </w:r>
      <w:proofErr w:type="spellStart"/>
      <w:r w:rsidRPr="0080779C">
        <w:rPr>
          <w:u w:val="single"/>
        </w:rPr>
        <w:t>Колобродов</w:t>
      </w:r>
      <w:proofErr w:type="spellEnd"/>
      <w:r w:rsidRPr="0080779C">
        <w:t>____</w:t>
      </w:r>
    </w:p>
    <w:p w14:paraId="5D3C5D50" w14:textId="77777777" w:rsidR="005C756A" w:rsidRPr="0080779C" w:rsidRDefault="005C756A" w:rsidP="005C756A">
      <w:pPr>
        <w:tabs>
          <w:tab w:val="left" w:pos="720"/>
          <w:tab w:val="left" w:pos="1440"/>
          <w:tab w:val="left" w:pos="1620"/>
        </w:tabs>
        <w:spacing w:line="240" w:lineRule="auto"/>
        <w:ind w:left="5671" w:firstLine="425"/>
        <w:jc w:val="left"/>
        <w:rPr>
          <w:vertAlign w:val="superscript"/>
        </w:rPr>
      </w:pPr>
      <w:r w:rsidRPr="0080779C">
        <w:rPr>
          <w:vertAlign w:val="superscript"/>
        </w:rPr>
        <w:t>(підпис)             (ініціали, прізвище)</w:t>
      </w:r>
    </w:p>
    <w:p w14:paraId="6FD49F00" w14:textId="77777777" w:rsidR="005C756A" w:rsidRPr="0080779C" w:rsidRDefault="005C756A" w:rsidP="005C756A">
      <w:pPr>
        <w:tabs>
          <w:tab w:val="left" w:pos="720"/>
          <w:tab w:val="left" w:pos="1440"/>
          <w:tab w:val="left" w:pos="1620"/>
        </w:tabs>
        <w:spacing w:line="240" w:lineRule="auto"/>
        <w:ind w:left="5672" w:firstLine="0"/>
        <w:jc w:val="left"/>
      </w:pPr>
      <w:r w:rsidRPr="0080779C">
        <w:t>«___»_____________2021р.</w:t>
      </w:r>
    </w:p>
    <w:p w14:paraId="4AE4B424" w14:textId="77777777" w:rsidR="005C756A" w:rsidRPr="0080779C" w:rsidRDefault="005C756A" w:rsidP="005C756A">
      <w:pPr>
        <w:tabs>
          <w:tab w:val="left" w:pos="720"/>
          <w:tab w:val="left" w:pos="1440"/>
          <w:tab w:val="left" w:pos="1620"/>
        </w:tabs>
        <w:spacing w:before="120" w:line="240" w:lineRule="auto"/>
        <w:ind w:left="540" w:firstLine="0"/>
        <w:jc w:val="center"/>
        <w:rPr>
          <w:b/>
          <w:bCs/>
        </w:rPr>
      </w:pPr>
    </w:p>
    <w:p w14:paraId="42DFADB5" w14:textId="77777777" w:rsidR="005C756A" w:rsidRPr="0080779C" w:rsidRDefault="005C756A" w:rsidP="005C756A">
      <w:pPr>
        <w:tabs>
          <w:tab w:val="left" w:pos="720"/>
          <w:tab w:val="left" w:pos="1440"/>
          <w:tab w:val="left" w:pos="1620"/>
        </w:tabs>
        <w:spacing w:before="120" w:line="240" w:lineRule="auto"/>
        <w:ind w:left="540" w:hanging="540"/>
        <w:jc w:val="center"/>
        <w:rPr>
          <w:b/>
          <w:bCs/>
        </w:rPr>
      </w:pPr>
      <w:r w:rsidRPr="0080779C">
        <w:rPr>
          <w:b/>
          <w:bCs/>
        </w:rPr>
        <w:t>ЗАВДАННЯ</w:t>
      </w:r>
    </w:p>
    <w:p w14:paraId="1A17D06C" w14:textId="77777777" w:rsidR="005C756A" w:rsidRPr="0080779C" w:rsidRDefault="005C756A" w:rsidP="005C756A">
      <w:pPr>
        <w:tabs>
          <w:tab w:val="left" w:pos="720"/>
          <w:tab w:val="left" w:pos="1440"/>
          <w:tab w:val="left" w:pos="1620"/>
        </w:tabs>
        <w:spacing w:line="240" w:lineRule="auto"/>
        <w:ind w:left="539" w:hanging="539"/>
        <w:jc w:val="center"/>
        <w:rPr>
          <w:b/>
          <w:bCs/>
        </w:rPr>
      </w:pPr>
      <w:r w:rsidRPr="0080779C">
        <w:rPr>
          <w:b/>
          <w:bCs/>
        </w:rPr>
        <w:t>на дипломну роботу студенту</w:t>
      </w:r>
    </w:p>
    <w:p w14:paraId="1EA386A5" w14:textId="77777777" w:rsidR="005C756A" w:rsidRPr="0080779C" w:rsidRDefault="005C756A" w:rsidP="005C756A">
      <w:pPr>
        <w:tabs>
          <w:tab w:val="left" w:pos="720"/>
          <w:tab w:val="left" w:pos="1440"/>
          <w:tab w:val="left" w:pos="1620"/>
        </w:tabs>
        <w:spacing w:line="240" w:lineRule="auto"/>
        <w:ind w:left="539" w:hanging="539"/>
        <w:jc w:val="center"/>
        <w:rPr>
          <w:b/>
          <w:bCs/>
        </w:rPr>
      </w:pPr>
    </w:p>
    <w:p w14:paraId="02711F64" w14:textId="77777777" w:rsidR="005C756A" w:rsidRPr="0080779C" w:rsidRDefault="005C756A" w:rsidP="005C756A">
      <w:pPr>
        <w:spacing w:after="100" w:afterAutospacing="1" w:line="240" w:lineRule="auto"/>
        <w:ind w:firstLine="0"/>
        <w:jc w:val="center"/>
        <w:rPr>
          <w:lang w:eastAsia="ru-RU"/>
        </w:rPr>
      </w:pPr>
      <w:r w:rsidRPr="0080779C">
        <w:rPr>
          <w:lang w:eastAsia="ru-RU"/>
        </w:rPr>
        <w:t>Ісаєву Вадиму Вікторовичу</w:t>
      </w:r>
    </w:p>
    <w:p w14:paraId="48CE02B0" w14:textId="77777777" w:rsidR="005C756A" w:rsidRPr="0080779C" w:rsidRDefault="005C756A" w:rsidP="005C756A">
      <w:pPr>
        <w:tabs>
          <w:tab w:val="left" w:leader="underscore" w:pos="8903"/>
        </w:tabs>
        <w:spacing w:before="120" w:line="240" w:lineRule="auto"/>
        <w:ind w:firstLine="0"/>
        <w:jc w:val="center"/>
      </w:pPr>
      <w:r w:rsidRPr="0080779C">
        <w:t xml:space="preserve">1. </w:t>
      </w:r>
      <w:r w:rsidRPr="0080779C">
        <w:rPr>
          <w:bCs/>
        </w:rPr>
        <w:t xml:space="preserve">Тема </w:t>
      </w:r>
      <w:r w:rsidRPr="0080779C">
        <w:t xml:space="preserve">роботи:  </w:t>
      </w:r>
      <w:r w:rsidRPr="0080779C">
        <w:rPr>
          <w:lang w:eastAsia="ru-RU"/>
        </w:rPr>
        <w:t xml:space="preserve">Телевізійна система керування орієнтацією лазерного </w:t>
      </w:r>
      <w:proofErr w:type="spellStart"/>
      <w:r w:rsidRPr="0080779C">
        <w:rPr>
          <w:lang w:eastAsia="ru-RU"/>
        </w:rPr>
        <w:t>променя</w:t>
      </w:r>
      <w:proofErr w:type="spellEnd"/>
      <w:r w:rsidRPr="0080779C">
        <w:t xml:space="preserve"> (азимутальний канал)</w:t>
      </w:r>
    </w:p>
    <w:p w14:paraId="2249FF18" w14:textId="77777777" w:rsidR="005C756A" w:rsidRPr="0080779C" w:rsidRDefault="005C756A" w:rsidP="005C756A">
      <w:pPr>
        <w:tabs>
          <w:tab w:val="left" w:leader="underscore" w:pos="8903"/>
        </w:tabs>
        <w:spacing w:line="240" w:lineRule="auto"/>
        <w:ind w:firstLine="0"/>
      </w:pPr>
      <w:r w:rsidRPr="0080779C">
        <w:tab/>
      </w:r>
    </w:p>
    <w:p w14:paraId="0BCC0E71" w14:textId="77777777" w:rsidR="005C756A" w:rsidRPr="0080779C" w:rsidRDefault="005C756A" w:rsidP="005C756A">
      <w:pPr>
        <w:tabs>
          <w:tab w:val="right" w:leader="underscore" w:pos="8903"/>
        </w:tabs>
        <w:spacing w:line="240" w:lineRule="auto"/>
        <w:ind w:firstLine="0"/>
      </w:pPr>
      <w:r w:rsidRPr="0080779C">
        <w:t>керівник роботи Кучеренко Олег Костянтинович, к. т. н., доцент.</w:t>
      </w:r>
    </w:p>
    <w:p w14:paraId="2E52CCE9" w14:textId="77777777" w:rsidR="005C756A" w:rsidRPr="0080779C" w:rsidRDefault="005C756A" w:rsidP="005C756A">
      <w:pPr>
        <w:tabs>
          <w:tab w:val="left" w:leader="underscore" w:pos="8903"/>
        </w:tabs>
        <w:spacing w:line="240" w:lineRule="auto"/>
        <w:ind w:firstLine="3261"/>
        <w:jc w:val="center"/>
        <w:rPr>
          <w:vertAlign w:val="superscript"/>
        </w:rPr>
      </w:pPr>
      <w:r w:rsidRPr="0080779C">
        <w:rPr>
          <w:vertAlign w:val="superscript"/>
        </w:rPr>
        <w:t>(прізвище, ім’я, по батькові, науковий ступінь, вчене звання)</w:t>
      </w:r>
    </w:p>
    <w:p w14:paraId="398BC18A" w14:textId="77777777" w:rsidR="005C756A" w:rsidRPr="0080779C" w:rsidRDefault="005C756A" w:rsidP="005C756A">
      <w:pPr>
        <w:tabs>
          <w:tab w:val="left" w:leader="underscore" w:pos="8903"/>
        </w:tabs>
        <w:spacing w:line="240" w:lineRule="auto"/>
        <w:ind w:firstLine="0"/>
      </w:pPr>
      <w:r w:rsidRPr="0080779C">
        <w:t>затверджені наказом по університету від «___»_________ 20__ р. №_____</w:t>
      </w:r>
    </w:p>
    <w:p w14:paraId="418C9C21" w14:textId="77777777" w:rsidR="005C756A" w:rsidRPr="0080779C" w:rsidRDefault="005C756A" w:rsidP="005C756A">
      <w:pPr>
        <w:tabs>
          <w:tab w:val="left" w:leader="underscore" w:pos="8931"/>
        </w:tabs>
        <w:spacing w:before="240" w:line="240" w:lineRule="auto"/>
        <w:ind w:firstLine="0"/>
        <w:rPr>
          <w:spacing w:val="-4"/>
        </w:rPr>
      </w:pPr>
      <w:r w:rsidRPr="0080779C">
        <w:rPr>
          <w:spacing w:val="-4"/>
        </w:rPr>
        <w:t xml:space="preserve">2. </w:t>
      </w:r>
      <w:r w:rsidRPr="0080779C">
        <w:t>Строк подання студентом роботи</w:t>
      </w:r>
      <w:r w:rsidRPr="0080779C">
        <w:rPr>
          <w:spacing w:val="-4"/>
        </w:rPr>
        <w:t xml:space="preserve">  14. 06. 2021. </w:t>
      </w:r>
      <w:r w:rsidRPr="0080779C">
        <w:rPr>
          <w:spacing w:val="-4"/>
        </w:rPr>
        <w:tab/>
      </w:r>
    </w:p>
    <w:p w14:paraId="4A4E8564" w14:textId="77777777" w:rsidR="005C756A" w:rsidRPr="0080779C" w:rsidRDefault="005C756A" w:rsidP="005C756A">
      <w:pPr>
        <w:tabs>
          <w:tab w:val="left" w:pos="9639"/>
        </w:tabs>
        <w:spacing w:line="360" w:lineRule="exact"/>
        <w:ind w:firstLine="0"/>
        <w:rPr>
          <w:i/>
          <w:iCs/>
          <w:sz w:val="24"/>
          <w:szCs w:val="24"/>
        </w:rPr>
      </w:pPr>
      <w:r w:rsidRPr="0080779C">
        <w:lastRenderedPageBreak/>
        <w:t xml:space="preserve">3. </w:t>
      </w:r>
      <w:r w:rsidRPr="0080779C">
        <w:rPr>
          <w:bCs/>
        </w:rPr>
        <w:t xml:space="preserve">Вихідні дані до </w:t>
      </w:r>
      <w:r w:rsidRPr="0080779C">
        <w:t>роботи</w:t>
      </w:r>
      <w:r w:rsidRPr="0080779C">
        <w:rPr>
          <w:sz w:val="24"/>
          <w:szCs w:val="24"/>
        </w:rPr>
        <w:t xml:space="preserve">: </w:t>
      </w:r>
      <w:r w:rsidRPr="0080779C">
        <w:rPr>
          <w:i/>
          <w:iCs/>
          <w:color w:val="000000"/>
          <w:sz w:val="24"/>
          <w:szCs w:val="24"/>
        </w:rPr>
        <w:t>дистанція 3км.;телевізійна камера на базі CMOS-матриці 1/2,3</w:t>
      </w:r>
      <w:r w:rsidRPr="0080779C">
        <w:rPr>
          <w:i/>
          <w:iCs/>
          <w:color w:val="000000"/>
          <w:sz w:val="24"/>
          <w:szCs w:val="24"/>
          <w:vertAlign w:val="superscript"/>
        </w:rPr>
        <w:t>´´</w:t>
      </w:r>
      <w:r w:rsidRPr="0080779C">
        <w:rPr>
          <w:i/>
          <w:iCs/>
          <w:color w:val="000000"/>
          <w:sz w:val="24"/>
          <w:szCs w:val="24"/>
        </w:rPr>
        <w:t>; об´єктив світлосильний F/D ≈ 1,2–1,5; кут поля зору 4</w:t>
      </w:r>
      <w:r w:rsidRPr="0080779C">
        <w:rPr>
          <w:i/>
          <w:iCs/>
          <w:color w:val="000000"/>
          <w:sz w:val="24"/>
          <w:szCs w:val="24"/>
          <w:vertAlign w:val="superscript"/>
        </w:rPr>
        <w:t xml:space="preserve">0 </w:t>
      </w:r>
      <w:r w:rsidRPr="0080779C">
        <w:rPr>
          <w:i/>
          <w:iCs/>
          <w:color w:val="000000"/>
          <w:sz w:val="24"/>
          <w:szCs w:val="24"/>
        </w:rPr>
        <w:t>×3</w:t>
      </w:r>
      <w:r w:rsidRPr="0080779C">
        <w:rPr>
          <w:i/>
          <w:iCs/>
          <w:color w:val="000000"/>
          <w:sz w:val="24"/>
          <w:szCs w:val="24"/>
          <w:vertAlign w:val="superscript"/>
        </w:rPr>
        <w:t xml:space="preserve">0 </w:t>
      </w:r>
      <w:r w:rsidRPr="0080779C">
        <w:rPr>
          <w:i/>
          <w:iCs/>
          <w:color w:val="000000"/>
          <w:sz w:val="24"/>
          <w:szCs w:val="24"/>
        </w:rPr>
        <w:t>;дисплей рідинно-кристалічний з діагоналлю 3–5 дюйма;  </w:t>
      </w:r>
      <w:r w:rsidRPr="0080779C">
        <w:rPr>
          <w:i/>
          <w:iCs/>
          <w:sz w:val="24"/>
          <w:szCs w:val="24"/>
        </w:rPr>
        <w:t>лазер напівпровідниковий імпульсний</w:t>
      </w:r>
      <w:r w:rsidRPr="0080779C">
        <w:rPr>
          <w:sz w:val="24"/>
          <w:szCs w:val="24"/>
        </w:rPr>
        <w:t xml:space="preserve">, </w:t>
      </w:r>
      <w:r w:rsidRPr="0080779C">
        <w:rPr>
          <w:i/>
          <w:iCs/>
          <w:sz w:val="24"/>
          <w:szCs w:val="24"/>
        </w:rPr>
        <w:t>потужність Р ≈ 5–15Вт; схема коліматора</w:t>
      </w:r>
      <w:r w:rsidRPr="0080779C">
        <w:rPr>
          <w:sz w:val="24"/>
          <w:szCs w:val="24"/>
        </w:rPr>
        <w:t xml:space="preserve"> –</w:t>
      </w:r>
      <w:r w:rsidRPr="0080779C">
        <w:rPr>
          <w:i/>
          <w:iCs/>
          <w:sz w:val="24"/>
          <w:szCs w:val="24"/>
        </w:rPr>
        <w:t xml:space="preserve"> Галілея з можливістю регулювання розходження в межах 0.035рад≈0.5мрад; діаметр вихідної зіниці – 35мм;діапазон кутів сканування лазерним променем ±2</w:t>
      </w:r>
      <w:r w:rsidRPr="0080779C">
        <w:rPr>
          <w:i/>
          <w:iCs/>
          <w:sz w:val="24"/>
          <w:szCs w:val="24"/>
          <w:vertAlign w:val="superscript"/>
        </w:rPr>
        <w:t xml:space="preserve">0 </w:t>
      </w:r>
      <w:r w:rsidRPr="0080779C">
        <w:rPr>
          <w:i/>
          <w:iCs/>
          <w:sz w:val="24"/>
          <w:szCs w:val="24"/>
        </w:rPr>
        <w:t>;</w:t>
      </w:r>
      <w:r w:rsidRPr="0080779C">
        <w:rPr>
          <w:i/>
          <w:iCs/>
          <w:color w:val="000000"/>
          <w:sz w:val="24"/>
          <w:szCs w:val="24"/>
        </w:rPr>
        <w:t xml:space="preserve"> діапазон температур ± 50</w:t>
      </w:r>
      <w:r w:rsidRPr="0080779C">
        <w:rPr>
          <w:i/>
          <w:iCs/>
          <w:color w:val="000000"/>
          <w:sz w:val="24"/>
          <w:szCs w:val="24"/>
          <w:vertAlign w:val="superscript"/>
        </w:rPr>
        <w:t>0</w:t>
      </w:r>
      <w:r w:rsidRPr="0080779C">
        <w:rPr>
          <w:i/>
          <w:iCs/>
          <w:color w:val="000000"/>
          <w:sz w:val="24"/>
          <w:szCs w:val="24"/>
        </w:rPr>
        <w:t>С.</w:t>
      </w:r>
      <w:r w:rsidRPr="0080779C">
        <w:rPr>
          <w:i/>
          <w:iCs/>
        </w:rPr>
        <w:t xml:space="preserve"> </w:t>
      </w:r>
    </w:p>
    <w:p w14:paraId="41601A48" w14:textId="43C58DC7" w:rsidR="005C756A" w:rsidRPr="0080779C" w:rsidRDefault="005C756A" w:rsidP="005C756A">
      <w:pPr>
        <w:tabs>
          <w:tab w:val="left" w:pos="1134"/>
        </w:tabs>
        <w:spacing w:line="240" w:lineRule="auto"/>
        <w:ind w:firstLine="0"/>
        <w:rPr>
          <w:sz w:val="24"/>
          <w:szCs w:val="24"/>
        </w:rPr>
      </w:pPr>
      <w:r w:rsidRPr="0080779C">
        <w:t xml:space="preserve">4. </w:t>
      </w:r>
      <w:r w:rsidRPr="0080779C">
        <w:rPr>
          <w:spacing w:val="-4"/>
        </w:rPr>
        <w:t>Зміст розрахунково-пояснювальної записки (перелік завдань, які потрібно</w:t>
      </w:r>
      <w:r w:rsidRPr="0080779C">
        <w:t xml:space="preserve"> розробити) </w:t>
      </w:r>
      <w:r w:rsidRPr="0080779C">
        <w:rPr>
          <w:sz w:val="24"/>
          <w:szCs w:val="24"/>
        </w:rPr>
        <w:t>:</w:t>
      </w:r>
      <w:r w:rsidRPr="0080779C">
        <w:rPr>
          <w:i/>
          <w:sz w:val="24"/>
          <w:szCs w:val="24"/>
        </w:rPr>
        <w:t xml:space="preserve">вступ; огляд технічної літератури по темі завдання; </w:t>
      </w:r>
      <w:r w:rsidR="007B534A" w:rsidRPr="0080779C">
        <w:rPr>
          <w:i/>
          <w:sz w:val="24"/>
          <w:szCs w:val="24"/>
        </w:rPr>
        <w:t>обґрунтування</w:t>
      </w:r>
      <w:r w:rsidRPr="0080779C">
        <w:rPr>
          <w:i/>
          <w:sz w:val="24"/>
          <w:szCs w:val="24"/>
        </w:rPr>
        <w:t xml:space="preserve"> вибраної схеми; розрахункова частина; опис конструкції приладу; висновки. (загальний обсяг записки 60-70стор).</w:t>
      </w:r>
    </w:p>
    <w:p w14:paraId="1EDD048A" w14:textId="77777777" w:rsidR="005C756A" w:rsidRPr="0080779C" w:rsidRDefault="005C756A" w:rsidP="005C756A">
      <w:pPr>
        <w:tabs>
          <w:tab w:val="left" w:leader="underscore" w:pos="8903"/>
        </w:tabs>
        <w:spacing w:before="240" w:line="240" w:lineRule="auto"/>
        <w:ind w:firstLine="0"/>
        <w:rPr>
          <w:spacing w:val="2"/>
        </w:rPr>
      </w:pPr>
      <w:r w:rsidRPr="0080779C">
        <w:rPr>
          <w:spacing w:val="2"/>
        </w:rPr>
        <w:t>5. Перелік графічного матеріалу (з точним зазначенням обов’язкових креслень) :</w:t>
      </w:r>
      <w:r w:rsidRPr="0080779C">
        <w:rPr>
          <w:i/>
          <w:iCs/>
          <w:spacing w:val="2"/>
          <w:sz w:val="24"/>
          <w:szCs w:val="24"/>
        </w:rPr>
        <w:t xml:space="preserve"> структурна схема; функціональна схема</w:t>
      </w:r>
      <w:r w:rsidRPr="0080779C">
        <w:rPr>
          <w:i/>
          <w:iCs/>
          <w:spacing w:val="2"/>
        </w:rPr>
        <w:t>;</w:t>
      </w:r>
      <w:r w:rsidRPr="0080779C">
        <w:rPr>
          <w:spacing w:val="2"/>
        </w:rPr>
        <w:t xml:space="preserve"> </w:t>
      </w:r>
      <w:r w:rsidRPr="0080779C">
        <w:rPr>
          <w:i/>
          <w:iCs/>
          <w:spacing w:val="2"/>
          <w:sz w:val="24"/>
          <w:szCs w:val="24"/>
        </w:rPr>
        <w:t xml:space="preserve">оптична схема; креслення загального виду; вузлові креслення; </w:t>
      </w:r>
      <w:proofErr w:type="spellStart"/>
      <w:r w:rsidRPr="0080779C">
        <w:rPr>
          <w:i/>
          <w:iCs/>
          <w:spacing w:val="2"/>
          <w:sz w:val="24"/>
          <w:szCs w:val="24"/>
        </w:rPr>
        <w:t>деталювання</w:t>
      </w:r>
      <w:proofErr w:type="spellEnd"/>
      <w:r w:rsidRPr="0080779C">
        <w:rPr>
          <w:i/>
          <w:iCs/>
          <w:spacing w:val="2"/>
          <w:sz w:val="24"/>
          <w:szCs w:val="24"/>
        </w:rPr>
        <w:t xml:space="preserve"> (загальний обсяг креслень 3 листа)</w:t>
      </w:r>
      <w:r w:rsidRPr="0080779C">
        <w:rPr>
          <w:i/>
          <w:iCs/>
          <w:spacing w:val="2"/>
        </w:rPr>
        <w:t xml:space="preserve"> </w:t>
      </w:r>
      <w:r w:rsidRPr="0080779C">
        <w:rPr>
          <w:spacing w:val="2"/>
        </w:rPr>
        <w:tab/>
      </w:r>
    </w:p>
    <w:p w14:paraId="2003E772" w14:textId="77777777" w:rsidR="005C756A" w:rsidRPr="0080779C" w:rsidRDefault="005C756A" w:rsidP="005C756A">
      <w:pPr>
        <w:tabs>
          <w:tab w:val="left" w:pos="1440"/>
          <w:tab w:val="left" w:pos="1620"/>
          <w:tab w:val="left" w:pos="8900"/>
        </w:tabs>
        <w:spacing w:before="240" w:line="240" w:lineRule="auto"/>
        <w:ind w:right="-31" w:firstLine="0"/>
      </w:pPr>
      <w:r w:rsidRPr="0080779C">
        <w:t xml:space="preserve">7. </w:t>
      </w:r>
      <w:r w:rsidRPr="0080779C">
        <w:rPr>
          <w:bCs/>
        </w:rPr>
        <w:t>Дата видачі завдання</w:t>
      </w:r>
      <w:r w:rsidRPr="0080779C">
        <w:t xml:space="preserve"> 09.05.21р.</w:t>
      </w:r>
      <w:r w:rsidRPr="0080779C">
        <w:rPr>
          <w:u w:val="single"/>
        </w:rPr>
        <w:tab/>
      </w:r>
    </w:p>
    <w:p w14:paraId="50D2B490" w14:textId="77777777" w:rsidR="005C756A" w:rsidRPr="0080779C" w:rsidRDefault="005C756A" w:rsidP="005C756A">
      <w:pPr>
        <w:spacing w:before="240" w:line="240" w:lineRule="auto"/>
        <w:ind w:firstLine="0"/>
        <w:jc w:val="center"/>
      </w:pPr>
      <w:r w:rsidRPr="0080779C">
        <w:rPr>
          <w:bCs/>
        </w:rPr>
        <w:t>Календарний план</w:t>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4422"/>
        <w:gridCol w:w="2693"/>
        <w:gridCol w:w="1234"/>
      </w:tblGrid>
      <w:tr w:rsidR="005C756A" w:rsidRPr="0080779C" w14:paraId="2118493E" w14:textId="77777777" w:rsidTr="00F00C87">
        <w:tc>
          <w:tcPr>
            <w:tcW w:w="540" w:type="dxa"/>
            <w:tcBorders>
              <w:top w:val="single" w:sz="4" w:space="0" w:color="auto"/>
              <w:left w:val="single" w:sz="4" w:space="0" w:color="auto"/>
              <w:bottom w:val="single" w:sz="4" w:space="0" w:color="auto"/>
              <w:right w:val="single" w:sz="4" w:space="0" w:color="auto"/>
            </w:tcBorders>
            <w:vAlign w:val="center"/>
            <w:hideMark/>
          </w:tcPr>
          <w:p w14:paraId="3E65E256" w14:textId="77777777" w:rsidR="005C756A" w:rsidRPr="0080779C" w:rsidRDefault="005C756A" w:rsidP="00F00C87">
            <w:pPr>
              <w:spacing w:line="240" w:lineRule="auto"/>
              <w:ind w:firstLine="0"/>
              <w:jc w:val="center"/>
              <w:rPr>
                <w:sz w:val="24"/>
              </w:rPr>
            </w:pPr>
            <w:r w:rsidRPr="0080779C">
              <w:rPr>
                <w:sz w:val="24"/>
              </w:rPr>
              <w:t>№ з/п</w:t>
            </w:r>
          </w:p>
        </w:tc>
        <w:tc>
          <w:tcPr>
            <w:tcW w:w="4422" w:type="dxa"/>
            <w:tcBorders>
              <w:top w:val="single" w:sz="4" w:space="0" w:color="auto"/>
              <w:left w:val="single" w:sz="4" w:space="0" w:color="auto"/>
              <w:bottom w:val="single" w:sz="4" w:space="0" w:color="auto"/>
              <w:right w:val="single" w:sz="4" w:space="0" w:color="auto"/>
            </w:tcBorders>
            <w:vAlign w:val="center"/>
            <w:hideMark/>
          </w:tcPr>
          <w:p w14:paraId="65A8D7E7" w14:textId="77777777" w:rsidR="005C756A" w:rsidRPr="0080779C" w:rsidRDefault="005C756A" w:rsidP="00F00C87">
            <w:pPr>
              <w:spacing w:line="240" w:lineRule="auto"/>
              <w:ind w:firstLine="0"/>
              <w:jc w:val="center"/>
              <w:rPr>
                <w:sz w:val="24"/>
              </w:rPr>
            </w:pPr>
            <w:r w:rsidRPr="0080779C">
              <w:rPr>
                <w:sz w:val="24"/>
              </w:rPr>
              <w:t xml:space="preserve">Назва етапів виконання </w:t>
            </w:r>
            <w:r w:rsidRPr="0080779C">
              <w:rPr>
                <w:sz w:val="24"/>
              </w:rPr>
              <w:br/>
              <w:t>дипломної роботи</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96FB0E1" w14:textId="77777777" w:rsidR="005C756A" w:rsidRPr="0080779C" w:rsidRDefault="005C756A" w:rsidP="00F00C87">
            <w:pPr>
              <w:spacing w:line="240" w:lineRule="auto"/>
              <w:ind w:firstLine="0"/>
              <w:jc w:val="center"/>
              <w:rPr>
                <w:sz w:val="24"/>
              </w:rPr>
            </w:pPr>
            <w:r w:rsidRPr="0080779C">
              <w:rPr>
                <w:sz w:val="24"/>
              </w:rPr>
              <w:t xml:space="preserve">Строк виконання </w:t>
            </w:r>
            <w:r w:rsidRPr="0080779C">
              <w:rPr>
                <w:sz w:val="24"/>
              </w:rPr>
              <w:br/>
              <w:t>етапів роботи</w:t>
            </w:r>
          </w:p>
        </w:tc>
        <w:tc>
          <w:tcPr>
            <w:tcW w:w="1234" w:type="dxa"/>
            <w:tcBorders>
              <w:top w:val="single" w:sz="4" w:space="0" w:color="auto"/>
              <w:left w:val="single" w:sz="4" w:space="0" w:color="auto"/>
              <w:bottom w:val="single" w:sz="4" w:space="0" w:color="auto"/>
              <w:right w:val="single" w:sz="4" w:space="0" w:color="auto"/>
            </w:tcBorders>
            <w:vAlign w:val="center"/>
            <w:hideMark/>
          </w:tcPr>
          <w:p w14:paraId="6CE17A28" w14:textId="77777777" w:rsidR="005C756A" w:rsidRPr="0080779C" w:rsidRDefault="005C756A" w:rsidP="00F00C87">
            <w:pPr>
              <w:spacing w:line="240" w:lineRule="auto"/>
              <w:ind w:firstLine="0"/>
              <w:jc w:val="center"/>
              <w:rPr>
                <w:sz w:val="24"/>
              </w:rPr>
            </w:pPr>
            <w:r w:rsidRPr="0080779C">
              <w:rPr>
                <w:sz w:val="24"/>
              </w:rPr>
              <w:t>Примітка</w:t>
            </w:r>
          </w:p>
        </w:tc>
      </w:tr>
      <w:tr w:rsidR="005C756A" w:rsidRPr="0080779C" w14:paraId="369F77C7" w14:textId="77777777" w:rsidTr="00F00C87">
        <w:trPr>
          <w:trHeight w:val="20"/>
        </w:trPr>
        <w:tc>
          <w:tcPr>
            <w:tcW w:w="540" w:type="dxa"/>
            <w:tcBorders>
              <w:top w:val="single" w:sz="4" w:space="0" w:color="auto"/>
              <w:left w:val="single" w:sz="4" w:space="0" w:color="auto"/>
              <w:bottom w:val="single" w:sz="4" w:space="0" w:color="auto"/>
              <w:right w:val="single" w:sz="4" w:space="0" w:color="auto"/>
            </w:tcBorders>
          </w:tcPr>
          <w:p w14:paraId="3BBE9AFA" w14:textId="77777777" w:rsidR="005C756A" w:rsidRPr="0080779C" w:rsidRDefault="005C756A" w:rsidP="00F00C87">
            <w:pPr>
              <w:spacing w:line="240" w:lineRule="auto"/>
              <w:ind w:firstLine="0"/>
              <w:rPr>
                <w:sz w:val="24"/>
              </w:rPr>
            </w:pPr>
            <w:r w:rsidRPr="0080779C">
              <w:rPr>
                <w:sz w:val="24"/>
              </w:rPr>
              <w:t>1</w:t>
            </w:r>
          </w:p>
        </w:tc>
        <w:tc>
          <w:tcPr>
            <w:tcW w:w="4422" w:type="dxa"/>
            <w:tcBorders>
              <w:top w:val="single" w:sz="4" w:space="0" w:color="auto"/>
              <w:left w:val="single" w:sz="4" w:space="0" w:color="auto"/>
              <w:bottom w:val="single" w:sz="4" w:space="0" w:color="auto"/>
              <w:right w:val="single" w:sz="4" w:space="0" w:color="auto"/>
            </w:tcBorders>
          </w:tcPr>
          <w:p w14:paraId="1A4C3F4A" w14:textId="77777777" w:rsidR="005C756A" w:rsidRPr="0080779C" w:rsidRDefault="005C756A" w:rsidP="00F00C87">
            <w:pPr>
              <w:spacing w:line="240" w:lineRule="auto"/>
              <w:ind w:firstLine="0"/>
              <w:rPr>
                <w:sz w:val="24"/>
              </w:rPr>
            </w:pPr>
            <w:r w:rsidRPr="0080779C">
              <w:rPr>
                <w:sz w:val="24"/>
              </w:rPr>
              <w:t>Огляд технічної літератури.</w:t>
            </w:r>
          </w:p>
        </w:tc>
        <w:tc>
          <w:tcPr>
            <w:tcW w:w="2693" w:type="dxa"/>
            <w:tcBorders>
              <w:top w:val="single" w:sz="4" w:space="0" w:color="auto"/>
              <w:left w:val="single" w:sz="4" w:space="0" w:color="auto"/>
              <w:bottom w:val="single" w:sz="4" w:space="0" w:color="auto"/>
              <w:right w:val="single" w:sz="4" w:space="0" w:color="auto"/>
            </w:tcBorders>
          </w:tcPr>
          <w:p w14:paraId="7A24C4E2" w14:textId="77777777" w:rsidR="005C756A" w:rsidRPr="0080779C" w:rsidRDefault="005C756A" w:rsidP="00F00C87">
            <w:pPr>
              <w:spacing w:line="240" w:lineRule="auto"/>
              <w:ind w:firstLine="0"/>
              <w:rPr>
                <w:sz w:val="24"/>
              </w:rPr>
            </w:pPr>
            <w:r w:rsidRPr="0080779C">
              <w:rPr>
                <w:sz w:val="24"/>
              </w:rPr>
              <w:t>14.05.21</w:t>
            </w:r>
          </w:p>
        </w:tc>
        <w:tc>
          <w:tcPr>
            <w:tcW w:w="1234" w:type="dxa"/>
            <w:tcBorders>
              <w:top w:val="single" w:sz="4" w:space="0" w:color="auto"/>
              <w:left w:val="single" w:sz="4" w:space="0" w:color="auto"/>
              <w:bottom w:val="single" w:sz="4" w:space="0" w:color="auto"/>
              <w:right w:val="single" w:sz="4" w:space="0" w:color="auto"/>
            </w:tcBorders>
          </w:tcPr>
          <w:p w14:paraId="6FA20B7C" w14:textId="77777777" w:rsidR="005C756A" w:rsidRPr="0080779C" w:rsidRDefault="005C756A" w:rsidP="00F00C87">
            <w:pPr>
              <w:spacing w:line="240" w:lineRule="auto"/>
              <w:ind w:firstLine="0"/>
              <w:rPr>
                <w:sz w:val="24"/>
              </w:rPr>
            </w:pPr>
          </w:p>
        </w:tc>
      </w:tr>
      <w:tr w:rsidR="005C756A" w:rsidRPr="0080779C" w14:paraId="324CBB2D" w14:textId="77777777" w:rsidTr="00F00C87">
        <w:trPr>
          <w:trHeight w:val="20"/>
        </w:trPr>
        <w:tc>
          <w:tcPr>
            <w:tcW w:w="540" w:type="dxa"/>
            <w:tcBorders>
              <w:top w:val="single" w:sz="4" w:space="0" w:color="auto"/>
              <w:left w:val="single" w:sz="4" w:space="0" w:color="auto"/>
              <w:bottom w:val="single" w:sz="4" w:space="0" w:color="auto"/>
              <w:right w:val="single" w:sz="4" w:space="0" w:color="auto"/>
            </w:tcBorders>
          </w:tcPr>
          <w:p w14:paraId="1EC2DE25" w14:textId="77777777" w:rsidR="005C756A" w:rsidRPr="0080779C" w:rsidRDefault="005C756A" w:rsidP="00F00C87">
            <w:pPr>
              <w:spacing w:line="240" w:lineRule="auto"/>
              <w:ind w:firstLine="0"/>
              <w:rPr>
                <w:sz w:val="24"/>
              </w:rPr>
            </w:pPr>
            <w:r w:rsidRPr="0080779C">
              <w:rPr>
                <w:sz w:val="24"/>
              </w:rPr>
              <w:t xml:space="preserve">2 </w:t>
            </w:r>
          </w:p>
        </w:tc>
        <w:tc>
          <w:tcPr>
            <w:tcW w:w="4422" w:type="dxa"/>
            <w:tcBorders>
              <w:top w:val="single" w:sz="4" w:space="0" w:color="auto"/>
              <w:left w:val="single" w:sz="4" w:space="0" w:color="auto"/>
              <w:bottom w:val="single" w:sz="4" w:space="0" w:color="auto"/>
              <w:right w:val="single" w:sz="4" w:space="0" w:color="auto"/>
            </w:tcBorders>
          </w:tcPr>
          <w:p w14:paraId="34D0E48B" w14:textId="30F6C4AC" w:rsidR="005C756A" w:rsidRPr="0080779C" w:rsidRDefault="007B534A" w:rsidP="00F00C87">
            <w:pPr>
              <w:spacing w:line="240" w:lineRule="auto"/>
              <w:ind w:firstLine="0"/>
              <w:rPr>
                <w:sz w:val="24"/>
              </w:rPr>
            </w:pPr>
            <w:r w:rsidRPr="0080779C">
              <w:rPr>
                <w:sz w:val="24"/>
              </w:rPr>
              <w:t>Обґрунтування</w:t>
            </w:r>
            <w:r w:rsidR="005C756A" w:rsidRPr="0080779C">
              <w:rPr>
                <w:sz w:val="24"/>
              </w:rPr>
              <w:t xml:space="preserve"> вибраної схеми</w:t>
            </w:r>
          </w:p>
        </w:tc>
        <w:tc>
          <w:tcPr>
            <w:tcW w:w="2693" w:type="dxa"/>
            <w:tcBorders>
              <w:top w:val="single" w:sz="4" w:space="0" w:color="auto"/>
              <w:left w:val="single" w:sz="4" w:space="0" w:color="auto"/>
              <w:bottom w:val="single" w:sz="4" w:space="0" w:color="auto"/>
              <w:right w:val="single" w:sz="4" w:space="0" w:color="auto"/>
            </w:tcBorders>
          </w:tcPr>
          <w:p w14:paraId="4CDC7DB0" w14:textId="77777777" w:rsidR="005C756A" w:rsidRPr="0080779C" w:rsidRDefault="005C756A" w:rsidP="00F00C87">
            <w:pPr>
              <w:spacing w:line="240" w:lineRule="auto"/>
              <w:ind w:firstLine="0"/>
              <w:rPr>
                <w:sz w:val="24"/>
              </w:rPr>
            </w:pPr>
            <w:r w:rsidRPr="0080779C">
              <w:rPr>
                <w:sz w:val="24"/>
              </w:rPr>
              <w:t>17.05.21</w:t>
            </w:r>
          </w:p>
        </w:tc>
        <w:tc>
          <w:tcPr>
            <w:tcW w:w="1234" w:type="dxa"/>
            <w:tcBorders>
              <w:top w:val="single" w:sz="4" w:space="0" w:color="auto"/>
              <w:left w:val="single" w:sz="4" w:space="0" w:color="auto"/>
              <w:bottom w:val="single" w:sz="4" w:space="0" w:color="auto"/>
              <w:right w:val="single" w:sz="4" w:space="0" w:color="auto"/>
            </w:tcBorders>
          </w:tcPr>
          <w:p w14:paraId="41CEB6EF" w14:textId="77777777" w:rsidR="005C756A" w:rsidRPr="0080779C" w:rsidRDefault="005C756A" w:rsidP="00F00C87">
            <w:pPr>
              <w:spacing w:line="240" w:lineRule="auto"/>
              <w:ind w:firstLine="0"/>
              <w:rPr>
                <w:sz w:val="24"/>
              </w:rPr>
            </w:pPr>
          </w:p>
        </w:tc>
      </w:tr>
      <w:tr w:rsidR="005C756A" w:rsidRPr="0080779C" w14:paraId="7773873A" w14:textId="77777777" w:rsidTr="00F00C87">
        <w:trPr>
          <w:trHeight w:val="20"/>
        </w:trPr>
        <w:tc>
          <w:tcPr>
            <w:tcW w:w="540" w:type="dxa"/>
            <w:tcBorders>
              <w:top w:val="single" w:sz="4" w:space="0" w:color="auto"/>
              <w:left w:val="single" w:sz="4" w:space="0" w:color="auto"/>
              <w:bottom w:val="single" w:sz="4" w:space="0" w:color="auto"/>
              <w:right w:val="single" w:sz="4" w:space="0" w:color="auto"/>
            </w:tcBorders>
          </w:tcPr>
          <w:p w14:paraId="44B58AB5" w14:textId="77777777" w:rsidR="005C756A" w:rsidRPr="0080779C" w:rsidRDefault="005C756A" w:rsidP="00F00C87">
            <w:pPr>
              <w:spacing w:line="240" w:lineRule="auto"/>
              <w:ind w:firstLine="0"/>
              <w:rPr>
                <w:sz w:val="24"/>
              </w:rPr>
            </w:pPr>
            <w:r w:rsidRPr="0080779C">
              <w:rPr>
                <w:sz w:val="24"/>
              </w:rPr>
              <w:t>3</w:t>
            </w:r>
          </w:p>
        </w:tc>
        <w:tc>
          <w:tcPr>
            <w:tcW w:w="4422" w:type="dxa"/>
            <w:tcBorders>
              <w:top w:val="single" w:sz="4" w:space="0" w:color="auto"/>
              <w:left w:val="single" w:sz="4" w:space="0" w:color="auto"/>
              <w:bottom w:val="single" w:sz="4" w:space="0" w:color="auto"/>
              <w:right w:val="single" w:sz="4" w:space="0" w:color="auto"/>
            </w:tcBorders>
          </w:tcPr>
          <w:p w14:paraId="03972809" w14:textId="77777777" w:rsidR="005C756A" w:rsidRPr="0080779C" w:rsidRDefault="005C756A" w:rsidP="00F00C87">
            <w:pPr>
              <w:spacing w:line="240" w:lineRule="auto"/>
              <w:ind w:firstLine="0"/>
              <w:rPr>
                <w:sz w:val="24"/>
              </w:rPr>
            </w:pPr>
            <w:r w:rsidRPr="0080779C">
              <w:rPr>
                <w:sz w:val="24"/>
              </w:rPr>
              <w:t>Розробка структурної і функціональної схем</w:t>
            </w:r>
          </w:p>
        </w:tc>
        <w:tc>
          <w:tcPr>
            <w:tcW w:w="2693" w:type="dxa"/>
            <w:tcBorders>
              <w:top w:val="single" w:sz="4" w:space="0" w:color="auto"/>
              <w:left w:val="single" w:sz="4" w:space="0" w:color="auto"/>
              <w:bottom w:val="single" w:sz="4" w:space="0" w:color="auto"/>
              <w:right w:val="single" w:sz="4" w:space="0" w:color="auto"/>
            </w:tcBorders>
          </w:tcPr>
          <w:p w14:paraId="58E7926C" w14:textId="77777777" w:rsidR="005C756A" w:rsidRPr="0080779C" w:rsidRDefault="005C756A" w:rsidP="00F00C87">
            <w:pPr>
              <w:spacing w:line="240" w:lineRule="auto"/>
              <w:ind w:firstLine="0"/>
              <w:rPr>
                <w:sz w:val="24"/>
              </w:rPr>
            </w:pPr>
            <w:r w:rsidRPr="0080779C">
              <w:rPr>
                <w:sz w:val="24"/>
              </w:rPr>
              <w:t>20.05.21</w:t>
            </w:r>
          </w:p>
        </w:tc>
        <w:tc>
          <w:tcPr>
            <w:tcW w:w="1234" w:type="dxa"/>
            <w:tcBorders>
              <w:top w:val="single" w:sz="4" w:space="0" w:color="auto"/>
              <w:left w:val="single" w:sz="4" w:space="0" w:color="auto"/>
              <w:bottom w:val="single" w:sz="4" w:space="0" w:color="auto"/>
              <w:right w:val="single" w:sz="4" w:space="0" w:color="auto"/>
            </w:tcBorders>
          </w:tcPr>
          <w:p w14:paraId="46E91911" w14:textId="77777777" w:rsidR="005C756A" w:rsidRPr="0080779C" w:rsidRDefault="005C756A" w:rsidP="00F00C87">
            <w:pPr>
              <w:spacing w:line="240" w:lineRule="auto"/>
              <w:ind w:firstLine="0"/>
              <w:rPr>
                <w:sz w:val="24"/>
              </w:rPr>
            </w:pPr>
          </w:p>
        </w:tc>
      </w:tr>
      <w:tr w:rsidR="005C756A" w:rsidRPr="0080779C" w14:paraId="7EBCB1A8" w14:textId="77777777" w:rsidTr="00F00C87">
        <w:trPr>
          <w:trHeight w:val="20"/>
        </w:trPr>
        <w:tc>
          <w:tcPr>
            <w:tcW w:w="540" w:type="dxa"/>
            <w:tcBorders>
              <w:top w:val="single" w:sz="4" w:space="0" w:color="auto"/>
              <w:left w:val="single" w:sz="4" w:space="0" w:color="auto"/>
              <w:bottom w:val="single" w:sz="4" w:space="0" w:color="auto"/>
              <w:right w:val="single" w:sz="4" w:space="0" w:color="auto"/>
            </w:tcBorders>
          </w:tcPr>
          <w:p w14:paraId="2617A50C" w14:textId="77777777" w:rsidR="005C756A" w:rsidRPr="0080779C" w:rsidRDefault="005C756A" w:rsidP="00F00C87">
            <w:pPr>
              <w:spacing w:line="240" w:lineRule="auto"/>
              <w:ind w:firstLine="0"/>
              <w:rPr>
                <w:sz w:val="24"/>
              </w:rPr>
            </w:pPr>
            <w:r w:rsidRPr="0080779C">
              <w:rPr>
                <w:sz w:val="24"/>
              </w:rPr>
              <w:t>4</w:t>
            </w:r>
          </w:p>
        </w:tc>
        <w:tc>
          <w:tcPr>
            <w:tcW w:w="4422" w:type="dxa"/>
            <w:tcBorders>
              <w:top w:val="single" w:sz="4" w:space="0" w:color="auto"/>
              <w:left w:val="single" w:sz="4" w:space="0" w:color="auto"/>
              <w:bottom w:val="single" w:sz="4" w:space="0" w:color="auto"/>
              <w:right w:val="single" w:sz="4" w:space="0" w:color="auto"/>
            </w:tcBorders>
          </w:tcPr>
          <w:p w14:paraId="74238344" w14:textId="77777777" w:rsidR="005C756A" w:rsidRPr="0080779C" w:rsidRDefault="005C756A" w:rsidP="00F00C87">
            <w:pPr>
              <w:spacing w:line="240" w:lineRule="auto"/>
              <w:ind w:firstLine="0"/>
              <w:rPr>
                <w:sz w:val="24"/>
              </w:rPr>
            </w:pPr>
            <w:r w:rsidRPr="0080779C">
              <w:rPr>
                <w:sz w:val="24"/>
              </w:rPr>
              <w:t>Проведення розрахунків</w:t>
            </w:r>
          </w:p>
        </w:tc>
        <w:tc>
          <w:tcPr>
            <w:tcW w:w="2693" w:type="dxa"/>
            <w:tcBorders>
              <w:top w:val="single" w:sz="4" w:space="0" w:color="auto"/>
              <w:left w:val="single" w:sz="4" w:space="0" w:color="auto"/>
              <w:bottom w:val="single" w:sz="4" w:space="0" w:color="auto"/>
              <w:right w:val="single" w:sz="4" w:space="0" w:color="auto"/>
            </w:tcBorders>
          </w:tcPr>
          <w:p w14:paraId="116FB39A" w14:textId="77777777" w:rsidR="005C756A" w:rsidRPr="0080779C" w:rsidRDefault="005C756A" w:rsidP="00F00C87">
            <w:pPr>
              <w:spacing w:line="240" w:lineRule="auto"/>
              <w:ind w:firstLine="0"/>
              <w:rPr>
                <w:sz w:val="24"/>
              </w:rPr>
            </w:pPr>
            <w:r w:rsidRPr="0080779C">
              <w:rPr>
                <w:sz w:val="24"/>
              </w:rPr>
              <w:t>24.05.21</w:t>
            </w:r>
          </w:p>
        </w:tc>
        <w:tc>
          <w:tcPr>
            <w:tcW w:w="1234" w:type="dxa"/>
            <w:tcBorders>
              <w:top w:val="single" w:sz="4" w:space="0" w:color="auto"/>
              <w:left w:val="single" w:sz="4" w:space="0" w:color="auto"/>
              <w:bottom w:val="single" w:sz="4" w:space="0" w:color="auto"/>
              <w:right w:val="single" w:sz="4" w:space="0" w:color="auto"/>
            </w:tcBorders>
          </w:tcPr>
          <w:p w14:paraId="0549E401" w14:textId="77777777" w:rsidR="005C756A" w:rsidRPr="0080779C" w:rsidRDefault="005C756A" w:rsidP="00F00C87">
            <w:pPr>
              <w:spacing w:line="240" w:lineRule="auto"/>
              <w:ind w:firstLine="0"/>
              <w:rPr>
                <w:sz w:val="24"/>
              </w:rPr>
            </w:pPr>
          </w:p>
        </w:tc>
      </w:tr>
      <w:tr w:rsidR="005C756A" w:rsidRPr="0080779C" w14:paraId="7080847B" w14:textId="77777777" w:rsidTr="00F00C87">
        <w:trPr>
          <w:trHeight w:val="20"/>
        </w:trPr>
        <w:tc>
          <w:tcPr>
            <w:tcW w:w="540" w:type="dxa"/>
            <w:tcBorders>
              <w:top w:val="single" w:sz="4" w:space="0" w:color="auto"/>
              <w:left w:val="single" w:sz="4" w:space="0" w:color="auto"/>
              <w:bottom w:val="single" w:sz="4" w:space="0" w:color="auto"/>
              <w:right w:val="single" w:sz="4" w:space="0" w:color="auto"/>
            </w:tcBorders>
          </w:tcPr>
          <w:p w14:paraId="27F87C2F" w14:textId="77777777" w:rsidR="005C756A" w:rsidRPr="0080779C" w:rsidRDefault="005C756A" w:rsidP="00F00C87">
            <w:pPr>
              <w:spacing w:line="240" w:lineRule="auto"/>
              <w:ind w:firstLine="0"/>
              <w:rPr>
                <w:sz w:val="24"/>
              </w:rPr>
            </w:pPr>
            <w:r w:rsidRPr="0080779C">
              <w:rPr>
                <w:sz w:val="24"/>
              </w:rPr>
              <w:t>5</w:t>
            </w:r>
          </w:p>
        </w:tc>
        <w:tc>
          <w:tcPr>
            <w:tcW w:w="4422" w:type="dxa"/>
            <w:tcBorders>
              <w:top w:val="single" w:sz="4" w:space="0" w:color="auto"/>
              <w:left w:val="single" w:sz="4" w:space="0" w:color="auto"/>
              <w:bottom w:val="single" w:sz="4" w:space="0" w:color="auto"/>
              <w:right w:val="single" w:sz="4" w:space="0" w:color="auto"/>
            </w:tcBorders>
          </w:tcPr>
          <w:p w14:paraId="02C0DE2F" w14:textId="77777777" w:rsidR="005C756A" w:rsidRPr="0080779C" w:rsidRDefault="005C756A" w:rsidP="00F00C87">
            <w:pPr>
              <w:spacing w:line="240" w:lineRule="auto"/>
              <w:ind w:firstLine="0"/>
              <w:rPr>
                <w:sz w:val="24"/>
              </w:rPr>
            </w:pPr>
            <w:r w:rsidRPr="0080779C">
              <w:rPr>
                <w:sz w:val="24"/>
              </w:rPr>
              <w:t>Розробка креслення загального виду</w:t>
            </w:r>
          </w:p>
        </w:tc>
        <w:tc>
          <w:tcPr>
            <w:tcW w:w="2693" w:type="dxa"/>
            <w:tcBorders>
              <w:top w:val="single" w:sz="4" w:space="0" w:color="auto"/>
              <w:left w:val="single" w:sz="4" w:space="0" w:color="auto"/>
              <w:bottom w:val="single" w:sz="4" w:space="0" w:color="auto"/>
              <w:right w:val="single" w:sz="4" w:space="0" w:color="auto"/>
            </w:tcBorders>
          </w:tcPr>
          <w:p w14:paraId="3C187303" w14:textId="77777777" w:rsidR="005C756A" w:rsidRPr="0080779C" w:rsidRDefault="005C756A" w:rsidP="00F00C87">
            <w:pPr>
              <w:spacing w:line="240" w:lineRule="auto"/>
              <w:ind w:firstLine="0"/>
              <w:rPr>
                <w:sz w:val="24"/>
              </w:rPr>
            </w:pPr>
            <w:r w:rsidRPr="0080779C">
              <w:rPr>
                <w:sz w:val="24"/>
              </w:rPr>
              <w:t>29.05.21</w:t>
            </w:r>
          </w:p>
        </w:tc>
        <w:tc>
          <w:tcPr>
            <w:tcW w:w="1234" w:type="dxa"/>
            <w:tcBorders>
              <w:top w:val="single" w:sz="4" w:space="0" w:color="auto"/>
              <w:left w:val="single" w:sz="4" w:space="0" w:color="auto"/>
              <w:bottom w:val="single" w:sz="4" w:space="0" w:color="auto"/>
              <w:right w:val="single" w:sz="4" w:space="0" w:color="auto"/>
            </w:tcBorders>
          </w:tcPr>
          <w:p w14:paraId="11010DF1" w14:textId="77777777" w:rsidR="005C756A" w:rsidRPr="0080779C" w:rsidRDefault="005C756A" w:rsidP="00F00C87">
            <w:pPr>
              <w:spacing w:line="240" w:lineRule="auto"/>
              <w:ind w:firstLine="0"/>
              <w:rPr>
                <w:sz w:val="24"/>
              </w:rPr>
            </w:pPr>
          </w:p>
        </w:tc>
      </w:tr>
      <w:tr w:rsidR="005C756A" w:rsidRPr="0080779C" w14:paraId="13EB8A69" w14:textId="77777777" w:rsidTr="00F00C87">
        <w:trPr>
          <w:trHeight w:val="20"/>
        </w:trPr>
        <w:tc>
          <w:tcPr>
            <w:tcW w:w="540" w:type="dxa"/>
            <w:tcBorders>
              <w:top w:val="single" w:sz="4" w:space="0" w:color="auto"/>
              <w:left w:val="single" w:sz="4" w:space="0" w:color="auto"/>
              <w:bottom w:val="single" w:sz="4" w:space="0" w:color="auto"/>
              <w:right w:val="single" w:sz="4" w:space="0" w:color="auto"/>
            </w:tcBorders>
          </w:tcPr>
          <w:p w14:paraId="0D6749CA" w14:textId="77777777" w:rsidR="005C756A" w:rsidRPr="0080779C" w:rsidRDefault="005C756A" w:rsidP="00F00C87">
            <w:pPr>
              <w:spacing w:line="240" w:lineRule="auto"/>
              <w:ind w:firstLine="0"/>
              <w:rPr>
                <w:sz w:val="24"/>
              </w:rPr>
            </w:pPr>
            <w:r w:rsidRPr="0080779C">
              <w:rPr>
                <w:sz w:val="24"/>
              </w:rPr>
              <w:t>6</w:t>
            </w:r>
          </w:p>
        </w:tc>
        <w:tc>
          <w:tcPr>
            <w:tcW w:w="4422" w:type="dxa"/>
            <w:tcBorders>
              <w:top w:val="single" w:sz="4" w:space="0" w:color="auto"/>
              <w:left w:val="single" w:sz="4" w:space="0" w:color="auto"/>
              <w:bottom w:val="single" w:sz="4" w:space="0" w:color="auto"/>
              <w:right w:val="single" w:sz="4" w:space="0" w:color="auto"/>
            </w:tcBorders>
          </w:tcPr>
          <w:p w14:paraId="4E867B76" w14:textId="77777777" w:rsidR="005C756A" w:rsidRPr="0080779C" w:rsidRDefault="005C756A" w:rsidP="00F00C87">
            <w:pPr>
              <w:spacing w:line="240" w:lineRule="auto"/>
              <w:ind w:firstLine="0"/>
              <w:rPr>
                <w:sz w:val="24"/>
              </w:rPr>
            </w:pPr>
            <w:r w:rsidRPr="0080779C">
              <w:rPr>
                <w:sz w:val="24"/>
              </w:rPr>
              <w:t>Розробка вузлових креслень</w:t>
            </w:r>
          </w:p>
        </w:tc>
        <w:tc>
          <w:tcPr>
            <w:tcW w:w="2693" w:type="dxa"/>
            <w:tcBorders>
              <w:top w:val="single" w:sz="4" w:space="0" w:color="auto"/>
              <w:left w:val="single" w:sz="4" w:space="0" w:color="auto"/>
              <w:bottom w:val="single" w:sz="4" w:space="0" w:color="auto"/>
              <w:right w:val="single" w:sz="4" w:space="0" w:color="auto"/>
            </w:tcBorders>
          </w:tcPr>
          <w:p w14:paraId="183B36BC" w14:textId="77777777" w:rsidR="005C756A" w:rsidRPr="0080779C" w:rsidRDefault="005C756A" w:rsidP="00F00C87">
            <w:pPr>
              <w:spacing w:line="240" w:lineRule="auto"/>
              <w:ind w:firstLine="0"/>
              <w:rPr>
                <w:sz w:val="24"/>
              </w:rPr>
            </w:pPr>
            <w:r w:rsidRPr="0080779C">
              <w:rPr>
                <w:sz w:val="24"/>
              </w:rPr>
              <w:t>02.06.21</w:t>
            </w:r>
          </w:p>
        </w:tc>
        <w:tc>
          <w:tcPr>
            <w:tcW w:w="1234" w:type="dxa"/>
            <w:tcBorders>
              <w:top w:val="single" w:sz="4" w:space="0" w:color="auto"/>
              <w:left w:val="single" w:sz="4" w:space="0" w:color="auto"/>
              <w:bottom w:val="single" w:sz="4" w:space="0" w:color="auto"/>
              <w:right w:val="single" w:sz="4" w:space="0" w:color="auto"/>
            </w:tcBorders>
          </w:tcPr>
          <w:p w14:paraId="32AF8E1C" w14:textId="77777777" w:rsidR="005C756A" w:rsidRPr="0080779C" w:rsidRDefault="005C756A" w:rsidP="00F00C87">
            <w:pPr>
              <w:spacing w:line="240" w:lineRule="auto"/>
              <w:ind w:firstLine="0"/>
              <w:rPr>
                <w:sz w:val="24"/>
              </w:rPr>
            </w:pPr>
          </w:p>
        </w:tc>
      </w:tr>
      <w:tr w:rsidR="005C756A" w:rsidRPr="0080779C" w14:paraId="24B0D241" w14:textId="77777777" w:rsidTr="00F00C87">
        <w:trPr>
          <w:trHeight w:val="20"/>
        </w:trPr>
        <w:tc>
          <w:tcPr>
            <w:tcW w:w="540" w:type="dxa"/>
            <w:tcBorders>
              <w:top w:val="single" w:sz="4" w:space="0" w:color="auto"/>
              <w:left w:val="single" w:sz="4" w:space="0" w:color="auto"/>
              <w:bottom w:val="single" w:sz="4" w:space="0" w:color="auto"/>
              <w:right w:val="single" w:sz="4" w:space="0" w:color="auto"/>
            </w:tcBorders>
          </w:tcPr>
          <w:p w14:paraId="4E29A780" w14:textId="77777777" w:rsidR="005C756A" w:rsidRPr="0080779C" w:rsidRDefault="005C756A" w:rsidP="00F00C87">
            <w:pPr>
              <w:spacing w:line="240" w:lineRule="auto"/>
              <w:ind w:firstLine="0"/>
              <w:rPr>
                <w:sz w:val="24"/>
              </w:rPr>
            </w:pPr>
            <w:r w:rsidRPr="0080779C">
              <w:rPr>
                <w:sz w:val="24"/>
              </w:rPr>
              <w:t>7</w:t>
            </w:r>
          </w:p>
        </w:tc>
        <w:tc>
          <w:tcPr>
            <w:tcW w:w="4422" w:type="dxa"/>
            <w:tcBorders>
              <w:top w:val="single" w:sz="4" w:space="0" w:color="auto"/>
              <w:left w:val="single" w:sz="4" w:space="0" w:color="auto"/>
              <w:bottom w:val="single" w:sz="4" w:space="0" w:color="auto"/>
              <w:right w:val="single" w:sz="4" w:space="0" w:color="auto"/>
            </w:tcBorders>
          </w:tcPr>
          <w:p w14:paraId="2F0BACAC" w14:textId="77777777" w:rsidR="005C756A" w:rsidRPr="0080779C" w:rsidRDefault="005C756A" w:rsidP="00F00C87">
            <w:pPr>
              <w:spacing w:line="240" w:lineRule="auto"/>
              <w:ind w:firstLine="0"/>
              <w:rPr>
                <w:sz w:val="24"/>
              </w:rPr>
            </w:pPr>
            <w:r w:rsidRPr="0080779C">
              <w:rPr>
                <w:sz w:val="24"/>
              </w:rPr>
              <w:t>Оформлення пояснювальної записки</w:t>
            </w:r>
          </w:p>
        </w:tc>
        <w:tc>
          <w:tcPr>
            <w:tcW w:w="2693" w:type="dxa"/>
            <w:tcBorders>
              <w:top w:val="single" w:sz="4" w:space="0" w:color="auto"/>
              <w:left w:val="single" w:sz="4" w:space="0" w:color="auto"/>
              <w:bottom w:val="single" w:sz="4" w:space="0" w:color="auto"/>
              <w:right w:val="single" w:sz="4" w:space="0" w:color="auto"/>
            </w:tcBorders>
          </w:tcPr>
          <w:p w14:paraId="6DEC0DC9" w14:textId="77777777" w:rsidR="005C756A" w:rsidRPr="0080779C" w:rsidRDefault="005C756A" w:rsidP="00F00C87">
            <w:pPr>
              <w:spacing w:line="240" w:lineRule="auto"/>
              <w:ind w:firstLine="0"/>
              <w:rPr>
                <w:sz w:val="24"/>
              </w:rPr>
            </w:pPr>
            <w:r w:rsidRPr="0080779C">
              <w:rPr>
                <w:sz w:val="24"/>
              </w:rPr>
              <w:t>04.06.21</w:t>
            </w:r>
          </w:p>
        </w:tc>
        <w:tc>
          <w:tcPr>
            <w:tcW w:w="1234" w:type="dxa"/>
            <w:tcBorders>
              <w:top w:val="single" w:sz="4" w:space="0" w:color="auto"/>
              <w:left w:val="single" w:sz="4" w:space="0" w:color="auto"/>
              <w:bottom w:val="single" w:sz="4" w:space="0" w:color="auto"/>
              <w:right w:val="single" w:sz="4" w:space="0" w:color="auto"/>
            </w:tcBorders>
          </w:tcPr>
          <w:p w14:paraId="13D9C6EB" w14:textId="77777777" w:rsidR="005C756A" w:rsidRPr="0080779C" w:rsidRDefault="005C756A" w:rsidP="00F00C87">
            <w:pPr>
              <w:spacing w:line="240" w:lineRule="auto"/>
              <w:ind w:firstLine="0"/>
              <w:rPr>
                <w:sz w:val="24"/>
              </w:rPr>
            </w:pPr>
          </w:p>
        </w:tc>
      </w:tr>
      <w:tr w:rsidR="005C756A" w:rsidRPr="0080779C" w14:paraId="4DAB1235" w14:textId="77777777" w:rsidTr="00F00C87">
        <w:trPr>
          <w:trHeight w:val="20"/>
        </w:trPr>
        <w:tc>
          <w:tcPr>
            <w:tcW w:w="540" w:type="dxa"/>
            <w:tcBorders>
              <w:top w:val="single" w:sz="4" w:space="0" w:color="auto"/>
              <w:left w:val="single" w:sz="4" w:space="0" w:color="auto"/>
              <w:bottom w:val="single" w:sz="4" w:space="0" w:color="auto"/>
              <w:right w:val="single" w:sz="4" w:space="0" w:color="auto"/>
            </w:tcBorders>
          </w:tcPr>
          <w:p w14:paraId="2E7ED9E3" w14:textId="77777777" w:rsidR="005C756A" w:rsidRPr="0080779C" w:rsidRDefault="005C756A" w:rsidP="00F00C87">
            <w:pPr>
              <w:spacing w:line="240" w:lineRule="auto"/>
              <w:ind w:firstLine="0"/>
              <w:rPr>
                <w:sz w:val="24"/>
              </w:rPr>
            </w:pPr>
            <w:r w:rsidRPr="0080779C">
              <w:rPr>
                <w:sz w:val="24"/>
              </w:rPr>
              <w:t xml:space="preserve">8 </w:t>
            </w:r>
          </w:p>
        </w:tc>
        <w:tc>
          <w:tcPr>
            <w:tcW w:w="4422" w:type="dxa"/>
            <w:tcBorders>
              <w:top w:val="single" w:sz="4" w:space="0" w:color="auto"/>
              <w:left w:val="single" w:sz="4" w:space="0" w:color="auto"/>
              <w:bottom w:val="single" w:sz="4" w:space="0" w:color="auto"/>
              <w:right w:val="single" w:sz="4" w:space="0" w:color="auto"/>
            </w:tcBorders>
          </w:tcPr>
          <w:p w14:paraId="53799DE0" w14:textId="77777777" w:rsidR="005C756A" w:rsidRPr="0080779C" w:rsidRDefault="005C756A" w:rsidP="00F00C87">
            <w:pPr>
              <w:spacing w:line="240" w:lineRule="auto"/>
              <w:ind w:firstLine="0"/>
              <w:rPr>
                <w:sz w:val="24"/>
              </w:rPr>
            </w:pPr>
            <w:r w:rsidRPr="0080779C">
              <w:rPr>
                <w:sz w:val="24"/>
              </w:rPr>
              <w:t>Розробка креслень деталей</w:t>
            </w:r>
          </w:p>
        </w:tc>
        <w:tc>
          <w:tcPr>
            <w:tcW w:w="2693" w:type="dxa"/>
            <w:tcBorders>
              <w:top w:val="single" w:sz="4" w:space="0" w:color="auto"/>
              <w:left w:val="single" w:sz="4" w:space="0" w:color="auto"/>
              <w:bottom w:val="single" w:sz="4" w:space="0" w:color="auto"/>
              <w:right w:val="single" w:sz="4" w:space="0" w:color="auto"/>
            </w:tcBorders>
          </w:tcPr>
          <w:p w14:paraId="7BAA6DFE" w14:textId="77777777" w:rsidR="005C756A" w:rsidRPr="0080779C" w:rsidRDefault="005C756A" w:rsidP="00F00C87">
            <w:pPr>
              <w:spacing w:line="240" w:lineRule="auto"/>
              <w:ind w:firstLine="0"/>
              <w:rPr>
                <w:sz w:val="24"/>
              </w:rPr>
            </w:pPr>
            <w:r w:rsidRPr="0080779C">
              <w:rPr>
                <w:sz w:val="24"/>
              </w:rPr>
              <w:t>09.06.21</w:t>
            </w:r>
          </w:p>
        </w:tc>
        <w:tc>
          <w:tcPr>
            <w:tcW w:w="1234" w:type="dxa"/>
            <w:tcBorders>
              <w:top w:val="single" w:sz="4" w:space="0" w:color="auto"/>
              <w:left w:val="single" w:sz="4" w:space="0" w:color="auto"/>
              <w:bottom w:val="single" w:sz="4" w:space="0" w:color="auto"/>
              <w:right w:val="single" w:sz="4" w:space="0" w:color="auto"/>
            </w:tcBorders>
          </w:tcPr>
          <w:p w14:paraId="544A9E63" w14:textId="77777777" w:rsidR="005C756A" w:rsidRPr="0080779C" w:rsidRDefault="005C756A" w:rsidP="00F00C87">
            <w:pPr>
              <w:spacing w:line="240" w:lineRule="auto"/>
              <w:ind w:firstLine="0"/>
              <w:rPr>
                <w:sz w:val="24"/>
              </w:rPr>
            </w:pPr>
          </w:p>
        </w:tc>
      </w:tr>
      <w:tr w:rsidR="005C756A" w:rsidRPr="0080779C" w14:paraId="7599E134" w14:textId="77777777" w:rsidTr="00F00C87">
        <w:trPr>
          <w:trHeight w:val="20"/>
        </w:trPr>
        <w:tc>
          <w:tcPr>
            <w:tcW w:w="540" w:type="dxa"/>
            <w:tcBorders>
              <w:top w:val="single" w:sz="4" w:space="0" w:color="auto"/>
              <w:left w:val="single" w:sz="4" w:space="0" w:color="auto"/>
              <w:bottom w:val="single" w:sz="4" w:space="0" w:color="auto"/>
              <w:right w:val="single" w:sz="4" w:space="0" w:color="auto"/>
            </w:tcBorders>
          </w:tcPr>
          <w:p w14:paraId="36E657B7" w14:textId="77777777" w:rsidR="005C756A" w:rsidRPr="0080779C" w:rsidRDefault="005C756A" w:rsidP="00F00C87">
            <w:pPr>
              <w:spacing w:line="240" w:lineRule="auto"/>
              <w:ind w:firstLine="0"/>
              <w:rPr>
                <w:sz w:val="24"/>
              </w:rPr>
            </w:pPr>
            <w:r w:rsidRPr="0080779C">
              <w:rPr>
                <w:sz w:val="24"/>
              </w:rPr>
              <w:t>9</w:t>
            </w:r>
          </w:p>
        </w:tc>
        <w:tc>
          <w:tcPr>
            <w:tcW w:w="4422" w:type="dxa"/>
            <w:tcBorders>
              <w:top w:val="single" w:sz="4" w:space="0" w:color="auto"/>
              <w:left w:val="single" w:sz="4" w:space="0" w:color="auto"/>
              <w:bottom w:val="single" w:sz="4" w:space="0" w:color="auto"/>
              <w:right w:val="single" w:sz="4" w:space="0" w:color="auto"/>
            </w:tcBorders>
          </w:tcPr>
          <w:p w14:paraId="3DBFE6DD" w14:textId="77777777" w:rsidR="005C756A" w:rsidRPr="0080779C" w:rsidRDefault="005C756A" w:rsidP="00F00C87">
            <w:pPr>
              <w:spacing w:line="240" w:lineRule="auto"/>
              <w:ind w:firstLine="0"/>
              <w:rPr>
                <w:sz w:val="24"/>
              </w:rPr>
            </w:pPr>
            <w:r w:rsidRPr="0080779C">
              <w:rPr>
                <w:sz w:val="24"/>
              </w:rPr>
              <w:t>Остаточне оформлення ПЗ і написання висновків</w:t>
            </w:r>
          </w:p>
        </w:tc>
        <w:tc>
          <w:tcPr>
            <w:tcW w:w="2693" w:type="dxa"/>
            <w:tcBorders>
              <w:top w:val="single" w:sz="4" w:space="0" w:color="auto"/>
              <w:left w:val="single" w:sz="4" w:space="0" w:color="auto"/>
              <w:bottom w:val="single" w:sz="4" w:space="0" w:color="auto"/>
              <w:right w:val="single" w:sz="4" w:space="0" w:color="auto"/>
            </w:tcBorders>
          </w:tcPr>
          <w:p w14:paraId="06088EE5" w14:textId="77777777" w:rsidR="005C756A" w:rsidRPr="0080779C" w:rsidRDefault="005C756A" w:rsidP="00F00C87">
            <w:pPr>
              <w:spacing w:line="240" w:lineRule="auto"/>
              <w:ind w:firstLine="0"/>
              <w:rPr>
                <w:sz w:val="24"/>
              </w:rPr>
            </w:pPr>
            <w:r w:rsidRPr="0080779C">
              <w:rPr>
                <w:sz w:val="24"/>
              </w:rPr>
              <w:t>14.06.21</w:t>
            </w:r>
          </w:p>
        </w:tc>
        <w:tc>
          <w:tcPr>
            <w:tcW w:w="1234" w:type="dxa"/>
            <w:tcBorders>
              <w:top w:val="single" w:sz="4" w:space="0" w:color="auto"/>
              <w:left w:val="single" w:sz="4" w:space="0" w:color="auto"/>
              <w:bottom w:val="single" w:sz="4" w:space="0" w:color="auto"/>
              <w:right w:val="single" w:sz="4" w:space="0" w:color="auto"/>
            </w:tcBorders>
          </w:tcPr>
          <w:p w14:paraId="115E9C2B" w14:textId="77777777" w:rsidR="005C756A" w:rsidRPr="0080779C" w:rsidRDefault="005C756A" w:rsidP="00F00C87">
            <w:pPr>
              <w:spacing w:line="240" w:lineRule="auto"/>
              <w:ind w:firstLine="0"/>
              <w:rPr>
                <w:sz w:val="24"/>
              </w:rPr>
            </w:pPr>
          </w:p>
        </w:tc>
      </w:tr>
    </w:tbl>
    <w:p w14:paraId="2B6181F3" w14:textId="77777777" w:rsidR="005C756A" w:rsidRPr="0080779C" w:rsidRDefault="005C756A" w:rsidP="005C756A">
      <w:pPr>
        <w:spacing w:line="240" w:lineRule="auto"/>
        <w:ind w:firstLine="0"/>
      </w:pPr>
    </w:p>
    <w:p w14:paraId="56C31D12" w14:textId="77777777" w:rsidR="005C756A" w:rsidRPr="0080779C" w:rsidRDefault="005C756A" w:rsidP="005C756A">
      <w:pPr>
        <w:spacing w:line="240" w:lineRule="auto"/>
        <w:ind w:firstLine="0"/>
      </w:pPr>
    </w:p>
    <w:p w14:paraId="163F148F" w14:textId="77777777" w:rsidR="005C756A" w:rsidRPr="0080779C" w:rsidRDefault="005C756A" w:rsidP="005C756A">
      <w:pPr>
        <w:tabs>
          <w:tab w:val="left" w:pos="3544"/>
          <w:tab w:val="left" w:pos="6096"/>
          <w:tab w:val="right" w:pos="8931"/>
        </w:tabs>
        <w:spacing w:line="240" w:lineRule="auto"/>
        <w:ind w:left="540" w:hanging="540"/>
        <w:jc w:val="left"/>
      </w:pPr>
      <w:r w:rsidRPr="0080779C">
        <w:rPr>
          <w:bCs/>
        </w:rPr>
        <w:t xml:space="preserve">Студент </w:t>
      </w:r>
      <w:r w:rsidRPr="0080779C">
        <w:rPr>
          <w:bCs/>
        </w:rPr>
        <w:tab/>
        <w:t>____________</w:t>
      </w:r>
      <w:r w:rsidRPr="0080779C">
        <w:t xml:space="preserve">         В. В. Ісаєв</w:t>
      </w:r>
    </w:p>
    <w:p w14:paraId="0D045D56" w14:textId="77777777" w:rsidR="005C756A" w:rsidRPr="0080779C" w:rsidRDefault="005C756A" w:rsidP="005C756A">
      <w:pPr>
        <w:tabs>
          <w:tab w:val="left" w:pos="3969"/>
          <w:tab w:val="left" w:pos="6663"/>
          <w:tab w:val="right" w:pos="8931"/>
        </w:tabs>
        <w:spacing w:line="240" w:lineRule="auto"/>
        <w:ind w:firstLine="0"/>
        <w:jc w:val="left"/>
        <w:rPr>
          <w:bCs/>
          <w:vertAlign w:val="superscript"/>
        </w:rPr>
      </w:pPr>
      <w:r w:rsidRPr="0080779C">
        <w:rPr>
          <w:bCs/>
          <w:vertAlign w:val="superscript"/>
        </w:rPr>
        <w:tab/>
        <w:t xml:space="preserve"> (підпис)</w:t>
      </w:r>
    </w:p>
    <w:p w14:paraId="7B7D663C" w14:textId="77777777" w:rsidR="005C756A" w:rsidRPr="0080779C" w:rsidRDefault="005C756A" w:rsidP="005C756A">
      <w:pPr>
        <w:tabs>
          <w:tab w:val="left" w:pos="3544"/>
          <w:tab w:val="left" w:pos="6096"/>
          <w:tab w:val="right" w:pos="8931"/>
        </w:tabs>
        <w:spacing w:line="240" w:lineRule="auto"/>
        <w:ind w:left="540" w:hanging="540"/>
        <w:jc w:val="left"/>
        <w:rPr>
          <w:bCs/>
        </w:rPr>
      </w:pPr>
      <w:r w:rsidRPr="0080779C">
        <w:rPr>
          <w:bCs/>
        </w:rPr>
        <w:t xml:space="preserve">Керівник проекту (роботи) </w:t>
      </w:r>
      <w:r w:rsidRPr="0080779C">
        <w:rPr>
          <w:bCs/>
        </w:rPr>
        <w:tab/>
        <w:t>____________         О. К. Кучеренко</w:t>
      </w:r>
      <w:r w:rsidRPr="0080779C">
        <w:tab/>
      </w:r>
    </w:p>
    <w:p w14:paraId="14C7FC44" w14:textId="77777777" w:rsidR="005C756A" w:rsidRPr="0080779C" w:rsidRDefault="005C756A" w:rsidP="005C756A">
      <w:pPr>
        <w:tabs>
          <w:tab w:val="left" w:pos="3969"/>
          <w:tab w:val="left" w:pos="6663"/>
          <w:tab w:val="right" w:pos="8931"/>
        </w:tabs>
        <w:spacing w:line="240" w:lineRule="auto"/>
        <w:ind w:firstLine="0"/>
        <w:jc w:val="left"/>
        <w:rPr>
          <w:bCs/>
          <w:vertAlign w:val="superscript"/>
        </w:rPr>
      </w:pPr>
      <w:r w:rsidRPr="0080779C">
        <w:rPr>
          <w:bCs/>
          <w:vertAlign w:val="superscript"/>
        </w:rPr>
        <w:tab/>
        <w:t xml:space="preserve"> (підпис)</w:t>
      </w:r>
    </w:p>
    <w:p w14:paraId="572588E7" w14:textId="77777777" w:rsidR="005C756A" w:rsidRPr="0080779C" w:rsidRDefault="005C756A" w:rsidP="005C756A">
      <w:pPr>
        <w:pStyle w:val="34"/>
        <w:tabs>
          <w:tab w:val="left" w:pos="720"/>
        </w:tabs>
        <w:ind w:left="539" w:firstLine="0"/>
        <w:jc w:val="center"/>
        <w:rPr>
          <w:b/>
          <w:bCs/>
        </w:rPr>
      </w:pPr>
    </w:p>
    <w:p w14:paraId="362EE74D" w14:textId="17EFAAA0" w:rsidR="001D2BF3" w:rsidRPr="0080779C" w:rsidRDefault="001D2BF3" w:rsidP="005C756A">
      <w:pPr>
        <w:spacing w:line="240" w:lineRule="atLeast"/>
        <w:ind w:firstLine="0"/>
        <w:jc w:val="center"/>
      </w:pPr>
    </w:p>
    <w:p w14:paraId="5D0F908D" w14:textId="47F787D9" w:rsidR="001D2BF3" w:rsidRPr="0080779C" w:rsidRDefault="001D2BF3" w:rsidP="001D2BF3">
      <w:pPr>
        <w:tabs>
          <w:tab w:val="left" w:pos="720"/>
          <w:tab w:val="left" w:pos="1440"/>
          <w:tab w:val="left" w:pos="1620"/>
        </w:tabs>
        <w:spacing w:line="240" w:lineRule="auto"/>
        <w:ind w:firstLine="0"/>
        <w:jc w:val="left"/>
      </w:pPr>
    </w:p>
    <w:p w14:paraId="392967D6" w14:textId="3FE10FC5" w:rsidR="001D2BF3" w:rsidRPr="0080779C" w:rsidRDefault="001D2BF3" w:rsidP="001D2BF3">
      <w:pPr>
        <w:tabs>
          <w:tab w:val="left" w:pos="720"/>
          <w:tab w:val="left" w:pos="1440"/>
          <w:tab w:val="left" w:pos="1620"/>
        </w:tabs>
        <w:spacing w:line="240" w:lineRule="auto"/>
        <w:ind w:firstLine="0"/>
        <w:jc w:val="left"/>
      </w:pPr>
    </w:p>
    <w:p w14:paraId="3826BDE0" w14:textId="5D4BBF66" w:rsidR="0009413A" w:rsidRPr="0080779C" w:rsidRDefault="0009413A" w:rsidP="001D2BF3">
      <w:pPr>
        <w:tabs>
          <w:tab w:val="left" w:pos="720"/>
          <w:tab w:val="left" w:pos="1440"/>
          <w:tab w:val="left" w:pos="1620"/>
        </w:tabs>
        <w:spacing w:line="240" w:lineRule="auto"/>
        <w:ind w:firstLine="0"/>
        <w:jc w:val="left"/>
      </w:pPr>
    </w:p>
    <w:p w14:paraId="3DFAA3DE" w14:textId="712C62AE" w:rsidR="0009413A" w:rsidRPr="0080779C" w:rsidRDefault="0009413A" w:rsidP="001D2BF3">
      <w:pPr>
        <w:tabs>
          <w:tab w:val="left" w:pos="720"/>
          <w:tab w:val="left" w:pos="1440"/>
          <w:tab w:val="left" w:pos="1620"/>
        </w:tabs>
        <w:spacing w:line="240" w:lineRule="auto"/>
        <w:ind w:firstLine="0"/>
        <w:jc w:val="left"/>
      </w:pPr>
    </w:p>
    <w:p w14:paraId="5D0FB15B" w14:textId="47449BA2" w:rsidR="0009413A" w:rsidRPr="0080779C" w:rsidRDefault="0009413A" w:rsidP="001D2BF3">
      <w:pPr>
        <w:tabs>
          <w:tab w:val="left" w:pos="720"/>
          <w:tab w:val="left" w:pos="1440"/>
          <w:tab w:val="left" w:pos="1620"/>
        </w:tabs>
        <w:spacing w:line="240" w:lineRule="auto"/>
        <w:ind w:firstLine="0"/>
        <w:jc w:val="left"/>
      </w:pPr>
    </w:p>
    <w:p w14:paraId="2E136341" w14:textId="77777777" w:rsidR="00FF6F00" w:rsidRPr="0080779C" w:rsidRDefault="00FF6F00" w:rsidP="001D2BF3">
      <w:pPr>
        <w:tabs>
          <w:tab w:val="left" w:pos="720"/>
          <w:tab w:val="left" w:pos="1440"/>
          <w:tab w:val="left" w:pos="1620"/>
        </w:tabs>
        <w:spacing w:line="240" w:lineRule="auto"/>
        <w:ind w:firstLine="0"/>
        <w:jc w:val="left"/>
      </w:pPr>
    </w:p>
    <w:p w14:paraId="048144D4" w14:textId="77777777" w:rsidR="001D2BF3" w:rsidRPr="0080779C" w:rsidRDefault="001D2BF3" w:rsidP="001D2BF3">
      <w:pPr>
        <w:tabs>
          <w:tab w:val="left" w:leader="underscore" w:pos="9631"/>
        </w:tabs>
        <w:spacing w:line="240" w:lineRule="auto"/>
        <w:ind w:firstLine="0"/>
        <w:jc w:val="left"/>
        <w:rPr>
          <w:b/>
          <w:bCs/>
          <w:caps/>
        </w:rPr>
      </w:pPr>
    </w:p>
    <w:p w14:paraId="6E3A2273" w14:textId="77777777" w:rsidR="001D2BF3" w:rsidRPr="0080779C" w:rsidRDefault="001D2BF3" w:rsidP="001D2BF3">
      <w:pPr>
        <w:tabs>
          <w:tab w:val="right" w:leader="underscore" w:pos="8903"/>
        </w:tabs>
        <w:spacing w:line="240" w:lineRule="auto"/>
        <w:ind w:firstLine="0"/>
        <w:jc w:val="center"/>
        <w:rPr>
          <w:b/>
          <w:sz w:val="40"/>
          <w:szCs w:val="40"/>
        </w:rPr>
      </w:pPr>
      <w:r w:rsidRPr="0080779C">
        <w:rPr>
          <w:b/>
          <w:sz w:val="40"/>
          <w:szCs w:val="40"/>
        </w:rPr>
        <w:t>Пояснювальна записка</w:t>
      </w:r>
    </w:p>
    <w:p w14:paraId="474880C6" w14:textId="1533B7FE" w:rsidR="001D2BF3" w:rsidRPr="0080779C" w:rsidRDefault="001D2BF3" w:rsidP="001D2BF3">
      <w:pPr>
        <w:tabs>
          <w:tab w:val="right" w:leader="underscore" w:pos="8903"/>
        </w:tabs>
        <w:spacing w:line="240" w:lineRule="auto"/>
        <w:ind w:firstLine="0"/>
        <w:jc w:val="center"/>
        <w:rPr>
          <w:b/>
          <w:sz w:val="36"/>
          <w:szCs w:val="36"/>
        </w:rPr>
      </w:pPr>
      <w:r w:rsidRPr="0080779C">
        <w:rPr>
          <w:b/>
          <w:sz w:val="36"/>
          <w:szCs w:val="36"/>
        </w:rPr>
        <w:t xml:space="preserve">до дипломного </w:t>
      </w:r>
      <w:r w:rsidR="00C61340" w:rsidRPr="0080779C">
        <w:rPr>
          <w:b/>
          <w:sz w:val="36"/>
          <w:szCs w:val="36"/>
        </w:rPr>
        <w:t>проекту</w:t>
      </w:r>
    </w:p>
    <w:p w14:paraId="43811474" w14:textId="614A9516" w:rsidR="001D2BF3" w:rsidRPr="0080779C" w:rsidRDefault="001D2BF3" w:rsidP="001D2BF3">
      <w:pPr>
        <w:tabs>
          <w:tab w:val="right" w:leader="underscore" w:pos="8903"/>
        </w:tabs>
        <w:spacing w:line="240" w:lineRule="auto"/>
        <w:ind w:firstLine="0"/>
        <w:jc w:val="center"/>
        <w:rPr>
          <w:b/>
          <w:sz w:val="36"/>
          <w:szCs w:val="36"/>
        </w:rPr>
      </w:pPr>
      <w:r w:rsidRPr="0080779C">
        <w:rPr>
          <w:b/>
          <w:color w:val="000000"/>
          <w:sz w:val="36"/>
          <w:szCs w:val="36"/>
        </w:rPr>
        <w:t>на тему: «</w:t>
      </w:r>
      <w:r w:rsidR="00C61340" w:rsidRPr="0080779C">
        <w:rPr>
          <w:b/>
          <w:color w:val="000000"/>
        </w:rPr>
        <w:t xml:space="preserve">Телевізійна система керування орієнтацією лазерного </w:t>
      </w:r>
      <w:proofErr w:type="spellStart"/>
      <w:r w:rsidR="00C61340" w:rsidRPr="0080779C">
        <w:rPr>
          <w:b/>
          <w:color w:val="000000"/>
        </w:rPr>
        <w:t>променя</w:t>
      </w:r>
      <w:proofErr w:type="spellEnd"/>
      <w:r w:rsidR="00C61340" w:rsidRPr="0080779C">
        <w:rPr>
          <w:b/>
          <w:color w:val="000000"/>
        </w:rPr>
        <w:t xml:space="preserve"> (азимутальний канал)</w:t>
      </w:r>
      <w:r w:rsidRPr="0080779C">
        <w:rPr>
          <w:b/>
          <w:sz w:val="36"/>
          <w:szCs w:val="36"/>
        </w:rPr>
        <w:t>»</w:t>
      </w:r>
    </w:p>
    <w:p w14:paraId="49FA8EE4" w14:textId="77777777" w:rsidR="001D2BF3" w:rsidRPr="0080779C" w:rsidRDefault="001D2BF3" w:rsidP="001D2BF3">
      <w:pPr>
        <w:spacing w:line="240" w:lineRule="auto"/>
        <w:ind w:firstLine="0"/>
        <w:jc w:val="center"/>
      </w:pPr>
    </w:p>
    <w:p w14:paraId="2C48981F" w14:textId="77777777" w:rsidR="001D2BF3" w:rsidRPr="0080779C" w:rsidRDefault="001D2BF3" w:rsidP="001D2BF3">
      <w:pPr>
        <w:spacing w:line="240" w:lineRule="auto"/>
        <w:ind w:firstLine="0"/>
        <w:jc w:val="center"/>
      </w:pPr>
    </w:p>
    <w:p w14:paraId="7800A830" w14:textId="77777777" w:rsidR="001D2BF3" w:rsidRPr="0080779C" w:rsidRDefault="001D2BF3" w:rsidP="001D2BF3">
      <w:pPr>
        <w:spacing w:line="240" w:lineRule="auto"/>
        <w:ind w:firstLine="0"/>
        <w:jc w:val="center"/>
      </w:pPr>
    </w:p>
    <w:p w14:paraId="4C412BDA" w14:textId="77777777" w:rsidR="001D2BF3" w:rsidRPr="0080779C" w:rsidRDefault="001D2BF3" w:rsidP="001D2BF3">
      <w:pPr>
        <w:spacing w:line="240" w:lineRule="auto"/>
        <w:ind w:firstLine="0"/>
        <w:jc w:val="center"/>
      </w:pPr>
    </w:p>
    <w:p w14:paraId="7B3C321E" w14:textId="77777777" w:rsidR="001D2BF3" w:rsidRPr="0080779C" w:rsidRDefault="001D2BF3" w:rsidP="001D2BF3">
      <w:pPr>
        <w:spacing w:line="240" w:lineRule="auto"/>
        <w:ind w:firstLine="0"/>
        <w:jc w:val="center"/>
      </w:pPr>
    </w:p>
    <w:p w14:paraId="4F5BA6A1" w14:textId="77777777" w:rsidR="001D2BF3" w:rsidRPr="0080779C" w:rsidRDefault="001D2BF3" w:rsidP="001D2BF3">
      <w:pPr>
        <w:spacing w:line="240" w:lineRule="auto"/>
        <w:ind w:firstLine="0"/>
        <w:jc w:val="center"/>
      </w:pPr>
    </w:p>
    <w:p w14:paraId="0A14408A" w14:textId="77777777" w:rsidR="001D2BF3" w:rsidRPr="0080779C" w:rsidRDefault="001D2BF3" w:rsidP="001D2BF3">
      <w:pPr>
        <w:spacing w:line="240" w:lineRule="auto"/>
        <w:ind w:firstLine="0"/>
        <w:jc w:val="center"/>
      </w:pPr>
    </w:p>
    <w:p w14:paraId="45FC9DA3" w14:textId="77777777" w:rsidR="001D2BF3" w:rsidRPr="0080779C" w:rsidRDefault="001D2BF3" w:rsidP="001D2BF3">
      <w:pPr>
        <w:spacing w:line="240" w:lineRule="auto"/>
        <w:ind w:firstLine="0"/>
        <w:jc w:val="center"/>
      </w:pPr>
    </w:p>
    <w:p w14:paraId="07385634" w14:textId="77777777" w:rsidR="001D2BF3" w:rsidRPr="0080779C" w:rsidRDefault="001D2BF3" w:rsidP="001D2BF3">
      <w:pPr>
        <w:spacing w:line="240" w:lineRule="auto"/>
        <w:ind w:firstLine="0"/>
        <w:jc w:val="center"/>
      </w:pPr>
    </w:p>
    <w:p w14:paraId="174FB028" w14:textId="77777777" w:rsidR="001D2BF3" w:rsidRPr="0080779C" w:rsidRDefault="001D2BF3" w:rsidP="001D2BF3">
      <w:pPr>
        <w:spacing w:line="240" w:lineRule="auto"/>
        <w:ind w:firstLine="0"/>
        <w:jc w:val="center"/>
      </w:pPr>
    </w:p>
    <w:p w14:paraId="6725A8E6" w14:textId="77777777" w:rsidR="001D2BF3" w:rsidRPr="0080779C" w:rsidRDefault="001D2BF3" w:rsidP="001D2BF3">
      <w:pPr>
        <w:spacing w:line="240" w:lineRule="auto"/>
        <w:ind w:firstLine="0"/>
        <w:jc w:val="center"/>
      </w:pPr>
    </w:p>
    <w:p w14:paraId="2ACD6C81" w14:textId="77777777" w:rsidR="001D2BF3" w:rsidRPr="0080779C" w:rsidRDefault="001D2BF3" w:rsidP="001D2BF3">
      <w:pPr>
        <w:spacing w:line="240" w:lineRule="auto"/>
        <w:ind w:firstLine="0"/>
        <w:jc w:val="center"/>
      </w:pPr>
    </w:p>
    <w:p w14:paraId="25C84863" w14:textId="77777777" w:rsidR="001D2BF3" w:rsidRPr="0080779C" w:rsidRDefault="001D2BF3" w:rsidP="001D2BF3">
      <w:pPr>
        <w:spacing w:line="240" w:lineRule="auto"/>
        <w:ind w:firstLine="0"/>
        <w:jc w:val="center"/>
      </w:pPr>
    </w:p>
    <w:p w14:paraId="0F8DC84C" w14:textId="77777777" w:rsidR="001D2BF3" w:rsidRPr="0080779C" w:rsidRDefault="001D2BF3" w:rsidP="001D2BF3">
      <w:pPr>
        <w:spacing w:line="240" w:lineRule="auto"/>
        <w:ind w:firstLine="0"/>
        <w:jc w:val="center"/>
      </w:pPr>
    </w:p>
    <w:p w14:paraId="39A73A7F" w14:textId="21A013E9" w:rsidR="001D2BF3" w:rsidRPr="0080779C" w:rsidRDefault="001D2BF3" w:rsidP="001D2BF3">
      <w:pPr>
        <w:spacing w:line="240" w:lineRule="auto"/>
        <w:ind w:firstLine="0"/>
        <w:jc w:val="center"/>
      </w:pPr>
    </w:p>
    <w:p w14:paraId="5F7BED15" w14:textId="77777777" w:rsidR="001D2BF3" w:rsidRPr="0080779C" w:rsidRDefault="001D2BF3" w:rsidP="001D2BF3">
      <w:pPr>
        <w:spacing w:line="240" w:lineRule="auto"/>
        <w:ind w:firstLine="0"/>
        <w:jc w:val="center"/>
      </w:pPr>
    </w:p>
    <w:p w14:paraId="30431B64" w14:textId="77777777" w:rsidR="001D2BF3" w:rsidRPr="0080779C" w:rsidRDefault="001D2BF3" w:rsidP="001D2BF3">
      <w:pPr>
        <w:spacing w:line="240" w:lineRule="auto"/>
        <w:ind w:firstLine="0"/>
        <w:jc w:val="center"/>
      </w:pPr>
      <w:r w:rsidRPr="0080779C">
        <w:rPr>
          <w:color w:val="000000"/>
        </w:rPr>
        <w:t>Київ – 2021</w:t>
      </w:r>
      <w:r w:rsidRPr="0080779C">
        <w:t xml:space="preserve"> року</w:t>
      </w:r>
    </w:p>
    <w:p w14:paraId="5CD1236A" w14:textId="1E796C37" w:rsidR="0009413A" w:rsidRPr="0080779C" w:rsidRDefault="0009413A">
      <w:pPr>
        <w:pStyle w:val="a9"/>
        <w:rPr>
          <w:rFonts w:ascii="Times New Roman" w:eastAsiaTheme="minorHAnsi" w:hAnsi="Times New Roman" w:cstheme="minorBidi"/>
          <w:color w:val="auto"/>
          <w:szCs w:val="28"/>
          <w:lang w:eastAsia="en-US"/>
        </w:rPr>
      </w:pPr>
    </w:p>
    <w:p w14:paraId="33394B0E" w14:textId="25091D3D" w:rsidR="00FF6F00" w:rsidRPr="0080779C" w:rsidRDefault="00FF6F00" w:rsidP="00CD3890">
      <w:pPr>
        <w:pageBreakBefore/>
        <w:jc w:val="center"/>
        <w:rPr>
          <w:sz w:val="32"/>
          <w:szCs w:val="32"/>
        </w:rPr>
      </w:pPr>
      <w:r w:rsidRPr="0080779C">
        <w:rPr>
          <w:sz w:val="32"/>
          <w:szCs w:val="32"/>
        </w:rPr>
        <w:lastRenderedPageBreak/>
        <w:t>Реферат</w:t>
      </w:r>
    </w:p>
    <w:p w14:paraId="69B37E88" w14:textId="77777777" w:rsidR="00FF6F00" w:rsidRPr="0080779C" w:rsidRDefault="00FF6F00" w:rsidP="00FF6F00">
      <w:pPr>
        <w:jc w:val="center"/>
      </w:pPr>
    </w:p>
    <w:p w14:paraId="572913D4" w14:textId="6594C932" w:rsidR="006E727B" w:rsidRPr="0080779C" w:rsidRDefault="006C2E1C" w:rsidP="004447B9">
      <w:pPr>
        <w:pStyle w:val="32"/>
      </w:pPr>
      <w:r w:rsidRPr="0080779C">
        <w:t>Пояснювальна записка містить:</w:t>
      </w:r>
      <w:r w:rsidR="001276CA">
        <w:t xml:space="preserve"> </w:t>
      </w:r>
      <w:r w:rsidR="00FF5FE3">
        <w:t>64</w:t>
      </w:r>
      <w:bookmarkStart w:id="0" w:name="_GoBack"/>
      <w:bookmarkEnd w:id="0"/>
      <w:r w:rsidR="000209A7" w:rsidRPr="00936991">
        <w:t xml:space="preserve"> </w:t>
      </w:r>
      <w:proofErr w:type="spellStart"/>
      <w:r w:rsidR="006E727B" w:rsidRPr="00936991">
        <w:t>ст</w:t>
      </w:r>
      <w:r w:rsidR="00936991" w:rsidRPr="00936991">
        <w:t>о</w:t>
      </w:r>
      <w:r w:rsidR="006E727B" w:rsidRPr="00936991">
        <w:t>р</w:t>
      </w:r>
      <w:proofErr w:type="spellEnd"/>
      <w:r w:rsidR="000209A7">
        <w:t>.</w:t>
      </w:r>
      <w:r w:rsidR="006E727B" w:rsidRPr="0080779C">
        <w:t xml:space="preserve">, </w:t>
      </w:r>
      <w:r w:rsidR="00686B07" w:rsidRPr="0080779C">
        <w:t>44</w:t>
      </w:r>
      <w:r w:rsidR="006E727B" w:rsidRPr="0080779C">
        <w:t xml:space="preserve"> рис.</w:t>
      </w:r>
      <w:r w:rsidR="00686B07" w:rsidRPr="0080779C">
        <w:t xml:space="preserve"> </w:t>
      </w:r>
      <w:r w:rsidR="006E727B" w:rsidRPr="0080779C">
        <w:t>,</w:t>
      </w:r>
      <w:r w:rsidR="008C71E4" w:rsidRPr="0080779C">
        <w:t xml:space="preserve"> 3 табл.</w:t>
      </w:r>
      <w:r w:rsidR="008D40C3">
        <w:t>, 18</w:t>
      </w:r>
      <w:r w:rsidR="006E727B" w:rsidRPr="0080779C">
        <w:t xml:space="preserve"> джерел.</w:t>
      </w:r>
    </w:p>
    <w:p w14:paraId="196CD7B5" w14:textId="77777777" w:rsidR="007B534A" w:rsidRPr="0080779C" w:rsidRDefault="008C71E4" w:rsidP="004447B9">
      <w:pPr>
        <w:pStyle w:val="32"/>
      </w:pPr>
      <w:r w:rsidRPr="0080779C">
        <w:t xml:space="preserve">Мета проекту – </w:t>
      </w:r>
      <w:r w:rsidR="00D4217B" w:rsidRPr="0080779C">
        <w:t>с</w:t>
      </w:r>
      <w:r w:rsidR="007D7D7A" w:rsidRPr="0080779C">
        <w:t>проек</w:t>
      </w:r>
      <w:r w:rsidR="0097358E" w:rsidRPr="0080779C">
        <w:t>ту</w:t>
      </w:r>
      <w:r w:rsidR="00D4217B" w:rsidRPr="0080779C">
        <w:t xml:space="preserve">вати телевізійну систему керування орієнтацією лазерного </w:t>
      </w:r>
      <w:proofErr w:type="spellStart"/>
      <w:r w:rsidR="00D4217B" w:rsidRPr="0080779C">
        <w:t>промен</w:t>
      </w:r>
      <w:r w:rsidR="0097358E" w:rsidRPr="0080779C">
        <w:t>я</w:t>
      </w:r>
      <w:proofErr w:type="spellEnd"/>
      <w:r w:rsidR="00D4217B" w:rsidRPr="0080779C">
        <w:t xml:space="preserve"> (азимутальний канал)</w:t>
      </w:r>
      <w:r w:rsidR="00057DF0" w:rsidRPr="0080779C">
        <w:t>.</w:t>
      </w:r>
      <w:r w:rsidR="006D7893" w:rsidRPr="0080779C">
        <w:t xml:space="preserve"> Розробити структурну</w:t>
      </w:r>
      <w:r w:rsidR="009951A5" w:rsidRPr="0080779C">
        <w:t>, функціональну і оптичну схеми</w:t>
      </w:r>
      <w:r w:rsidR="00167F0A" w:rsidRPr="0080779C">
        <w:t xml:space="preserve"> пристрою. </w:t>
      </w:r>
      <w:r w:rsidR="00F66FB4" w:rsidRPr="0080779C">
        <w:t>Провести габаритний, енергетичний</w:t>
      </w:r>
      <w:r w:rsidR="00D409A2" w:rsidRPr="0080779C">
        <w:t xml:space="preserve">, абераційний розрахунки. </w:t>
      </w:r>
      <w:r w:rsidR="00CE3EF3" w:rsidRPr="0080779C">
        <w:t xml:space="preserve">Визначити вплив похибок конструктивних параметрів </w:t>
      </w:r>
      <w:r w:rsidR="00D613D0" w:rsidRPr="0080779C">
        <w:t>і зміни температур</w:t>
      </w:r>
      <w:r w:rsidR="001E1E93" w:rsidRPr="0080779C">
        <w:t xml:space="preserve">и </w:t>
      </w:r>
      <w:r w:rsidR="00CE3EF3" w:rsidRPr="0080779C">
        <w:t xml:space="preserve">на </w:t>
      </w:r>
      <w:r w:rsidR="005F64C7" w:rsidRPr="0080779C">
        <w:t xml:space="preserve">відхилення фокусної відстані елементів оптичної схеми. </w:t>
      </w:r>
      <w:r w:rsidR="00D409A2" w:rsidRPr="0080779C">
        <w:t xml:space="preserve"> </w:t>
      </w:r>
      <w:r w:rsidR="00F66FB4" w:rsidRPr="0080779C">
        <w:t xml:space="preserve">  </w:t>
      </w:r>
      <w:r w:rsidR="006D7893" w:rsidRPr="0080779C">
        <w:t xml:space="preserve"> </w:t>
      </w:r>
      <w:r w:rsidR="00057DF0" w:rsidRPr="0080779C">
        <w:t xml:space="preserve">Підібрати </w:t>
      </w:r>
      <w:r w:rsidR="008D3C85" w:rsidRPr="0080779C">
        <w:t xml:space="preserve">сучасну елементну базу для реалізації </w:t>
      </w:r>
      <w:r w:rsidR="00ED4FDF" w:rsidRPr="0080779C">
        <w:t>конструкції</w:t>
      </w:r>
      <w:r w:rsidR="00057DF0" w:rsidRPr="0080779C">
        <w:t xml:space="preserve">, а саме лазер , дисплей, мікродвигуни, </w:t>
      </w:r>
      <w:proofErr w:type="spellStart"/>
      <w:r w:rsidR="00ED4FDF" w:rsidRPr="0080779C">
        <w:t>фотоприйм</w:t>
      </w:r>
      <w:r w:rsidR="0010246C" w:rsidRPr="0080779C">
        <w:t>альну</w:t>
      </w:r>
      <w:proofErr w:type="spellEnd"/>
      <w:r w:rsidR="0010246C" w:rsidRPr="0080779C">
        <w:t xml:space="preserve"> </w:t>
      </w:r>
      <w:r w:rsidR="00057DF0" w:rsidRPr="0080779C">
        <w:t xml:space="preserve">матрицю. </w:t>
      </w:r>
    </w:p>
    <w:p w14:paraId="6082B2F5" w14:textId="03E8EA30" w:rsidR="00AD08FF" w:rsidRPr="0080779C" w:rsidRDefault="006275BB" w:rsidP="004447B9">
      <w:pPr>
        <w:pStyle w:val="32"/>
      </w:pPr>
      <w:r w:rsidRPr="0080779C">
        <w:t>Проаналізувати</w:t>
      </w:r>
      <w:r w:rsidR="0030408B" w:rsidRPr="0080779C">
        <w:t xml:space="preserve">  метод</w:t>
      </w:r>
      <w:r w:rsidRPr="0080779C">
        <w:t>и</w:t>
      </w:r>
      <w:r w:rsidR="0030408B" w:rsidRPr="0080779C">
        <w:t xml:space="preserve"> формування лазерного випромінюв</w:t>
      </w:r>
      <w:r w:rsidR="0030408B" w:rsidRPr="0080779C">
        <w:rPr>
          <w:szCs w:val="28"/>
        </w:rPr>
        <w:t>ання</w:t>
      </w:r>
      <w:r w:rsidR="00E625E7" w:rsidRPr="0080779C">
        <w:rPr>
          <w:szCs w:val="28"/>
        </w:rPr>
        <w:t xml:space="preserve"> і в</w:t>
      </w:r>
      <w:r w:rsidR="0039208E" w:rsidRPr="0080779C">
        <w:rPr>
          <w:szCs w:val="28"/>
        </w:rPr>
        <w:t xml:space="preserve">ирішити проблему </w:t>
      </w:r>
      <w:r w:rsidR="001B7673" w:rsidRPr="0080779C">
        <w:rPr>
          <w:szCs w:val="28"/>
        </w:rPr>
        <w:t>регулювання розходження</w:t>
      </w:r>
      <w:r w:rsidR="001B7673" w:rsidRPr="0080779C">
        <w:t xml:space="preserve"> випромінювання.</w:t>
      </w:r>
      <w:r w:rsidR="00E625E7" w:rsidRPr="0080779C">
        <w:t xml:space="preserve"> Розробити загальну компоновку </w:t>
      </w:r>
      <w:r w:rsidR="009657EB" w:rsidRPr="0080779C">
        <w:t xml:space="preserve">пристрою і окремих його вузлів. </w:t>
      </w:r>
      <w:r w:rsidR="00A63FCA" w:rsidRPr="0080779C">
        <w:t xml:space="preserve">Виконати конструкторську </w:t>
      </w:r>
      <w:r w:rsidR="002A0E98" w:rsidRPr="0080779C">
        <w:t>документацію згідно завдання і вимог ДСТУ і ЕСКД.</w:t>
      </w:r>
    </w:p>
    <w:p w14:paraId="1E905912" w14:textId="4247F2DE" w:rsidR="00AD08FF" w:rsidRPr="0080779C" w:rsidRDefault="00AD08FF" w:rsidP="004447B9">
      <w:pPr>
        <w:pStyle w:val="32"/>
      </w:pPr>
      <w:r w:rsidRPr="0080779C">
        <w:rPr>
          <w:rStyle w:val="afd"/>
          <w:b w:val="0"/>
          <w:i w:val="0"/>
          <w:sz w:val="28"/>
          <w:szCs w:val="28"/>
          <w:u w:val="none"/>
        </w:rPr>
        <w:t>Ключові слова</w:t>
      </w:r>
      <w:r w:rsidRPr="0080779C">
        <w:rPr>
          <w:rStyle w:val="afd"/>
          <w:i w:val="0"/>
          <w:sz w:val="28"/>
          <w:szCs w:val="28"/>
          <w:u w:val="none"/>
        </w:rPr>
        <w:t>:</w:t>
      </w:r>
      <w:r w:rsidRPr="0080779C">
        <w:t xml:space="preserve"> лазерно-променева система наведення, система колімації лазерного променю, фотоприймальний пристрій</w:t>
      </w:r>
      <w:r w:rsidR="00FC25B3" w:rsidRPr="0080779C">
        <w:t xml:space="preserve"> телевізійної системи</w:t>
      </w:r>
      <w:r w:rsidRPr="0080779C">
        <w:t>, втрати потужності випромінювання лазера</w:t>
      </w:r>
      <w:r w:rsidR="00213BD4" w:rsidRPr="0080779C">
        <w:t>,</w:t>
      </w:r>
      <w:r w:rsidR="00266544" w:rsidRPr="0080779C">
        <w:t xml:space="preserve"> дисплей, </w:t>
      </w:r>
      <w:proofErr w:type="spellStart"/>
      <w:r w:rsidR="00213BD4" w:rsidRPr="0080779C">
        <w:t>скануючі</w:t>
      </w:r>
      <w:proofErr w:type="spellEnd"/>
      <w:r w:rsidR="00213BD4" w:rsidRPr="0080779C">
        <w:t xml:space="preserve"> </w:t>
      </w:r>
      <w:r w:rsidR="00266544" w:rsidRPr="0080779C">
        <w:t xml:space="preserve">клини, </w:t>
      </w:r>
      <w:proofErr w:type="spellStart"/>
      <w:r w:rsidR="00266544" w:rsidRPr="0080779C">
        <w:t>си</w:t>
      </w:r>
      <w:r w:rsidR="000F6BEB" w:rsidRPr="0080779C">
        <w:t>н</w:t>
      </w:r>
      <w:r w:rsidR="00266544" w:rsidRPr="0080779C">
        <w:t>уний</w:t>
      </w:r>
      <w:proofErr w:type="spellEnd"/>
      <w:r w:rsidR="00266544" w:rsidRPr="0080779C">
        <w:t xml:space="preserve"> механізм, </w:t>
      </w:r>
      <w:r w:rsidR="001C5F11" w:rsidRPr="0080779C">
        <w:t>крокові мікродвигуни.</w:t>
      </w:r>
    </w:p>
    <w:p w14:paraId="2CB8BEC0" w14:textId="3C468777" w:rsidR="00AD08FF" w:rsidRPr="0080779C" w:rsidRDefault="00AD08FF" w:rsidP="004447B9">
      <w:pPr>
        <w:pStyle w:val="32"/>
      </w:pPr>
    </w:p>
    <w:p w14:paraId="78C7AEFA" w14:textId="27720307" w:rsidR="006E2B14" w:rsidRPr="0080779C" w:rsidRDefault="006E2B14" w:rsidP="004447B9">
      <w:pPr>
        <w:pStyle w:val="32"/>
      </w:pPr>
    </w:p>
    <w:p w14:paraId="5BEAE8C6" w14:textId="184DD9B3" w:rsidR="006E2B14" w:rsidRPr="0080779C" w:rsidRDefault="006E2B14" w:rsidP="004447B9">
      <w:pPr>
        <w:pStyle w:val="32"/>
      </w:pPr>
    </w:p>
    <w:p w14:paraId="7DA5617E" w14:textId="5338021D" w:rsidR="006E2B14" w:rsidRPr="0080779C" w:rsidRDefault="006E2B14" w:rsidP="004447B9">
      <w:pPr>
        <w:pStyle w:val="32"/>
      </w:pPr>
    </w:p>
    <w:p w14:paraId="26B5FC43" w14:textId="1B711457" w:rsidR="006E2B14" w:rsidRPr="0080779C" w:rsidRDefault="006E2B14" w:rsidP="004447B9">
      <w:pPr>
        <w:pStyle w:val="32"/>
      </w:pPr>
    </w:p>
    <w:p w14:paraId="3BDBED55" w14:textId="67B613B8" w:rsidR="006E2B14" w:rsidRPr="0080779C" w:rsidRDefault="006E2B14" w:rsidP="004447B9">
      <w:pPr>
        <w:pStyle w:val="32"/>
      </w:pPr>
    </w:p>
    <w:p w14:paraId="6EC397D3" w14:textId="10128A89" w:rsidR="006E2B14" w:rsidRPr="0080779C" w:rsidRDefault="00FF6F00" w:rsidP="004447B9">
      <w:pPr>
        <w:pStyle w:val="32"/>
      </w:pPr>
      <w:proofErr w:type="spellStart"/>
      <w:r w:rsidRPr="0080779C">
        <w:lastRenderedPageBreak/>
        <w:t>Abstract</w:t>
      </w:r>
      <w:proofErr w:type="spellEnd"/>
    </w:p>
    <w:p w14:paraId="1FEB28A5" w14:textId="2215F3BF" w:rsidR="00E77B2E" w:rsidRPr="0080779C" w:rsidRDefault="006E2B14" w:rsidP="004447B9">
      <w:pPr>
        <w:pStyle w:val="32"/>
      </w:pPr>
      <w:proofErr w:type="spellStart"/>
      <w:r w:rsidRPr="0080779C">
        <w:t>T</w:t>
      </w:r>
      <w:r w:rsidR="001276CA">
        <w:t>he</w:t>
      </w:r>
      <w:proofErr w:type="spellEnd"/>
      <w:r w:rsidR="001276CA">
        <w:t xml:space="preserve"> </w:t>
      </w:r>
      <w:proofErr w:type="spellStart"/>
      <w:r w:rsidR="001276CA">
        <w:t>explanatory</w:t>
      </w:r>
      <w:proofErr w:type="spellEnd"/>
      <w:r w:rsidR="001276CA">
        <w:t xml:space="preserve"> </w:t>
      </w:r>
      <w:proofErr w:type="spellStart"/>
      <w:r w:rsidR="001276CA">
        <w:t>note</w:t>
      </w:r>
      <w:proofErr w:type="spellEnd"/>
      <w:r w:rsidR="001276CA">
        <w:t xml:space="preserve"> </w:t>
      </w:r>
      <w:proofErr w:type="spellStart"/>
      <w:r w:rsidR="001276CA">
        <w:t>contains</w:t>
      </w:r>
      <w:proofErr w:type="spellEnd"/>
      <w:r w:rsidR="001276CA">
        <w:t xml:space="preserve">: </w:t>
      </w:r>
      <w:r w:rsidR="00FF5FE3">
        <w:t>6</w:t>
      </w:r>
      <w:r w:rsidR="00FF5FE3">
        <w:rPr>
          <w:lang w:val="ru-RU"/>
        </w:rPr>
        <w:t>4</w:t>
      </w:r>
      <w:r w:rsidR="008D40C3">
        <w:t xml:space="preserve"> </w:t>
      </w:r>
      <w:proofErr w:type="spellStart"/>
      <w:r w:rsidR="008D40C3">
        <w:t>pages</w:t>
      </w:r>
      <w:proofErr w:type="spellEnd"/>
      <w:r w:rsidR="008D40C3">
        <w:t xml:space="preserve">, 44 </w:t>
      </w:r>
      <w:proofErr w:type="spellStart"/>
      <w:r w:rsidR="008D40C3">
        <w:t>figs</w:t>
      </w:r>
      <w:proofErr w:type="spellEnd"/>
      <w:r w:rsidR="008D40C3">
        <w:t xml:space="preserve">., 3 </w:t>
      </w:r>
      <w:proofErr w:type="spellStart"/>
      <w:r w:rsidR="008D40C3">
        <w:t>tablets</w:t>
      </w:r>
      <w:proofErr w:type="spellEnd"/>
      <w:r w:rsidR="008D40C3">
        <w:t>, 18</w:t>
      </w:r>
      <w:r w:rsidRPr="0080779C">
        <w:t xml:space="preserve"> </w:t>
      </w:r>
      <w:proofErr w:type="spellStart"/>
      <w:r w:rsidRPr="0080779C">
        <w:t>sources</w:t>
      </w:r>
      <w:proofErr w:type="spellEnd"/>
      <w:r w:rsidRPr="0080779C">
        <w:t xml:space="preserve">. </w:t>
      </w:r>
    </w:p>
    <w:p w14:paraId="434D54BE" w14:textId="77777777" w:rsidR="007B534A" w:rsidRPr="0080779C" w:rsidRDefault="0084234B" w:rsidP="004447B9">
      <w:pPr>
        <w:pStyle w:val="32"/>
      </w:pPr>
      <w:proofErr w:type="spellStart"/>
      <w:r w:rsidRPr="0080779C">
        <w:t>The</w:t>
      </w:r>
      <w:proofErr w:type="spellEnd"/>
      <w:r w:rsidRPr="0080779C">
        <w:t xml:space="preserve"> </w:t>
      </w:r>
      <w:proofErr w:type="spellStart"/>
      <w:r w:rsidRPr="0080779C">
        <w:t>purpose</w:t>
      </w:r>
      <w:proofErr w:type="spellEnd"/>
      <w:r w:rsidRPr="0080779C">
        <w:t xml:space="preserve"> </w:t>
      </w:r>
      <w:proofErr w:type="spellStart"/>
      <w:r w:rsidRPr="0080779C">
        <w:t>of</w:t>
      </w:r>
      <w:proofErr w:type="spellEnd"/>
      <w:r w:rsidRPr="0080779C">
        <w:t xml:space="preserve"> </w:t>
      </w:r>
      <w:proofErr w:type="spellStart"/>
      <w:r w:rsidRPr="0080779C">
        <w:t>the</w:t>
      </w:r>
      <w:proofErr w:type="spellEnd"/>
      <w:r w:rsidRPr="0080779C">
        <w:t xml:space="preserve"> </w:t>
      </w:r>
      <w:proofErr w:type="spellStart"/>
      <w:r w:rsidRPr="0080779C">
        <w:t>project</w:t>
      </w:r>
      <w:proofErr w:type="spellEnd"/>
      <w:r w:rsidRPr="0080779C">
        <w:t xml:space="preserve"> </w:t>
      </w:r>
      <w:proofErr w:type="spellStart"/>
      <w:r w:rsidRPr="0080779C">
        <w:t>is</w:t>
      </w:r>
      <w:proofErr w:type="spellEnd"/>
      <w:r w:rsidRPr="0080779C">
        <w:t xml:space="preserve"> </w:t>
      </w:r>
      <w:proofErr w:type="spellStart"/>
      <w:r w:rsidRPr="0080779C">
        <w:t>to</w:t>
      </w:r>
      <w:proofErr w:type="spellEnd"/>
      <w:r w:rsidRPr="0080779C">
        <w:t xml:space="preserve"> </w:t>
      </w:r>
      <w:proofErr w:type="spellStart"/>
      <w:r w:rsidRPr="0080779C">
        <w:t>design</w:t>
      </w:r>
      <w:proofErr w:type="spellEnd"/>
      <w:r w:rsidRPr="0080779C">
        <w:t xml:space="preserve"> a </w:t>
      </w:r>
      <w:proofErr w:type="spellStart"/>
      <w:r w:rsidRPr="0080779C">
        <w:t>television</w:t>
      </w:r>
      <w:proofErr w:type="spellEnd"/>
      <w:r w:rsidRPr="0080779C">
        <w:t xml:space="preserve"> </w:t>
      </w:r>
      <w:proofErr w:type="spellStart"/>
      <w:r w:rsidRPr="0080779C">
        <w:t>system</w:t>
      </w:r>
      <w:proofErr w:type="spellEnd"/>
      <w:r w:rsidRPr="0080779C">
        <w:t xml:space="preserve"> </w:t>
      </w:r>
      <w:proofErr w:type="spellStart"/>
      <w:r w:rsidRPr="0080779C">
        <w:t>for</w:t>
      </w:r>
      <w:proofErr w:type="spellEnd"/>
      <w:r w:rsidRPr="0080779C">
        <w:t xml:space="preserve"> </w:t>
      </w:r>
      <w:proofErr w:type="spellStart"/>
      <w:r w:rsidRPr="0080779C">
        <w:t>controlling</w:t>
      </w:r>
      <w:proofErr w:type="spellEnd"/>
      <w:r w:rsidRPr="0080779C">
        <w:t xml:space="preserve"> </w:t>
      </w:r>
      <w:proofErr w:type="spellStart"/>
      <w:r w:rsidRPr="0080779C">
        <w:t>the</w:t>
      </w:r>
      <w:proofErr w:type="spellEnd"/>
      <w:r w:rsidRPr="0080779C">
        <w:t xml:space="preserve"> </w:t>
      </w:r>
      <w:proofErr w:type="spellStart"/>
      <w:r w:rsidRPr="0080779C">
        <w:t>orientation</w:t>
      </w:r>
      <w:proofErr w:type="spellEnd"/>
      <w:r w:rsidRPr="0080779C">
        <w:t xml:space="preserve"> </w:t>
      </w:r>
      <w:proofErr w:type="spellStart"/>
      <w:r w:rsidRPr="0080779C">
        <w:t>of</w:t>
      </w:r>
      <w:proofErr w:type="spellEnd"/>
      <w:r w:rsidRPr="0080779C">
        <w:t xml:space="preserve"> </w:t>
      </w:r>
      <w:proofErr w:type="spellStart"/>
      <w:r w:rsidRPr="0080779C">
        <w:t>the</w:t>
      </w:r>
      <w:proofErr w:type="spellEnd"/>
      <w:r w:rsidRPr="0080779C">
        <w:t xml:space="preserve"> </w:t>
      </w:r>
      <w:proofErr w:type="spellStart"/>
      <w:r w:rsidRPr="0080779C">
        <w:t>laser</w:t>
      </w:r>
      <w:proofErr w:type="spellEnd"/>
      <w:r w:rsidRPr="0080779C">
        <w:t xml:space="preserve"> </w:t>
      </w:r>
      <w:proofErr w:type="spellStart"/>
      <w:r w:rsidRPr="0080779C">
        <w:t>beam</w:t>
      </w:r>
      <w:proofErr w:type="spellEnd"/>
      <w:r w:rsidRPr="0080779C">
        <w:t xml:space="preserve"> (</w:t>
      </w:r>
      <w:proofErr w:type="spellStart"/>
      <w:r w:rsidRPr="0080779C">
        <w:t>azimuthal</w:t>
      </w:r>
      <w:proofErr w:type="spellEnd"/>
      <w:r w:rsidRPr="0080779C">
        <w:t xml:space="preserve"> </w:t>
      </w:r>
      <w:proofErr w:type="spellStart"/>
      <w:r w:rsidRPr="0080779C">
        <w:t>channel</w:t>
      </w:r>
      <w:proofErr w:type="spellEnd"/>
      <w:r w:rsidRPr="0080779C">
        <w:t xml:space="preserve">). </w:t>
      </w:r>
      <w:proofErr w:type="spellStart"/>
      <w:r w:rsidRPr="0080779C">
        <w:t>Develop</w:t>
      </w:r>
      <w:proofErr w:type="spellEnd"/>
      <w:r w:rsidRPr="0080779C">
        <w:t xml:space="preserve"> </w:t>
      </w:r>
      <w:proofErr w:type="spellStart"/>
      <w:r w:rsidRPr="0080779C">
        <w:t>structural</w:t>
      </w:r>
      <w:proofErr w:type="spellEnd"/>
      <w:r w:rsidRPr="0080779C">
        <w:t xml:space="preserve">, </w:t>
      </w:r>
      <w:proofErr w:type="spellStart"/>
      <w:r w:rsidRPr="0080779C">
        <w:t>functional</w:t>
      </w:r>
      <w:proofErr w:type="spellEnd"/>
      <w:r w:rsidRPr="0080779C">
        <w:t xml:space="preserve"> </w:t>
      </w:r>
      <w:proofErr w:type="spellStart"/>
      <w:r w:rsidRPr="0080779C">
        <w:t>and</w:t>
      </w:r>
      <w:proofErr w:type="spellEnd"/>
      <w:r w:rsidRPr="0080779C">
        <w:t xml:space="preserve"> </w:t>
      </w:r>
      <w:proofErr w:type="spellStart"/>
      <w:r w:rsidRPr="0080779C">
        <w:t>optical</w:t>
      </w:r>
      <w:proofErr w:type="spellEnd"/>
      <w:r w:rsidRPr="0080779C">
        <w:t xml:space="preserve"> </w:t>
      </w:r>
      <w:proofErr w:type="spellStart"/>
      <w:r w:rsidRPr="0080779C">
        <w:t>schemes</w:t>
      </w:r>
      <w:proofErr w:type="spellEnd"/>
      <w:r w:rsidRPr="0080779C">
        <w:t xml:space="preserve"> </w:t>
      </w:r>
      <w:proofErr w:type="spellStart"/>
      <w:r w:rsidRPr="0080779C">
        <w:t>of</w:t>
      </w:r>
      <w:proofErr w:type="spellEnd"/>
      <w:r w:rsidRPr="0080779C">
        <w:t xml:space="preserve"> </w:t>
      </w:r>
      <w:proofErr w:type="spellStart"/>
      <w:r w:rsidRPr="0080779C">
        <w:t>the</w:t>
      </w:r>
      <w:proofErr w:type="spellEnd"/>
      <w:r w:rsidRPr="0080779C">
        <w:t xml:space="preserve"> </w:t>
      </w:r>
      <w:proofErr w:type="spellStart"/>
      <w:r w:rsidRPr="0080779C">
        <w:t>device</w:t>
      </w:r>
      <w:proofErr w:type="spellEnd"/>
      <w:r w:rsidRPr="0080779C">
        <w:t xml:space="preserve">. </w:t>
      </w:r>
      <w:proofErr w:type="spellStart"/>
      <w:r w:rsidRPr="0080779C">
        <w:t>Carry</w:t>
      </w:r>
      <w:proofErr w:type="spellEnd"/>
      <w:r w:rsidRPr="0080779C">
        <w:t xml:space="preserve"> </w:t>
      </w:r>
      <w:proofErr w:type="spellStart"/>
      <w:r w:rsidRPr="0080779C">
        <w:t>out</w:t>
      </w:r>
      <w:proofErr w:type="spellEnd"/>
      <w:r w:rsidRPr="0080779C">
        <w:t xml:space="preserve"> </w:t>
      </w:r>
      <w:proofErr w:type="spellStart"/>
      <w:r w:rsidRPr="0080779C">
        <w:t>dimensional</w:t>
      </w:r>
      <w:proofErr w:type="spellEnd"/>
      <w:r w:rsidRPr="0080779C">
        <w:t xml:space="preserve">, </w:t>
      </w:r>
      <w:proofErr w:type="spellStart"/>
      <w:r w:rsidRPr="0080779C">
        <w:t>energy</w:t>
      </w:r>
      <w:proofErr w:type="spellEnd"/>
      <w:r w:rsidRPr="0080779C">
        <w:t xml:space="preserve">, </w:t>
      </w:r>
      <w:proofErr w:type="spellStart"/>
      <w:r w:rsidRPr="0080779C">
        <w:t>aberration</w:t>
      </w:r>
      <w:proofErr w:type="spellEnd"/>
      <w:r w:rsidRPr="0080779C">
        <w:t xml:space="preserve"> </w:t>
      </w:r>
      <w:proofErr w:type="spellStart"/>
      <w:r w:rsidRPr="0080779C">
        <w:t>calculations</w:t>
      </w:r>
      <w:proofErr w:type="spellEnd"/>
      <w:r w:rsidRPr="0080779C">
        <w:t xml:space="preserve">. </w:t>
      </w:r>
      <w:proofErr w:type="spellStart"/>
      <w:r w:rsidRPr="0080779C">
        <w:t>Determine</w:t>
      </w:r>
      <w:proofErr w:type="spellEnd"/>
      <w:r w:rsidRPr="0080779C">
        <w:t xml:space="preserve"> </w:t>
      </w:r>
      <w:proofErr w:type="spellStart"/>
      <w:r w:rsidRPr="0080779C">
        <w:t>the</w:t>
      </w:r>
      <w:proofErr w:type="spellEnd"/>
      <w:r w:rsidRPr="0080779C">
        <w:t xml:space="preserve"> </w:t>
      </w:r>
      <w:proofErr w:type="spellStart"/>
      <w:r w:rsidRPr="0080779C">
        <w:t>influence</w:t>
      </w:r>
      <w:proofErr w:type="spellEnd"/>
      <w:r w:rsidRPr="0080779C">
        <w:t xml:space="preserve"> </w:t>
      </w:r>
      <w:proofErr w:type="spellStart"/>
      <w:r w:rsidRPr="0080779C">
        <w:t>of</w:t>
      </w:r>
      <w:proofErr w:type="spellEnd"/>
      <w:r w:rsidRPr="0080779C">
        <w:t xml:space="preserve"> </w:t>
      </w:r>
      <w:proofErr w:type="spellStart"/>
      <w:r w:rsidRPr="0080779C">
        <w:t>design</w:t>
      </w:r>
      <w:proofErr w:type="spellEnd"/>
      <w:r w:rsidRPr="0080779C">
        <w:t xml:space="preserve"> </w:t>
      </w:r>
      <w:proofErr w:type="spellStart"/>
      <w:r w:rsidRPr="0080779C">
        <w:t>parameters</w:t>
      </w:r>
      <w:proofErr w:type="spellEnd"/>
      <w:r w:rsidRPr="0080779C">
        <w:t xml:space="preserve"> </w:t>
      </w:r>
      <w:proofErr w:type="spellStart"/>
      <w:r w:rsidRPr="0080779C">
        <w:t>errors</w:t>
      </w:r>
      <w:proofErr w:type="spellEnd"/>
      <w:r w:rsidRPr="0080779C">
        <w:t xml:space="preserve"> </w:t>
      </w:r>
      <w:proofErr w:type="spellStart"/>
      <w:r w:rsidRPr="0080779C">
        <w:t>and</w:t>
      </w:r>
      <w:proofErr w:type="spellEnd"/>
      <w:r w:rsidRPr="0080779C">
        <w:t xml:space="preserve"> </w:t>
      </w:r>
      <w:proofErr w:type="spellStart"/>
      <w:r w:rsidRPr="0080779C">
        <w:t>temperature</w:t>
      </w:r>
      <w:proofErr w:type="spellEnd"/>
      <w:r w:rsidRPr="0080779C">
        <w:t xml:space="preserve"> </w:t>
      </w:r>
      <w:proofErr w:type="spellStart"/>
      <w:r w:rsidRPr="0080779C">
        <w:t>changes</w:t>
      </w:r>
      <w:proofErr w:type="spellEnd"/>
      <w:r w:rsidRPr="0080779C">
        <w:t xml:space="preserve"> </w:t>
      </w:r>
      <w:proofErr w:type="spellStart"/>
      <w:r w:rsidRPr="0080779C">
        <w:t>on</w:t>
      </w:r>
      <w:proofErr w:type="spellEnd"/>
      <w:r w:rsidRPr="0080779C">
        <w:t xml:space="preserve"> </w:t>
      </w:r>
      <w:proofErr w:type="spellStart"/>
      <w:r w:rsidRPr="0080779C">
        <w:t>the</w:t>
      </w:r>
      <w:proofErr w:type="spellEnd"/>
      <w:r w:rsidRPr="0080779C">
        <w:t xml:space="preserve"> </w:t>
      </w:r>
      <w:proofErr w:type="spellStart"/>
      <w:r w:rsidRPr="0080779C">
        <w:t>deviation</w:t>
      </w:r>
      <w:proofErr w:type="spellEnd"/>
      <w:r w:rsidRPr="0080779C">
        <w:t xml:space="preserve"> </w:t>
      </w:r>
      <w:proofErr w:type="spellStart"/>
      <w:r w:rsidRPr="0080779C">
        <w:t>of</w:t>
      </w:r>
      <w:proofErr w:type="spellEnd"/>
      <w:r w:rsidRPr="0080779C">
        <w:t xml:space="preserve"> </w:t>
      </w:r>
      <w:proofErr w:type="spellStart"/>
      <w:r w:rsidRPr="0080779C">
        <w:t>the</w:t>
      </w:r>
      <w:proofErr w:type="spellEnd"/>
      <w:r w:rsidRPr="0080779C">
        <w:t xml:space="preserve"> </w:t>
      </w:r>
      <w:proofErr w:type="spellStart"/>
      <w:r w:rsidRPr="0080779C">
        <w:t>focal</w:t>
      </w:r>
      <w:proofErr w:type="spellEnd"/>
      <w:r w:rsidRPr="0080779C">
        <w:t xml:space="preserve"> </w:t>
      </w:r>
      <w:proofErr w:type="spellStart"/>
      <w:r w:rsidRPr="0080779C">
        <w:t>length</w:t>
      </w:r>
      <w:proofErr w:type="spellEnd"/>
      <w:r w:rsidRPr="0080779C">
        <w:t xml:space="preserve"> </w:t>
      </w:r>
      <w:proofErr w:type="spellStart"/>
      <w:r w:rsidRPr="0080779C">
        <w:t>of</w:t>
      </w:r>
      <w:proofErr w:type="spellEnd"/>
      <w:r w:rsidRPr="0080779C">
        <w:t xml:space="preserve"> </w:t>
      </w:r>
      <w:proofErr w:type="spellStart"/>
      <w:r w:rsidRPr="0080779C">
        <w:t>the</w:t>
      </w:r>
      <w:proofErr w:type="spellEnd"/>
      <w:r w:rsidRPr="0080779C">
        <w:t xml:space="preserve"> </w:t>
      </w:r>
      <w:proofErr w:type="spellStart"/>
      <w:r w:rsidRPr="0080779C">
        <w:t>elements</w:t>
      </w:r>
      <w:proofErr w:type="spellEnd"/>
      <w:r w:rsidRPr="0080779C">
        <w:t xml:space="preserve"> </w:t>
      </w:r>
      <w:proofErr w:type="spellStart"/>
      <w:r w:rsidRPr="0080779C">
        <w:t>of</w:t>
      </w:r>
      <w:proofErr w:type="spellEnd"/>
      <w:r w:rsidRPr="0080779C">
        <w:t xml:space="preserve"> </w:t>
      </w:r>
      <w:proofErr w:type="spellStart"/>
      <w:r w:rsidRPr="0080779C">
        <w:t>the</w:t>
      </w:r>
      <w:proofErr w:type="spellEnd"/>
      <w:r w:rsidRPr="0080779C">
        <w:t xml:space="preserve"> </w:t>
      </w:r>
      <w:proofErr w:type="spellStart"/>
      <w:r w:rsidRPr="0080779C">
        <w:t>optical</w:t>
      </w:r>
      <w:proofErr w:type="spellEnd"/>
      <w:r w:rsidRPr="0080779C">
        <w:t xml:space="preserve"> </w:t>
      </w:r>
      <w:proofErr w:type="spellStart"/>
      <w:r w:rsidRPr="0080779C">
        <w:t>circuit</w:t>
      </w:r>
      <w:proofErr w:type="spellEnd"/>
      <w:r w:rsidRPr="0080779C">
        <w:t>.</w:t>
      </w:r>
      <w:r w:rsidR="00FB4C59" w:rsidRPr="0080779C">
        <w:t xml:space="preserve"> </w:t>
      </w:r>
      <w:proofErr w:type="spellStart"/>
      <w:r w:rsidR="00FB4C59" w:rsidRPr="0080779C">
        <w:t>Pick</w:t>
      </w:r>
      <w:proofErr w:type="spellEnd"/>
      <w:r w:rsidR="00FB4C59" w:rsidRPr="0080779C">
        <w:t xml:space="preserve"> </w:t>
      </w:r>
      <w:proofErr w:type="spellStart"/>
      <w:r w:rsidR="00FB4C59" w:rsidRPr="0080779C">
        <w:t>up</w:t>
      </w:r>
      <w:proofErr w:type="spellEnd"/>
      <w:r w:rsidR="00FB4C59" w:rsidRPr="0080779C">
        <w:t xml:space="preserve"> a </w:t>
      </w:r>
      <w:proofErr w:type="spellStart"/>
      <w:r w:rsidR="00FB4C59" w:rsidRPr="0080779C">
        <w:t>modern</w:t>
      </w:r>
      <w:proofErr w:type="spellEnd"/>
      <w:r w:rsidR="00FB4C59" w:rsidRPr="0080779C">
        <w:t xml:space="preserve"> </w:t>
      </w:r>
      <w:proofErr w:type="spellStart"/>
      <w:r w:rsidR="00FB4C59" w:rsidRPr="0080779C">
        <w:t>element</w:t>
      </w:r>
      <w:proofErr w:type="spellEnd"/>
      <w:r w:rsidR="00FB4C59" w:rsidRPr="0080779C">
        <w:t xml:space="preserve"> </w:t>
      </w:r>
      <w:proofErr w:type="spellStart"/>
      <w:r w:rsidR="00FB4C59" w:rsidRPr="0080779C">
        <w:t>base</w:t>
      </w:r>
      <w:proofErr w:type="spellEnd"/>
      <w:r w:rsidR="00FB4C59" w:rsidRPr="0080779C">
        <w:t xml:space="preserve"> </w:t>
      </w:r>
      <w:proofErr w:type="spellStart"/>
      <w:r w:rsidR="00FB4C59" w:rsidRPr="0080779C">
        <w:t>for</w:t>
      </w:r>
      <w:proofErr w:type="spellEnd"/>
      <w:r w:rsidR="00FB4C59" w:rsidRPr="0080779C">
        <w:t xml:space="preserve"> </w:t>
      </w:r>
      <w:proofErr w:type="spellStart"/>
      <w:r w:rsidR="00FB4C59" w:rsidRPr="0080779C">
        <w:t>the</w:t>
      </w:r>
      <w:proofErr w:type="spellEnd"/>
      <w:r w:rsidR="00FB4C59" w:rsidRPr="0080779C">
        <w:t xml:space="preserve"> </w:t>
      </w:r>
      <w:proofErr w:type="spellStart"/>
      <w:r w:rsidR="00FB4C59" w:rsidRPr="0080779C">
        <w:t>implementation</w:t>
      </w:r>
      <w:proofErr w:type="spellEnd"/>
      <w:r w:rsidR="00FB4C59" w:rsidRPr="0080779C">
        <w:t xml:space="preserve"> </w:t>
      </w:r>
      <w:proofErr w:type="spellStart"/>
      <w:r w:rsidR="00FB4C59" w:rsidRPr="0080779C">
        <w:t>of</w:t>
      </w:r>
      <w:proofErr w:type="spellEnd"/>
      <w:r w:rsidR="00FB4C59" w:rsidRPr="0080779C">
        <w:t xml:space="preserve"> </w:t>
      </w:r>
      <w:proofErr w:type="spellStart"/>
      <w:r w:rsidR="00FB4C59" w:rsidRPr="0080779C">
        <w:t>the</w:t>
      </w:r>
      <w:proofErr w:type="spellEnd"/>
      <w:r w:rsidR="00FB4C59" w:rsidRPr="0080779C">
        <w:t xml:space="preserve"> </w:t>
      </w:r>
      <w:proofErr w:type="spellStart"/>
      <w:r w:rsidR="00FB4C59" w:rsidRPr="0080779C">
        <w:t>structure</w:t>
      </w:r>
      <w:proofErr w:type="spellEnd"/>
      <w:r w:rsidR="00FB4C59" w:rsidRPr="0080779C">
        <w:t xml:space="preserve">, </w:t>
      </w:r>
      <w:proofErr w:type="spellStart"/>
      <w:r w:rsidR="00FB4C59" w:rsidRPr="0080779C">
        <w:t>namely</w:t>
      </w:r>
      <w:proofErr w:type="spellEnd"/>
      <w:r w:rsidR="00FB4C59" w:rsidRPr="0080779C">
        <w:t xml:space="preserve"> </w:t>
      </w:r>
      <w:proofErr w:type="spellStart"/>
      <w:r w:rsidR="00FB4C59" w:rsidRPr="0080779C">
        <w:t>the</w:t>
      </w:r>
      <w:proofErr w:type="spellEnd"/>
      <w:r w:rsidR="00FB4C59" w:rsidRPr="0080779C">
        <w:t xml:space="preserve"> </w:t>
      </w:r>
      <w:proofErr w:type="spellStart"/>
      <w:r w:rsidR="00FB4C59" w:rsidRPr="0080779C">
        <w:t>laser</w:t>
      </w:r>
      <w:proofErr w:type="spellEnd"/>
      <w:r w:rsidR="00FB4C59" w:rsidRPr="0080779C">
        <w:t xml:space="preserve">, </w:t>
      </w:r>
      <w:proofErr w:type="spellStart"/>
      <w:r w:rsidR="00FB4C59" w:rsidRPr="0080779C">
        <w:t>display</w:t>
      </w:r>
      <w:proofErr w:type="spellEnd"/>
      <w:r w:rsidR="00FB4C59" w:rsidRPr="0080779C">
        <w:t xml:space="preserve">, </w:t>
      </w:r>
      <w:proofErr w:type="spellStart"/>
      <w:r w:rsidR="00FB4C59" w:rsidRPr="0080779C">
        <w:t>micromotors</w:t>
      </w:r>
      <w:proofErr w:type="spellEnd"/>
      <w:r w:rsidR="00FB4C59" w:rsidRPr="0080779C">
        <w:t xml:space="preserve">, </w:t>
      </w:r>
      <w:proofErr w:type="spellStart"/>
      <w:r w:rsidR="00FB4C59" w:rsidRPr="0080779C">
        <w:t>photodetector</w:t>
      </w:r>
      <w:proofErr w:type="spellEnd"/>
      <w:r w:rsidR="00FB4C59" w:rsidRPr="0080779C">
        <w:t xml:space="preserve">. </w:t>
      </w:r>
    </w:p>
    <w:p w14:paraId="0DF293F2" w14:textId="523E83A6" w:rsidR="00562EAB" w:rsidRPr="0080779C" w:rsidRDefault="00FB4C59" w:rsidP="004447B9">
      <w:pPr>
        <w:pStyle w:val="32"/>
      </w:pPr>
      <w:proofErr w:type="spellStart"/>
      <w:r w:rsidRPr="0080779C">
        <w:t>Analyze</w:t>
      </w:r>
      <w:proofErr w:type="spellEnd"/>
      <w:r w:rsidRPr="0080779C">
        <w:t xml:space="preserve"> </w:t>
      </w:r>
      <w:proofErr w:type="spellStart"/>
      <w:r w:rsidRPr="0080779C">
        <w:t>the</w:t>
      </w:r>
      <w:proofErr w:type="spellEnd"/>
      <w:r w:rsidRPr="0080779C">
        <w:t xml:space="preserve"> </w:t>
      </w:r>
      <w:proofErr w:type="spellStart"/>
      <w:r w:rsidRPr="0080779C">
        <w:t>methods</w:t>
      </w:r>
      <w:proofErr w:type="spellEnd"/>
      <w:r w:rsidRPr="0080779C">
        <w:t xml:space="preserve"> </w:t>
      </w:r>
      <w:proofErr w:type="spellStart"/>
      <w:r w:rsidRPr="0080779C">
        <w:t>of</w:t>
      </w:r>
      <w:proofErr w:type="spellEnd"/>
      <w:r w:rsidRPr="0080779C">
        <w:t xml:space="preserve"> </w:t>
      </w:r>
      <w:proofErr w:type="spellStart"/>
      <w:r w:rsidRPr="0080779C">
        <w:t>formation</w:t>
      </w:r>
      <w:proofErr w:type="spellEnd"/>
      <w:r w:rsidRPr="0080779C">
        <w:t xml:space="preserve"> </w:t>
      </w:r>
      <w:proofErr w:type="spellStart"/>
      <w:r w:rsidRPr="0080779C">
        <w:t>of</w:t>
      </w:r>
      <w:proofErr w:type="spellEnd"/>
      <w:r w:rsidRPr="0080779C">
        <w:t xml:space="preserve"> </w:t>
      </w:r>
      <w:proofErr w:type="spellStart"/>
      <w:r w:rsidRPr="0080779C">
        <w:t>laser</w:t>
      </w:r>
      <w:proofErr w:type="spellEnd"/>
      <w:r w:rsidRPr="0080779C">
        <w:t xml:space="preserve"> </w:t>
      </w:r>
      <w:proofErr w:type="spellStart"/>
      <w:r w:rsidRPr="0080779C">
        <w:t>radiation</w:t>
      </w:r>
      <w:proofErr w:type="spellEnd"/>
      <w:r w:rsidRPr="0080779C">
        <w:t xml:space="preserve"> </w:t>
      </w:r>
      <w:proofErr w:type="spellStart"/>
      <w:r w:rsidRPr="0080779C">
        <w:t>and</w:t>
      </w:r>
      <w:proofErr w:type="spellEnd"/>
      <w:r w:rsidRPr="0080779C">
        <w:t xml:space="preserve"> </w:t>
      </w:r>
      <w:proofErr w:type="spellStart"/>
      <w:r w:rsidRPr="0080779C">
        <w:t>solve</w:t>
      </w:r>
      <w:proofErr w:type="spellEnd"/>
      <w:r w:rsidRPr="0080779C">
        <w:t xml:space="preserve"> </w:t>
      </w:r>
      <w:proofErr w:type="spellStart"/>
      <w:r w:rsidRPr="0080779C">
        <w:t>the</w:t>
      </w:r>
      <w:proofErr w:type="spellEnd"/>
      <w:r w:rsidRPr="0080779C">
        <w:t xml:space="preserve"> </w:t>
      </w:r>
      <w:proofErr w:type="spellStart"/>
      <w:r w:rsidRPr="0080779C">
        <w:t>problem</w:t>
      </w:r>
      <w:proofErr w:type="spellEnd"/>
      <w:r w:rsidRPr="0080779C">
        <w:t xml:space="preserve"> </w:t>
      </w:r>
      <w:proofErr w:type="spellStart"/>
      <w:r w:rsidRPr="0080779C">
        <w:t>of</w:t>
      </w:r>
      <w:proofErr w:type="spellEnd"/>
      <w:r w:rsidRPr="0080779C">
        <w:t xml:space="preserve"> </w:t>
      </w:r>
      <w:proofErr w:type="spellStart"/>
      <w:r w:rsidRPr="0080779C">
        <w:t>regulating</w:t>
      </w:r>
      <w:proofErr w:type="spellEnd"/>
      <w:r w:rsidRPr="0080779C">
        <w:t xml:space="preserve"> </w:t>
      </w:r>
      <w:proofErr w:type="spellStart"/>
      <w:r w:rsidRPr="0080779C">
        <w:t>the</w:t>
      </w:r>
      <w:proofErr w:type="spellEnd"/>
      <w:r w:rsidRPr="0080779C">
        <w:t xml:space="preserve"> </w:t>
      </w:r>
      <w:proofErr w:type="spellStart"/>
      <w:r w:rsidRPr="0080779C">
        <w:t>difference</w:t>
      </w:r>
      <w:proofErr w:type="spellEnd"/>
      <w:r w:rsidRPr="0080779C">
        <w:t xml:space="preserve"> </w:t>
      </w:r>
      <w:proofErr w:type="spellStart"/>
      <w:r w:rsidRPr="0080779C">
        <w:t>of</w:t>
      </w:r>
      <w:proofErr w:type="spellEnd"/>
      <w:r w:rsidRPr="0080779C">
        <w:t xml:space="preserve"> </w:t>
      </w:r>
      <w:proofErr w:type="spellStart"/>
      <w:r w:rsidRPr="0080779C">
        <w:t>radiation</w:t>
      </w:r>
      <w:proofErr w:type="spellEnd"/>
      <w:r w:rsidR="00562EAB" w:rsidRPr="0080779C">
        <w:t xml:space="preserve">. </w:t>
      </w:r>
      <w:proofErr w:type="spellStart"/>
      <w:r w:rsidR="00562EAB" w:rsidRPr="0080779C">
        <w:t>Develop</w:t>
      </w:r>
      <w:proofErr w:type="spellEnd"/>
      <w:r w:rsidR="00562EAB" w:rsidRPr="0080779C">
        <w:t xml:space="preserve"> a </w:t>
      </w:r>
      <w:proofErr w:type="spellStart"/>
      <w:r w:rsidR="00562EAB" w:rsidRPr="0080779C">
        <w:t>general</w:t>
      </w:r>
      <w:proofErr w:type="spellEnd"/>
      <w:r w:rsidR="00562EAB" w:rsidRPr="0080779C">
        <w:t xml:space="preserve"> </w:t>
      </w:r>
      <w:proofErr w:type="spellStart"/>
      <w:r w:rsidR="00562EAB" w:rsidRPr="0080779C">
        <w:t>layout</w:t>
      </w:r>
      <w:proofErr w:type="spellEnd"/>
      <w:r w:rsidR="00562EAB" w:rsidRPr="0080779C">
        <w:t xml:space="preserve"> </w:t>
      </w:r>
      <w:proofErr w:type="spellStart"/>
      <w:r w:rsidR="00562EAB" w:rsidRPr="0080779C">
        <w:t>of</w:t>
      </w:r>
      <w:proofErr w:type="spellEnd"/>
      <w:r w:rsidR="00562EAB" w:rsidRPr="0080779C">
        <w:t xml:space="preserve"> </w:t>
      </w:r>
      <w:proofErr w:type="spellStart"/>
      <w:r w:rsidR="00562EAB" w:rsidRPr="0080779C">
        <w:t>the</w:t>
      </w:r>
      <w:proofErr w:type="spellEnd"/>
      <w:r w:rsidR="00562EAB" w:rsidRPr="0080779C">
        <w:t xml:space="preserve"> </w:t>
      </w:r>
      <w:proofErr w:type="spellStart"/>
      <w:r w:rsidR="00562EAB" w:rsidRPr="0080779C">
        <w:t>device</w:t>
      </w:r>
      <w:proofErr w:type="spellEnd"/>
      <w:r w:rsidR="00562EAB" w:rsidRPr="0080779C">
        <w:t xml:space="preserve"> </w:t>
      </w:r>
      <w:proofErr w:type="spellStart"/>
      <w:r w:rsidR="00562EAB" w:rsidRPr="0080779C">
        <w:t>and</w:t>
      </w:r>
      <w:proofErr w:type="spellEnd"/>
      <w:r w:rsidR="00562EAB" w:rsidRPr="0080779C">
        <w:t xml:space="preserve"> </w:t>
      </w:r>
      <w:proofErr w:type="spellStart"/>
      <w:r w:rsidR="00562EAB" w:rsidRPr="0080779C">
        <w:t>its</w:t>
      </w:r>
      <w:proofErr w:type="spellEnd"/>
      <w:r w:rsidR="00562EAB" w:rsidRPr="0080779C">
        <w:t xml:space="preserve"> </w:t>
      </w:r>
      <w:proofErr w:type="spellStart"/>
      <w:r w:rsidR="00562EAB" w:rsidRPr="0080779C">
        <w:t>individual</w:t>
      </w:r>
      <w:proofErr w:type="spellEnd"/>
      <w:r w:rsidR="00562EAB" w:rsidRPr="0080779C">
        <w:t xml:space="preserve"> </w:t>
      </w:r>
      <w:proofErr w:type="spellStart"/>
      <w:r w:rsidR="00562EAB" w:rsidRPr="0080779C">
        <w:t>components</w:t>
      </w:r>
      <w:proofErr w:type="spellEnd"/>
      <w:r w:rsidR="00562EAB" w:rsidRPr="0080779C">
        <w:t xml:space="preserve">. </w:t>
      </w:r>
      <w:proofErr w:type="spellStart"/>
      <w:r w:rsidR="00562EAB" w:rsidRPr="0080779C">
        <w:t>Execute</w:t>
      </w:r>
      <w:proofErr w:type="spellEnd"/>
      <w:r w:rsidR="00562EAB" w:rsidRPr="0080779C">
        <w:t xml:space="preserve"> </w:t>
      </w:r>
      <w:proofErr w:type="spellStart"/>
      <w:r w:rsidR="00562EAB" w:rsidRPr="0080779C">
        <w:t>design</w:t>
      </w:r>
      <w:proofErr w:type="spellEnd"/>
      <w:r w:rsidR="00562EAB" w:rsidRPr="0080779C">
        <w:t xml:space="preserve"> </w:t>
      </w:r>
      <w:proofErr w:type="spellStart"/>
      <w:r w:rsidR="00562EAB" w:rsidRPr="0080779C">
        <w:t>documentation</w:t>
      </w:r>
      <w:proofErr w:type="spellEnd"/>
      <w:r w:rsidR="00562EAB" w:rsidRPr="0080779C">
        <w:t xml:space="preserve"> </w:t>
      </w:r>
      <w:proofErr w:type="spellStart"/>
      <w:r w:rsidR="00562EAB" w:rsidRPr="0080779C">
        <w:t>according</w:t>
      </w:r>
      <w:proofErr w:type="spellEnd"/>
      <w:r w:rsidR="00562EAB" w:rsidRPr="0080779C">
        <w:t xml:space="preserve"> </w:t>
      </w:r>
      <w:proofErr w:type="spellStart"/>
      <w:r w:rsidR="00562EAB" w:rsidRPr="0080779C">
        <w:t>to</w:t>
      </w:r>
      <w:proofErr w:type="spellEnd"/>
      <w:r w:rsidR="00562EAB" w:rsidRPr="0080779C">
        <w:t xml:space="preserve"> </w:t>
      </w:r>
      <w:proofErr w:type="spellStart"/>
      <w:r w:rsidR="00562EAB" w:rsidRPr="0080779C">
        <w:t>the</w:t>
      </w:r>
      <w:proofErr w:type="spellEnd"/>
      <w:r w:rsidR="00562EAB" w:rsidRPr="0080779C">
        <w:t xml:space="preserve"> </w:t>
      </w:r>
      <w:proofErr w:type="spellStart"/>
      <w:r w:rsidR="00562EAB" w:rsidRPr="0080779C">
        <w:t>tasks</w:t>
      </w:r>
      <w:proofErr w:type="spellEnd"/>
      <w:r w:rsidR="00562EAB" w:rsidRPr="0080779C">
        <w:t xml:space="preserve"> </w:t>
      </w:r>
      <w:proofErr w:type="spellStart"/>
      <w:r w:rsidR="00562EAB" w:rsidRPr="0080779C">
        <w:t>and</w:t>
      </w:r>
      <w:proofErr w:type="spellEnd"/>
      <w:r w:rsidR="00562EAB" w:rsidRPr="0080779C">
        <w:t xml:space="preserve"> </w:t>
      </w:r>
      <w:proofErr w:type="spellStart"/>
      <w:r w:rsidR="00562EAB" w:rsidRPr="0080779C">
        <w:t>requirements</w:t>
      </w:r>
      <w:proofErr w:type="spellEnd"/>
      <w:r w:rsidR="00562EAB" w:rsidRPr="0080779C">
        <w:t xml:space="preserve"> </w:t>
      </w:r>
      <w:proofErr w:type="spellStart"/>
      <w:r w:rsidR="00562EAB" w:rsidRPr="0080779C">
        <w:t>of</w:t>
      </w:r>
      <w:proofErr w:type="spellEnd"/>
      <w:r w:rsidR="00562EAB" w:rsidRPr="0080779C">
        <w:t xml:space="preserve"> DSTU </w:t>
      </w:r>
      <w:proofErr w:type="spellStart"/>
      <w:r w:rsidR="00562EAB" w:rsidRPr="0080779C">
        <w:t>and</w:t>
      </w:r>
      <w:proofErr w:type="spellEnd"/>
      <w:r w:rsidR="00562EAB" w:rsidRPr="0080779C">
        <w:t xml:space="preserve"> ESKD.</w:t>
      </w:r>
      <w:r w:rsidRPr="0080779C">
        <w:t xml:space="preserve">             </w:t>
      </w:r>
    </w:p>
    <w:p w14:paraId="10AC52F6" w14:textId="31DC5D88" w:rsidR="00562EAB" w:rsidRPr="0080779C" w:rsidRDefault="00562EAB" w:rsidP="004447B9">
      <w:pPr>
        <w:pStyle w:val="32"/>
        <w:sectPr w:rsidR="00562EAB" w:rsidRPr="0080779C" w:rsidSect="00B6168C">
          <w:headerReference w:type="default" r:id="rId8"/>
          <w:pgSz w:w="11906" w:h="16838"/>
          <w:pgMar w:top="1134" w:right="851" w:bottom="1134" w:left="1134" w:header="709" w:footer="709" w:gutter="0"/>
          <w:cols w:space="708"/>
          <w:docGrid w:linePitch="381"/>
        </w:sectPr>
      </w:pPr>
      <w:proofErr w:type="spellStart"/>
      <w:r w:rsidRPr="0080779C">
        <w:t>Key</w:t>
      </w:r>
      <w:proofErr w:type="spellEnd"/>
      <w:r w:rsidRPr="0080779C">
        <w:t xml:space="preserve"> </w:t>
      </w:r>
      <w:proofErr w:type="spellStart"/>
      <w:r w:rsidRPr="0080779C">
        <w:t>words</w:t>
      </w:r>
      <w:proofErr w:type="spellEnd"/>
      <w:r w:rsidRPr="0080779C">
        <w:t xml:space="preserve">: </w:t>
      </w:r>
      <w:proofErr w:type="spellStart"/>
      <w:r w:rsidRPr="0080779C">
        <w:t>laser-beam</w:t>
      </w:r>
      <w:proofErr w:type="spellEnd"/>
      <w:r w:rsidRPr="0080779C">
        <w:t xml:space="preserve"> </w:t>
      </w:r>
      <w:proofErr w:type="spellStart"/>
      <w:r w:rsidRPr="0080779C">
        <w:t>guidance</w:t>
      </w:r>
      <w:proofErr w:type="spellEnd"/>
      <w:r w:rsidRPr="0080779C">
        <w:t xml:space="preserve"> </w:t>
      </w:r>
      <w:proofErr w:type="spellStart"/>
      <w:r w:rsidRPr="0080779C">
        <w:t>system</w:t>
      </w:r>
      <w:proofErr w:type="spellEnd"/>
      <w:r w:rsidRPr="0080779C">
        <w:t xml:space="preserve">, </w:t>
      </w:r>
      <w:proofErr w:type="spellStart"/>
      <w:r w:rsidRPr="0080779C">
        <w:t>laser</w:t>
      </w:r>
      <w:proofErr w:type="spellEnd"/>
      <w:r w:rsidRPr="0080779C">
        <w:t xml:space="preserve"> </w:t>
      </w:r>
      <w:proofErr w:type="spellStart"/>
      <w:r w:rsidRPr="0080779C">
        <w:t>beam</w:t>
      </w:r>
      <w:proofErr w:type="spellEnd"/>
      <w:r w:rsidRPr="0080779C">
        <w:t xml:space="preserve"> </w:t>
      </w:r>
      <w:proofErr w:type="spellStart"/>
      <w:r w:rsidRPr="0080779C">
        <w:t>collimation</w:t>
      </w:r>
      <w:proofErr w:type="spellEnd"/>
      <w:r w:rsidRPr="0080779C">
        <w:t xml:space="preserve"> </w:t>
      </w:r>
      <w:proofErr w:type="spellStart"/>
      <w:r w:rsidRPr="0080779C">
        <w:t>system</w:t>
      </w:r>
      <w:proofErr w:type="spellEnd"/>
      <w:r w:rsidRPr="0080779C">
        <w:t xml:space="preserve">, </w:t>
      </w:r>
      <w:proofErr w:type="spellStart"/>
      <w:r w:rsidRPr="0080779C">
        <w:t>photodetector</w:t>
      </w:r>
      <w:proofErr w:type="spellEnd"/>
      <w:r w:rsidRPr="0080779C">
        <w:t xml:space="preserve"> </w:t>
      </w:r>
      <w:proofErr w:type="spellStart"/>
      <w:r w:rsidRPr="0080779C">
        <w:t>device</w:t>
      </w:r>
      <w:proofErr w:type="spellEnd"/>
      <w:r w:rsidRPr="0080779C">
        <w:t xml:space="preserve"> </w:t>
      </w:r>
      <w:proofErr w:type="spellStart"/>
      <w:r w:rsidRPr="0080779C">
        <w:t>of</w:t>
      </w:r>
      <w:proofErr w:type="spellEnd"/>
      <w:r w:rsidRPr="0080779C">
        <w:t xml:space="preserve"> </w:t>
      </w:r>
      <w:proofErr w:type="spellStart"/>
      <w:r w:rsidRPr="0080779C">
        <w:t>television</w:t>
      </w:r>
      <w:proofErr w:type="spellEnd"/>
      <w:r w:rsidRPr="0080779C">
        <w:t xml:space="preserve"> </w:t>
      </w:r>
      <w:proofErr w:type="spellStart"/>
      <w:r w:rsidRPr="0080779C">
        <w:t>system</w:t>
      </w:r>
      <w:proofErr w:type="spellEnd"/>
      <w:r w:rsidRPr="0080779C">
        <w:t xml:space="preserve">, </w:t>
      </w:r>
      <w:proofErr w:type="spellStart"/>
      <w:r w:rsidRPr="0080779C">
        <w:t>laser</w:t>
      </w:r>
      <w:proofErr w:type="spellEnd"/>
      <w:r w:rsidRPr="0080779C">
        <w:t xml:space="preserve"> </w:t>
      </w:r>
      <w:proofErr w:type="spellStart"/>
      <w:r w:rsidRPr="0080779C">
        <w:t>radiation</w:t>
      </w:r>
      <w:proofErr w:type="spellEnd"/>
      <w:r w:rsidRPr="0080779C">
        <w:t xml:space="preserve"> </w:t>
      </w:r>
      <w:proofErr w:type="spellStart"/>
      <w:r w:rsidRPr="0080779C">
        <w:t>power</w:t>
      </w:r>
      <w:proofErr w:type="spellEnd"/>
      <w:r w:rsidRPr="0080779C">
        <w:t xml:space="preserve"> </w:t>
      </w:r>
      <w:proofErr w:type="spellStart"/>
      <w:r w:rsidRPr="0080779C">
        <w:t>loss</w:t>
      </w:r>
      <w:proofErr w:type="spellEnd"/>
      <w:r w:rsidRPr="0080779C">
        <w:t xml:space="preserve">, </w:t>
      </w:r>
      <w:proofErr w:type="spellStart"/>
      <w:r w:rsidRPr="0080779C">
        <w:t>display</w:t>
      </w:r>
      <w:proofErr w:type="spellEnd"/>
      <w:r w:rsidRPr="0080779C">
        <w:t xml:space="preserve">, </w:t>
      </w:r>
      <w:proofErr w:type="spellStart"/>
      <w:r w:rsidRPr="0080779C">
        <w:t>scanning</w:t>
      </w:r>
      <w:proofErr w:type="spellEnd"/>
      <w:r w:rsidRPr="0080779C">
        <w:t xml:space="preserve"> </w:t>
      </w:r>
      <w:proofErr w:type="spellStart"/>
      <w:r w:rsidRPr="0080779C">
        <w:t>wedges</w:t>
      </w:r>
      <w:proofErr w:type="spellEnd"/>
      <w:r w:rsidRPr="0080779C">
        <w:t xml:space="preserve">, </w:t>
      </w:r>
      <w:proofErr w:type="spellStart"/>
      <w:r w:rsidRPr="0080779C">
        <w:t>sine</w:t>
      </w:r>
      <w:proofErr w:type="spellEnd"/>
      <w:r w:rsidRPr="0080779C">
        <w:t xml:space="preserve"> </w:t>
      </w:r>
      <w:proofErr w:type="spellStart"/>
      <w:r w:rsidRPr="0080779C">
        <w:t>wave</w:t>
      </w:r>
      <w:proofErr w:type="spellEnd"/>
      <w:r w:rsidR="007B534A" w:rsidRPr="0080779C">
        <w:t xml:space="preserve"> </w:t>
      </w:r>
      <w:proofErr w:type="spellStart"/>
      <w:r w:rsidR="007B534A" w:rsidRPr="0080779C">
        <w:t>mechanism</w:t>
      </w:r>
      <w:proofErr w:type="spellEnd"/>
      <w:r w:rsidR="007B534A" w:rsidRPr="0080779C">
        <w:t xml:space="preserve">, </w:t>
      </w:r>
      <w:proofErr w:type="spellStart"/>
      <w:r w:rsidR="007B534A" w:rsidRPr="0080779C">
        <w:t>stepper</w:t>
      </w:r>
      <w:proofErr w:type="spellEnd"/>
      <w:r w:rsidR="007B534A" w:rsidRPr="0080779C">
        <w:t xml:space="preserve"> </w:t>
      </w:r>
      <w:proofErr w:type="spellStart"/>
      <w:r w:rsidR="007B534A" w:rsidRPr="0080779C">
        <w:t>micromotors</w:t>
      </w:r>
      <w:proofErr w:type="spellEnd"/>
    </w:p>
    <w:p w14:paraId="5068122F" w14:textId="77777777" w:rsidR="004D17E5" w:rsidRPr="0080779C" w:rsidRDefault="004D17E5">
      <w:pPr>
        <w:pStyle w:val="a9"/>
        <w:rPr>
          <w:rFonts w:ascii="Times New Roman" w:eastAsiaTheme="minorHAnsi" w:hAnsi="Times New Roman" w:cstheme="minorBidi"/>
          <w:color w:val="auto"/>
          <w:szCs w:val="28"/>
          <w:lang w:eastAsia="en-US"/>
        </w:rPr>
      </w:pPr>
    </w:p>
    <w:sdt>
      <w:sdtPr>
        <w:rPr>
          <w:rFonts w:ascii="Times New Roman" w:eastAsiaTheme="minorHAnsi" w:hAnsi="Times New Roman" w:cstheme="minorBidi"/>
          <w:color w:val="auto"/>
          <w:szCs w:val="28"/>
          <w:lang w:eastAsia="en-US"/>
        </w:rPr>
        <w:id w:val="-1869052350"/>
        <w:docPartObj>
          <w:docPartGallery w:val="Table of Contents"/>
          <w:docPartUnique/>
        </w:docPartObj>
      </w:sdtPr>
      <w:sdtEndPr>
        <w:rPr>
          <w:b/>
          <w:bCs/>
          <w:noProof/>
        </w:rPr>
      </w:sdtEndPr>
      <w:sdtContent>
        <w:p w14:paraId="10112D79" w14:textId="77777777" w:rsidR="00E63463" w:rsidRPr="0080779C" w:rsidRDefault="00E63463" w:rsidP="00EB1A49">
          <w:pPr>
            <w:pStyle w:val="a9"/>
            <w:rPr>
              <w:rFonts w:ascii="Times New Roman" w:eastAsiaTheme="minorHAnsi" w:hAnsi="Times New Roman" w:cstheme="minorBidi"/>
              <w:color w:val="auto"/>
              <w:szCs w:val="28"/>
              <w:lang w:eastAsia="en-US"/>
            </w:rPr>
            <w:sectPr w:rsidR="00E63463" w:rsidRPr="0080779C" w:rsidSect="00B6168C">
              <w:headerReference w:type="default" r:id="rId9"/>
              <w:pgSz w:w="11906" w:h="16838"/>
              <w:pgMar w:top="1134" w:right="851" w:bottom="1134" w:left="1134" w:header="709" w:footer="709" w:gutter="0"/>
              <w:cols w:space="708"/>
              <w:docGrid w:linePitch="381"/>
            </w:sectPr>
          </w:pPr>
        </w:p>
        <w:p w14:paraId="72E760DA" w14:textId="508B6E3E" w:rsidR="0060096D" w:rsidRPr="0080779C" w:rsidRDefault="0060096D" w:rsidP="00EB1A49">
          <w:pPr>
            <w:pStyle w:val="a9"/>
            <w:rPr>
              <w:rFonts w:ascii="Times New Roman" w:hAnsi="Times New Roman" w:cs="Times New Roman"/>
              <w:b/>
              <w:color w:val="auto"/>
            </w:rPr>
          </w:pPr>
          <w:r w:rsidRPr="0080779C">
            <w:rPr>
              <w:rFonts w:ascii="Times New Roman" w:hAnsi="Times New Roman" w:cs="Times New Roman"/>
              <w:b/>
              <w:color w:val="auto"/>
            </w:rPr>
            <w:lastRenderedPageBreak/>
            <w:t>Зміст</w:t>
          </w:r>
        </w:p>
        <w:p w14:paraId="7F15DC24" w14:textId="1775CC03" w:rsidR="00FE0B46" w:rsidRDefault="0060096D">
          <w:pPr>
            <w:pStyle w:val="11"/>
            <w:tabs>
              <w:tab w:val="right" w:leader="dot" w:pos="9911"/>
            </w:tabs>
            <w:rPr>
              <w:rFonts w:asciiTheme="minorHAnsi" w:eastAsiaTheme="minorEastAsia" w:hAnsiTheme="minorHAnsi"/>
              <w:noProof/>
              <w:sz w:val="22"/>
              <w:szCs w:val="22"/>
              <w:lang w:val="en-US"/>
            </w:rPr>
          </w:pPr>
          <w:r w:rsidRPr="0080779C">
            <w:fldChar w:fldCharType="begin"/>
          </w:r>
          <w:r w:rsidRPr="0080779C">
            <w:instrText xml:space="preserve"> TOC \o "1-3" \h \z \u </w:instrText>
          </w:r>
          <w:r w:rsidRPr="0080779C">
            <w:fldChar w:fldCharType="separate"/>
          </w:r>
          <w:hyperlink w:anchor="_Toc74543229" w:history="1">
            <w:r w:rsidR="00FE0B46" w:rsidRPr="000E6137">
              <w:rPr>
                <w:rStyle w:val="aa"/>
                <w:noProof/>
              </w:rPr>
              <w:t>Перелік скорочень</w:t>
            </w:r>
            <w:r w:rsidR="00FE0B46">
              <w:rPr>
                <w:noProof/>
                <w:webHidden/>
              </w:rPr>
              <w:tab/>
            </w:r>
            <w:r w:rsidR="00FE0B46">
              <w:rPr>
                <w:noProof/>
                <w:webHidden/>
              </w:rPr>
              <w:fldChar w:fldCharType="begin"/>
            </w:r>
            <w:r w:rsidR="00FE0B46">
              <w:rPr>
                <w:noProof/>
                <w:webHidden/>
              </w:rPr>
              <w:instrText xml:space="preserve"> PAGEREF _Toc74543229 \h </w:instrText>
            </w:r>
            <w:r w:rsidR="00FE0B46">
              <w:rPr>
                <w:noProof/>
                <w:webHidden/>
              </w:rPr>
            </w:r>
            <w:r w:rsidR="00FE0B46">
              <w:rPr>
                <w:noProof/>
                <w:webHidden/>
              </w:rPr>
              <w:fldChar w:fldCharType="separate"/>
            </w:r>
            <w:r w:rsidR="00906362">
              <w:rPr>
                <w:noProof/>
                <w:webHidden/>
              </w:rPr>
              <w:t>9</w:t>
            </w:r>
            <w:r w:rsidR="00FE0B46">
              <w:rPr>
                <w:noProof/>
                <w:webHidden/>
              </w:rPr>
              <w:fldChar w:fldCharType="end"/>
            </w:r>
          </w:hyperlink>
        </w:p>
        <w:p w14:paraId="04AB4EF6" w14:textId="479A578E" w:rsidR="00FE0B46" w:rsidRDefault="000D4A1A">
          <w:pPr>
            <w:pStyle w:val="11"/>
            <w:tabs>
              <w:tab w:val="right" w:leader="dot" w:pos="9911"/>
            </w:tabs>
            <w:rPr>
              <w:rFonts w:asciiTheme="minorHAnsi" w:eastAsiaTheme="minorEastAsia" w:hAnsiTheme="minorHAnsi"/>
              <w:noProof/>
              <w:sz w:val="22"/>
              <w:szCs w:val="22"/>
              <w:lang w:val="en-US"/>
            </w:rPr>
          </w:pPr>
          <w:hyperlink w:anchor="_Toc74543230" w:history="1">
            <w:r w:rsidR="00FE0B46" w:rsidRPr="000E6137">
              <w:rPr>
                <w:rStyle w:val="aa"/>
                <w:noProof/>
              </w:rPr>
              <w:t>Вступ</w:t>
            </w:r>
            <w:r w:rsidR="00FE0B46">
              <w:rPr>
                <w:noProof/>
                <w:webHidden/>
              </w:rPr>
              <w:tab/>
            </w:r>
            <w:r w:rsidR="00FE0B46">
              <w:rPr>
                <w:noProof/>
                <w:webHidden/>
              </w:rPr>
              <w:fldChar w:fldCharType="begin"/>
            </w:r>
            <w:r w:rsidR="00FE0B46">
              <w:rPr>
                <w:noProof/>
                <w:webHidden/>
              </w:rPr>
              <w:instrText xml:space="preserve"> PAGEREF _Toc74543230 \h </w:instrText>
            </w:r>
            <w:r w:rsidR="00FE0B46">
              <w:rPr>
                <w:noProof/>
                <w:webHidden/>
              </w:rPr>
            </w:r>
            <w:r w:rsidR="00FE0B46">
              <w:rPr>
                <w:noProof/>
                <w:webHidden/>
              </w:rPr>
              <w:fldChar w:fldCharType="separate"/>
            </w:r>
            <w:r w:rsidR="00906362">
              <w:rPr>
                <w:noProof/>
                <w:webHidden/>
              </w:rPr>
              <w:t>10</w:t>
            </w:r>
            <w:r w:rsidR="00FE0B46">
              <w:rPr>
                <w:noProof/>
                <w:webHidden/>
              </w:rPr>
              <w:fldChar w:fldCharType="end"/>
            </w:r>
          </w:hyperlink>
        </w:p>
        <w:p w14:paraId="3B00ECD6" w14:textId="1DAF724B" w:rsidR="00FE0B46" w:rsidRDefault="000D4A1A">
          <w:pPr>
            <w:pStyle w:val="11"/>
            <w:tabs>
              <w:tab w:val="right" w:leader="dot" w:pos="9911"/>
            </w:tabs>
            <w:rPr>
              <w:rFonts w:asciiTheme="minorHAnsi" w:eastAsiaTheme="minorEastAsia" w:hAnsiTheme="minorHAnsi"/>
              <w:noProof/>
              <w:sz w:val="22"/>
              <w:szCs w:val="22"/>
              <w:lang w:val="en-US"/>
            </w:rPr>
          </w:pPr>
          <w:hyperlink w:anchor="_Toc74543231" w:history="1">
            <w:r w:rsidR="00FE0B46" w:rsidRPr="000E6137">
              <w:rPr>
                <w:rStyle w:val="aa"/>
                <w:noProof/>
              </w:rPr>
              <w:t>Розділ 1</w:t>
            </w:r>
            <w:r w:rsidR="00FE0B46">
              <w:rPr>
                <w:noProof/>
                <w:webHidden/>
              </w:rPr>
              <w:tab/>
            </w:r>
            <w:r w:rsidR="00FE0B46">
              <w:rPr>
                <w:noProof/>
                <w:webHidden/>
              </w:rPr>
              <w:fldChar w:fldCharType="begin"/>
            </w:r>
            <w:r w:rsidR="00FE0B46">
              <w:rPr>
                <w:noProof/>
                <w:webHidden/>
              </w:rPr>
              <w:instrText xml:space="preserve"> PAGEREF _Toc74543231 \h </w:instrText>
            </w:r>
            <w:r w:rsidR="00FE0B46">
              <w:rPr>
                <w:noProof/>
                <w:webHidden/>
              </w:rPr>
            </w:r>
            <w:r w:rsidR="00FE0B46">
              <w:rPr>
                <w:noProof/>
                <w:webHidden/>
              </w:rPr>
              <w:fldChar w:fldCharType="separate"/>
            </w:r>
            <w:r w:rsidR="00906362">
              <w:rPr>
                <w:noProof/>
                <w:webHidden/>
              </w:rPr>
              <w:t>11</w:t>
            </w:r>
            <w:r w:rsidR="00FE0B46">
              <w:rPr>
                <w:noProof/>
                <w:webHidden/>
              </w:rPr>
              <w:fldChar w:fldCharType="end"/>
            </w:r>
          </w:hyperlink>
        </w:p>
        <w:p w14:paraId="2D8AB3CC" w14:textId="67D1F56F" w:rsidR="00FE0B46" w:rsidRDefault="000D4A1A">
          <w:pPr>
            <w:pStyle w:val="11"/>
            <w:tabs>
              <w:tab w:val="right" w:leader="dot" w:pos="9911"/>
            </w:tabs>
            <w:rPr>
              <w:rFonts w:asciiTheme="minorHAnsi" w:eastAsiaTheme="minorEastAsia" w:hAnsiTheme="minorHAnsi"/>
              <w:noProof/>
              <w:sz w:val="22"/>
              <w:szCs w:val="22"/>
              <w:lang w:val="en-US"/>
            </w:rPr>
          </w:pPr>
          <w:hyperlink w:anchor="_Toc74543232" w:history="1">
            <w:r w:rsidR="00FE0B46" w:rsidRPr="000E6137">
              <w:rPr>
                <w:rStyle w:val="aa"/>
                <w:noProof/>
              </w:rPr>
              <w:t>Огляд технічної літератури</w:t>
            </w:r>
            <w:r w:rsidR="00FE0B46">
              <w:rPr>
                <w:noProof/>
                <w:webHidden/>
              </w:rPr>
              <w:tab/>
            </w:r>
            <w:r w:rsidR="00FE0B46">
              <w:rPr>
                <w:noProof/>
                <w:webHidden/>
              </w:rPr>
              <w:fldChar w:fldCharType="begin"/>
            </w:r>
            <w:r w:rsidR="00FE0B46">
              <w:rPr>
                <w:noProof/>
                <w:webHidden/>
              </w:rPr>
              <w:instrText xml:space="preserve"> PAGEREF _Toc74543232 \h </w:instrText>
            </w:r>
            <w:r w:rsidR="00FE0B46">
              <w:rPr>
                <w:noProof/>
                <w:webHidden/>
              </w:rPr>
            </w:r>
            <w:r w:rsidR="00FE0B46">
              <w:rPr>
                <w:noProof/>
                <w:webHidden/>
              </w:rPr>
              <w:fldChar w:fldCharType="separate"/>
            </w:r>
            <w:r w:rsidR="00906362">
              <w:rPr>
                <w:noProof/>
                <w:webHidden/>
              </w:rPr>
              <w:t>11</w:t>
            </w:r>
            <w:r w:rsidR="00FE0B46">
              <w:rPr>
                <w:noProof/>
                <w:webHidden/>
              </w:rPr>
              <w:fldChar w:fldCharType="end"/>
            </w:r>
          </w:hyperlink>
        </w:p>
        <w:p w14:paraId="3D205BB9" w14:textId="2738F6EE" w:rsidR="00FE0B46" w:rsidRDefault="000D4A1A">
          <w:pPr>
            <w:pStyle w:val="11"/>
            <w:tabs>
              <w:tab w:val="right" w:leader="dot" w:pos="9911"/>
            </w:tabs>
            <w:rPr>
              <w:rFonts w:asciiTheme="minorHAnsi" w:eastAsiaTheme="minorEastAsia" w:hAnsiTheme="minorHAnsi"/>
              <w:noProof/>
              <w:sz w:val="22"/>
              <w:szCs w:val="22"/>
              <w:lang w:val="en-US"/>
            </w:rPr>
          </w:pPr>
          <w:hyperlink w:anchor="_Toc74543233" w:history="1">
            <w:r w:rsidR="00FE0B46" w:rsidRPr="000E6137">
              <w:rPr>
                <w:rStyle w:val="aa"/>
                <w:noProof/>
              </w:rPr>
              <w:t>1.1 Напівавтоматична лазерно-променева система наведення</w:t>
            </w:r>
            <w:r w:rsidR="00FE0B46">
              <w:rPr>
                <w:noProof/>
                <w:webHidden/>
              </w:rPr>
              <w:tab/>
            </w:r>
            <w:r w:rsidR="00FE0B46">
              <w:rPr>
                <w:noProof/>
                <w:webHidden/>
              </w:rPr>
              <w:fldChar w:fldCharType="begin"/>
            </w:r>
            <w:r w:rsidR="00FE0B46">
              <w:rPr>
                <w:noProof/>
                <w:webHidden/>
              </w:rPr>
              <w:instrText xml:space="preserve"> PAGEREF _Toc74543233 \h </w:instrText>
            </w:r>
            <w:r w:rsidR="00FE0B46">
              <w:rPr>
                <w:noProof/>
                <w:webHidden/>
              </w:rPr>
            </w:r>
            <w:r w:rsidR="00FE0B46">
              <w:rPr>
                <w:noProof/>
                <w:webHidden/>
              </w:rPr>
              <w:fldChar w:fldCharType="separate"/>
            </w:r>
            <w:r w:rsidR="00906362">
              <w:rPr>
                <w:noProof/>
                <w:webHidden/>
              </w:rPr>
              <w:t>11</w:t>
            </w:r>
            <w:r w:rsidR="00FE0B46">
              <w:rPr>
                <w:noProof/>
                <w:webHidden/>
              </w:rPr>
              <w:fldChar w:fldCharType="end"/>
            </w:r>
          </w:hyperlink>
        </w:p>
        <w:p w14:paraId="1D6B8E0B" w14:textId="0FF594B0" w:rsidR="00FE0B46" w:rsidRDefault="000D4A1A">
          <w:pPr>
            <w:pStyle w:val="11"/>
            <w:tabs>
              <w:tab w:val="right" w:leader="dot" w:pos="9911"/>
            </w:tabs>
            <w:rPr>
              <w:rFonts w:asciiTheme="minorHAnsi" w:eastAsiaTheme="minorEastAsia" w:hAnsiTheme="minorHAnsi"/>
              <w:noProof/>
              <w:sz w:val="22"/>
              <w:szCs w:val="22"/>
              <w:lang w:val="en-US"/>
            </w:rPr>
          </w:pPr>
          <w:hyperlink w:anchor="_Toc74543234" w:history="1">
            <w:r w:rsidR="00FE0B46" w:rsidRPr="000E6137">
              <w:rPr>
                <w:rStyle w:val="aa"/>
                <w:noProof/>
              </w:rPr>
              <w:t>1.2 Канал стежженя за ціллю</w:t>
            </w:r>
            <w:r w:rsidR="00FE0B46">
              <w:rPr>
                <w:noProof/>
                <w:webHidden/>
              </w:rPr>
              <w:tab/>
            </w:r>
            <w:r w:rsidR="00FE0B46">
              <w:rPr>
                <w:noProof/>
                <w:webHidden/>
              </w:rPr>
              <w:fldChar w:fldCharType="begin"/>
            </w:r>
            <w:r w:rsidR="00FE0B46">
              <w:rPr>
                <w:noProof/>
                <w:webHidden/>
              </w:rPr>
              <w:instrText xml:space="preserve"> PAGEREF _Toc74543234 \h </w:instrText>
            </w:r>
            <w:r w:rsidR="00FE0B46">
              <w:rPr>
                <w:noProof/>
                <w:webHidden/>
              </w:rPr>
            </w:r>
            <w:r w:rsidR="00FE0B46">
              <w:rPr>
                <w:noProof/>
                <w:webHidden/>
              </w:rPr>
              <w:fldChar w:fldCharType="separate"/>
            </w:r>
            <w:r w:rsidR="00906362">
              <w:rPr>
                <w:noProof/>
                <w:webHidden/>
              </w:rPr>
              <w:t>17</w:t>
            </w:r>
            <w:r w:rsidR="00FE0B46">
              <w:rPr>
                <w:noProof/>
                <w:webHidden/>
              </w:rPr>
              <w:fldChar w:fldCharType="end"/>
            </w:r>
          </w:hyperlink>
        </w:p>
        <w:p w14:paraId="4234FA90" w14:textId="05E29E72" w:rsidR="00FE0B46" w:rsidRDefault="000D4A1A">
          <w:pPr>
            <w:pStyle w:val="21"/>
            <w:tabs>
              <w:tab w:val="right" w:leader="dot" w:pos="9911"/>
            </w:tabs>
            <w:rPr>
              <w:rFonts w:asciiTheme="minorHAnsi" w:eastAsiaTheme="minorEastAsia" w:hAnsiTheme="minorHAnsi"/>
              <w:noProof/>
              <w:sz w:val="22"/>
              <w:szCs w:val="22"/>
              <w:lang w:val="en-US"/>
            </w:rPr>
          </w:pPr>
          <w:hyperlink w:anchor="_Toc74543235" w:history="1">
            <w:r w:rsidR="00FE0B46" w:rsidRPr="000E6137">
              <w:rPr>
                <w:rStyle w:val="aa"/>
                <w:noProof/>
              </w:rPr>
              <w:t>1.2.1 Телевізійна система каналу стеження за ціллю</w:t>
            </w:r>
            <w:r w:rsidR="00FE0B46">
              <w:rPr>
                <w:noProof/>
                <w:webHidden/>
              </w:rPr>
              <w:tab/>
            </w:r>
            <w:r w:rsidR="00FE0B46">
              <w:rPr>
                <w:noProof/>
                <w:webHidden/>
              </w:rPr>
              <w:fldChar w:fldCharType="begin"/>
            </w:r>
            <w:r w:rsidR="00FE0B46">
              <w:rPr>
                <w:noProof/>
                <w:webHidden/>
              </w:rPr>
              <w:instrText xml:space="preserve"> PAGEREF _Toc74543235 \h </w:instrText>
            </w:r>
            <w:r w:rsidR="00FE0B46">
              <w:rPr>
                <w:noProof/>
                <w:webHidden/>
              </w:rPr>
            </w:r>
            <w:r w:rsidR="00FE0B46">
              <w:rPr>
                <w:noProof/>
                <w:webHidden/>
              </w:rPr>
              <w:fldChar w:fldCharType="separate"/>
            </w:r>
            <w:r w:rsidR="00906362">
              <w:rPr>
                <w:noProof/>
                <w:webHidden/>
              </w:rPr>
              <w:t>17</w:t>
            </w:r>
            <w:r w:rsidR="00FE0B46">
              <w:rPr>
                <w:noProof/>
                <w:webHidden/>
              </w:rPr>
              <w:fldChar w:fldCharType="end"/>
            </w:r>
          </w:hyperlink>
        </w:p>
        <w:p w14:paraId="057D337E" w14:textId="2E5648BF" w:rsidR="00FE0B46" w:rsidRDefault="000D4A1A">
          <w:pPr>
            <w:pStyle w:val="21"/>
            <w:tabs>
              <w:tab w:val="right" w:leader="dot" w:pos="9911"/>
            </w:tabs>
            <w:rPr>
              <w:rFonts w:asciiTheme="minorHAnsi" w:eastAsiaTheme="minorEastAsia" w:hAnsiTheme="minorHAnsi"/>
              <w:noProof/>
              <w:sz w:val="22"/>
              <w:szCs w:val="22"/>
              <w:lang w:val="en-US"/>
            </w:rPr>
          </w:pPr>
          <w:hyperlink w:anchor="_Toc74543236" w:history="1">
            <w:r w:rsidR="00FE0B46" w:rsidRPr="000E6137">
              <w:rPr>
                <w:rStyle w:val="aa"/>
                <w:noProof/>
              </w:rPr>
              <w:t>1.2.2 Об'єктиви телевізійних систем</w:t>
            </w:r>
            <w:r w:rsidR="00FE0B46">
              <w:rPr>
                <w:noProof/>
                <w:webHidden/>
              </w:rPr>
              <w:tab/>
            </w:r>
            <w:r w:rsidR="00FE0B46">
              <w:rPr>
                <w:noProof/>
                <w:webHidden/>
              </w:rPr>
              <w:fldChar w:fldCharType="begin"/>
            </w:r>
            <w:r w:rsidR="00FE0B46">
              <w:rPr>
                <w:noProof/>
                <w:webHidden/>
              </w:rPr>
              <w:instrText xml:space="preserve"> PAGEREF _Toc74543236 \h </w:instrText>
            </w:r>
            <w:r w:rsidR="00FE0B46">
              <w:rPr>
                <w:noProof/>
                <w:webHidden/>
              </w:rPr>
            </w:r>
            <w:r w:rsidR="00FE0B46">
              <w:rPr>
                <w:noProof/>
                <w:webHidden/>
              </w:rPr>
              <w:fldChar w:fldCharType="separate"/>
            </w:r>
            <w:r w:rsidR="00906362">
              <w:rPr>
                <w:noProof/>
                <w:webHidden/>
              </w:rPr>
              <w:t>17</w:t>
            </w:r>
            <w:r w:rsidR="00FE0B46">
              <w:rPr>
                <w:noProof/>
                <w:webHidden/>
              </w:rPr>
              <w:fldChar w:fldCharType="end"/>
            </w:r>
          </w:hyperlink>
        </w:p>
        <w:p w14:paraId="2F2D1FB2" w14:textId="6AEF632D" w:rsidR="00FE0B46" w:rsidRDefault="000D4A1A">
          <w:pPr>
            <w:pStyle w:val="21"/>
            <w:tabs>
              <w:tab w:val="right" w:leader="dot" w:pos="9911"/>
            </w:tabs>
            <w:rPr>
              <w:rFonts w:asciiTheme="minorHAnsi" w:eastAsiaTheme="minorEastAsia" w:hAnsiTheme="minorHAnsi"/>
              <w:noProof/>
              <w:sz w:val="22"/>
              <w:szCs w:val="22"/>
              <w:lang w:val="en-US"/>
            </w:rPr>
          </w:pPr>
          <w:hyperlink w:anchor="_Toc74543237" w:history="1">
            <w:r w:rsidR="00FE0B46" w:rsidRPr="000E6137">
              <w:rPr>
                <w:rStyle w:val="aa"/>
                <w:noProof/>
              </w:rPr>
              <w:t>1.2.3 Види матриць</w:t>
            </w:r>
            <w:r w:rsidR="00FE0B46">
              <w:rPr>
                <w:noProof/>
                <w:webHidden/>
              </w:rPr>
              <w:tab/>
            </w:r>
            <w:r w:rsidR="00FE0B46">
              <w:rPr>
                <w:noProof/>
                <w:webHidden/>
              </w:rPr>
              <w:fldChar w:fldCharType="begin"/>
            </w:r>
            <w:r w:rsidR="00FE0B46">
              <w:rPr>
                <w:noProof/>
                <w:webHidden/>
              </w:rPr>
              <w:instrText xml:space="preserve"> PAGEREF _Toc74543237 \h </w:instrText>
            </w:r>
            <w:r w:rsidR="00FE0B46">
              <w:rPr>
                <w:noProof/>
                <w:webHidden/>
              </w:rPr>
            </w:r>
            <w:r w:rsidR="00FE0B46">
              <w:rPr>
                <w:noProof/>
                <w:webHidden/>
              </w:rPr>
              <w:fldChar w:fldCharType="separate"/>
            </w:r>
            <w:r w:rsidR="00906362">
              <w:rPr>
                <w:noProof/>
                <w:webHidden/>
              </w:rPr>
              <w:t>22</w:t>
            </w:r>
            <w:r w:rsidR="00FE0B46">
              <w:rPr>
                <w:noProof/>
                <w:webHidden/>
              </w:rPr>
              <w:fldChar w:fldCharType="end"/>
            </w:r>
          </w:hyperlink>
        </w:p>
        <w:p w14:paraId="7125CEF8" w14:textId="6B3ADA3F" w:rsidR="00FE0B46" w:rsidRDefault="000D4A1A">
          <w:pPr>
            <w:pStyle w:val="21"/>
            <w:tabs>
              <w:tab w:val="right" w:leader="dot" w:pos="9911"/>
            </w:tabs>
            <w:rPr>
              <w:rFonts w:asciiTheme="minorHAnsi" w:eastAsiaTheme="minorEastAsia" w:hAnsiTheme="minorHAnsi"/>
              <w:noProof/>
              <w:sz w:val="22"/>
              <w:szCs w:val="22"/>
              <w:lang w:val="en-US"/>
            </w:rPr>
          </w:pPr>
          <w:hyperlink w:anchor="_Toc74543238" w:history="1">
            <w:r w:rsidR="00FE0B46" w:rsidRPr="000E6137">
              <w:rPr>
                <w:rStyle w:val="aa"/>
                <w:noProof/>
              </w:rPr>
              <w:t>1.2.4 Види дисплей</w:t>
            </w:r>
            <w:r w:rsidR="00FE0B46">
              <w:rPr>
                <w:noProof/>
                <w:webHidden/>
              </w:rPr>
              <w:tab/>
            </w:r>
            <w:r w:rsidR="00FE0B46">
              <w:rPr>
                <w:noProof/>
                <w:webHidden/>
              </w:rPr>
              <w:fldChar w:fldCharType="begin"/>
            </w:r>
            <w:r w:rsidR="00FE0B46">
              <w:rPr>
                <w:noProof/>
                <w:webHidden/>
              </w:rPr>
              <w:instrText xml:space="preserve"> PAGEREF _Toc74543238 \h </w:instrText>
            </w:r>
            <w:r w:rsidR="00FE0B46">
              <w:rPr>
                <w:noProof/>
                <w:webHidden/>
              </w:rPr>
            </w:r>
            <w:r w:rsidR="00FE0B46">
              <w:rPr>
                <w:noProof/>
                <w:webHidden/>
              </w:rPr>
              <w:fldChar w:fldCharType="separate"/>
            </w:r>
            <w:r w:rsidR="00906362">
              <w:rPr>
                <w:noProof/>
                <w:webHidden/>
              </w:rPr>
              <w:t>24</w:t>
            </w:r>
            <w:r w:rsidR="00FE0B46">
              <w:rPr>
                <w:noProof/>
                <w:webHidden/>
              </w:rPr>
              <w:fldChar w:fldCharType="end"/>
            </w:r>
          </w:hyperlink>
        </w:p>
        <w:p w14:paraId="52820218" w14:textId="10F67D2D" w:rsidR="00FE0B46" w:rsidRDefault="000D4A1A">
          <w:pPr>
            <w:pStyle w:val="11"/>
            <w:tabs>
              <w:tab w:val="right" w:leader="dot" w:pos="9911"/>
            </w:tabs>
            <w:rPr>
              <w:rFonts w:asciiTheme="minorHAnsi" w:eastAsiaTheme="minorEastAsia" w:hAnsiTheme="minorHAnsi"/>
              <w:noProof/>
              <w:sz w:val="22"/>
              <w:szCs w:val="22"/>
              <w:lang w:val="en-US"/>
            </w:rPr>
          </w:pPr>
          <w:hyperlink w:anchor="_Toc74543239" w:history="1">
            <w:r w:rsidR="00FE0B46" w:rsidRPr="000E6137">
              <w:rPr>
                <w:rStyle w:val="aa"/>
                <w:noProof/>
              </w:rPr>
              <w:t>1.3 Канал керування ракетою</w:t>
            </w:r>
            <w:r w:rsidR="00FE0B46">
              <w:rPr>
                <w:noProof/>
                <w:webHidden/>
              </w:rPr>
              <w:tab/>
            </w:r>
            <w:r w:rsidR="00FE0B46">
              <w:rPr>
                <w:noProof/>
                <w:webHidden/>
              </w:rPr>
              <w:fldChar w:fldCharType="begin"/>
            </w:r>
            <w:r w:rsidR="00FE0B46">
              <w:rPr>
                <w:noProof/>
                <w:webHidden/>
              </w:rPr>
              <w:instrText xml:space="preserve"> PAGEREF _Toc74543239 \h </w:instrText>
            </w:r>
            <w:r w:rsidR="00FE0B46">
              <w:rPr>
                <w:noProof/>
                <w:webHidden/>
              </w:rPr>
            </w:r>
            <w:r w:rsidR="00FE0B46">
              <w:rPr>
                <w:noProof/>
                <w:webHidden/>
              </w:rPr>
              <w:fldChar w:fldCharType="separate"/>
            </w:r>
            <w:r w:rsidR="00906362">
              <w:rPr>
                <w:noProof/>
                <w:webHidden/>
              </w:rPr>
              <w:t>26</w:t>
            </w:r>
            <w:r w:rsidR="00FE0B46">
              <w:rPr>
                <w:noProof/>
                <w:webHidden/>
              </w:rPr>
              <w:fldChar w:fldCharType="end"/>
            </w:r>
          </w:hyperlink>
        </w:p>
        <w:p w14:paraId="60973240" w14:textId="622FC9B2" w:rsidR="00FE0B46" w:rsidRDefault="000D4A1A">
          <w:pPr>
            <w:pStyle w:val="21"/>
            <w:tabs>
              <w:tab w:val="right" w:leader="dot" w:pos="9911"/>
            </w:tabs>
            <w:rPr>
              <w:rFonts w:asciiTheme="minorHAnsi" w:eastAsiaTheme="minorEastAsia" w:hAnsiTheme="minorHAnsi"/>
              <w:noProof/>
              <w:sz w:val="22"/>
              <w:szCs w:val="22"/>
              <w:lang w:val="en-US"/>
            </w:rPr>
          </w:pPr>
          <w:hyperlink w:anchor="_Toc74543240" w:history="1">
            <w:r w:rsidR="00FE0B46" w:rsidRPr="000E6137">
              <w:rPr>
                <w:rStyle w:val="aa"/>
                <w:noProof/>
              </w:rPr>
              <w:t>1.3.1 Лазерні діоди</w:t>
            </w:r>
            <w:r w:rsidR="00FE0B46">
              <w:rPr>
                <w:noProof/>
                <w:webHidden/>
              </w:rPr>
              <w:tab/>
            </w:r>
            <w:r w:rsidR="00FE0B46">
              <w:rPr>
                <w:noProof/>
                <w:webHidden/>
              </w:rPr>
              <w:fldChar w:fldCharType="begin"/>
            </w:r>
            <w:r w:rsidR="00FE0B46">
              <w:rPr>
                <w:noProof/>
                <w:webHidden/>
              </w:rPr>
              <w:instrText xml:space="preserve"> PAGEREF _Toc74543240 \h </w:instrText>
            </w:r>
            <w:r w:rsidR="00FE0B46">
              <w:rPr>
                <w:noProof/>
                <w:webHidden/>
              </w:rPr>
            </w:r>
            <w:r w:rsidR="00FE0B46">
              <w:rPr>
                <w:noProof/>
                <w:webHidden/>
              </w:rPr>
              <w:fldChar w:fldCharType="separate"/>
            </w:r>
            <w:r w:rsidR="00906362">
              <w:rPr>
                <w:noProof/>
                <w:webHidden/>
              </w:rPr>
              <w:t>26</w:t>
            </w:r>
            <w:r w:rsidR="00FE0B46">
              <w:rPr>
                <w:noProof/>
                <w:webHidden/>
              </w:rPr>
              <w:fldChar w:fldCharType="end"/>
            </w:r>
          </w:hyperlink>
        </w:p>
        <w:p w14:paraId="236FB1CB" w14:textId="2CED7E2A" w:rsidR="00FE0B46" w:rsidRDefault="000D4A1A">
          <w:pPr>
            <w:pStyle w:val="21"/>
            <w:tabs>
              <w:tab w:val="right" w:leader="dot" w:pos="9911"/>
            </w:tabs>
            <w:rPr>
              <w:rFonts w:asciiTheme="minorHAnsi" w:eastAsiaTheme="minorEastAsia" w:hAnsiTheme="minorHAnsi"/>
              <w:noProof/>
              <w:sz w:val="22"/>
              <w:szCs w:val="22"/>
              <w:lang w:val="en-US"/>
            </w:rPr>
          </w:pPr>
          <w:hyperlink w:anchor="_Toc74543241" w:history="1">
            <w:r w:rsidR="00FE0B46" w:rsidRPr="000E6137">
              <w:rPr>
                <w:rStyle w:val="aa"/>
                <w:noProof/>
              </w:rPr>
              <w:t>1.3.2 Діафрагма для зменшення розходження випромінювання</w:t>
            </w:r>
            <w:r w:rsidR="00FE0B46">
              <w:rPr>
                <w:noProof/>
                <w:webHidden/>
              </w:rPr>
              <w:tab/>
            </w:r>
            <w:r w:rsidR="00FE0B46">
              <w:rPr>
                <w:noProof/>
                <w:webHidden/>
              </w:rPr>
              <w:fldChar w:fldCharType="begin"/>
            </w:r>
            <w:r w:rsidR="00FE0B46">
              <w:rPr>
                <w:noProof/>
                <w:webHidden/>
              </w:rPr>
              <w:instrText xml:space="preserve"> PAGEREF _Toc74543241 \h </w:instrText>
            </w:r>
            <w:r w:rsidR="00FE0B46">
              <w:rPr>
                <w:noProof/>
                <w:webHidden/>
              </w:rPr>
            </w:r>
            <w:r w:rsidR="00FE0B46">
              <w:rPr>
                <w:noProof/>
                <w:webHidden/>
              </w:rPr>
              <w:fldChar w:fldCharType="separate"/>
            </w:r>
            <w:r w:rsidR="00906362">
              <w:rPr>
                <w:noProof/>
                <w:webHidden/>
              </w:rPr>
              <w:t>28</w:t>
            </w:r>
            <w:r w:rsidR="00FE0B46">
              <w:rPr>
                <w:noProof/>
                <w:webHidden/>
              </w:rPr>
              <w:fldChar w:fldCharType="end"/>
            </w:r>
          </w:hyperlink>
        </w:p>
        <w:p w14:paraId="0F048BD8" w14:textId="663A98AD" w:rsidR="00FE0B46" w:rsidRDefault="000D4A1A">
          <w:pPr>
            <w:pStyle w:val="21"/>
            <w:tabs>
              <w:tab w:val="right" w:leader="dot" w:pos="9911"/>
            </w:tabs>
            <w:rPr>
              <w:rFonts w:asciiTheme="minorHAnsi" w:eastAsiaTheme="minorEastAsia" w:hAnsiTheme="minorHAnsi"/>
              <w:noProof/>
              <w:sz w:val="22"/>
              <w:szCs w:val="22"/>
              <w:lang w:val="en-US"/>
            </w:rPr>
          </w:pPr>
          <w:hyperlink w:anchor="_Toc74543242" w:history="1">
            <w:r w:rsidR="00FE0B46" w:rsidRPr="000E6137">
              <w:rPr>
                <w:rStyle w:val="aa"/>
                <w:noProof/>
              </w:rPr>
              <w:t>1.3.3 Система колімації</w:t>
            </w:r>
            <w:r w:rsidR="00FE0B46">
              <w:rPr>
                <w:noProof/>
                <w:webHidden/>
              </w:rPr>
              <w:tab/>
            </w:r>
            <w:r w:rsidR="00FE0B46">
              <w:rPr>
                <w:noProof/>
                <w:webHidden/>
              </w:rPr>
              <w:fldChar w:fldCharType="begin"/>
            </w:r>
            <w:r w:rsidR="00FE0B46">
              <w:rPr>
                <w:noProof/>
                <w:webHidden/>
              </w:rPr>
              <w:instrText xml:space="preserve"> PAGEREF _Toc74543242 \h </w:instrText>
            </w:r>
            <w:r w:rsidR="00FE0B46">
              <w:rPr>
                <w:noProof/>
                <w:webHidden/>
              </w:rPr>
            </w:r>
            <w:r w:rsidR="00FE0B46">
              <w:rPr>
                <w:noProof/>
                <w:webHidden/>
              </w:rPr>
              <w:fldChar w:fldCharType="separate"/>
            </w:r>
            <w:r w:rsidR="00906362">
              <w:rPr>
                <w:noProof/>
                <w:webHidden/>
              </w:rPr>
              <w:t>29</w:t>
            </w:r>
            <w:r w:rsidR="00FE0B46">
              <w:rPr>
                <w:noProof/>
                <w:webHidden/>
              </w:rPr>
              <w:fldChar w:fldCharType="end"/>
            </w:r>
          </w:hyperlink>
        </w:p>
        <w:p w14:paraId="3C75A1CE" w14:textId="2A27BD19" w:rsidR="00FE0B46" w:rsidRDefault="000D4A1A">
          <w:pPr>
            <w:pStyle w:val="21"/>
            <w:tabs>
              <w:tab w:val="right" w:leader="dot" w:pos="9911"/>
            </w:tabs>
            <w:rPr>
              <w:rFonts w:asciiTheme="minorHAnsi" w:eastAsiaTheme="minorEastAsia" w:hAnsiTheme="minorHAnsi"/>
              <w:noProof/>
              <w:sz w:val="22"/>
              <w:szCs w:val="22"/>
              <w:lang w:val="en-US"/>
            </w:rPr>
          </w:pPr>
          <w:hyperlink w:anchor="_Toc74543243" w:history="1">
            <w:r w:rsidR="00FE0B46" w:rsidRPr="000E6137">
              <w:rPr>
                <w:rStyle w:val="aa"/>
                <w:noProof/>
              </w:rPr>
              <w:t>1.3.4 Оптичні клини</w:t>
            </w:r>
            <w:r w:rsidR="00FE0B46">
              <w:rPr>
                <w:noProof/>
                <w:webHidden/>
              </w:rPr>
              <w:tab/>
            </w:r>
            <w:r w:rsidR="00FE0B46">
              <w:rPr>
                <w:noProof/>
                <w:webHidden/>
              </w:rPr>
              <w:fldChar w:fldCharType="begin"/>
            </w:r>
            <w:r w:rsidR="00FE0B46">
              <w:rPr>
                <w:noProof/>
                <w:webHidden/>
              </w:rPr>
              <w:instrText xml:space="preserve"> PAGEREF _Toc74543243 \h </w:instrText>
            </w:r>
            <w:r w:rsidR="00FE0B46">
              <w:rPr>
                <w:noProof/>
                <w:webHidden/>
              </w:rPr>
            </w:r>
            <w:r w:rsidR="00FE0B46">
              <w:rPr>
                <w:noProof/>
                <w:webHidden/>
              </w:rPr>
              <w:fldChar w:fldCharType="separate"/>
            </w:r>
            <w:r w:rsidR="00906362">
              <w:rPr>
                <w:noProof/>
                <w:webHidden/>
              </w:rPr>
              <w:t>32</w:t>
            </w:r>
            <w:r w:rsidR="00FE0B46">
              <w:rPr>
                <w:noProof/>
                <w:webHidden/>
              </w:rPr>
              <w:fldChar w:fldCharType="end"/>
            </w:r>
          </w:hyperlink>
        </w:p>
        <w:p w14:paraId="07CD287E" w14:textId="5955CE79" w:rsidR="00FE0B46" w:rsidRDefault="000D4A1A">
          <w:pPr>
            <w:pStyle w:val="21"/>
            <w:tabs>
              <w:tab w:val="right" w:leader="dot" w:pos="9911"/>
            </w:tabs>
            <w:rPr>
              <w:rFonts w:asciiTheme="minorHAnsi" w:eastAsiaTheme="minorEastAsia" w:hAnsiTheme="minorHAnsi"/>
              <w:noProof/>
              <w:sz w:val="22"/>
              <w:szCs w:val="22"/>
              <w:lang w:val="en-US"/>
            </w:rPr>
          </w:pPr>
          <w:hyperlink w:anchor="_Toc74543244" w:history="1">
            <w:r w:rsidR="00FE0B46" w:rsidRPr="000E6137">
              <w:rPr>
                <w:rStyle w:val="aa"/>
                <w:noProof/>
              </w:rPr>
              <w:t>1.3.5 Крокові мікродвигуни</w:t>
            </w:r>
            <w:r w:rsidR="00FE0B46">
              <w:rPr>
                <w:noProof/>
                <w:webHidden/>
              </w:rPr>
              <w:tab/>
            </w:r>
            <w:r w:rsidR="00FE0B46">
              <w:rPr>
                <w:noProof/>
                <w:webHidden/>
              </w:rPr>
              <w:fldChar w:fldCharType="begin"/>
            </w:r>
            <w:r w:rsidR="00FE0B46">
              <w:rPr>
                <w:noProof/>
                <w:webHidden/>
              </w:rPr>
              <w:instrText xml:space="preserve"> PAGEREF _Toc74543244 \h </w:instrText>
            </w:r>
            <w:r w:rsidR="00FE0B46">
              <w:rPr>
                <w:noProof/>
                <w:webHidden/>
              </w:rPr>
            </w:r>
            <w:r w:rsidR="00FE0B46">
              <w:rPr>
                <w:noProof/>
                <w:webHidden/>
              </w:rPr>
              <w:fldChar w:fldCharType="separate"/>
            </w:r>
            <w:r w:rsidR="00906362">
              <w:rPr>
                <w:noProof/>
                <w:webHidden/>
              </w:rPr>
              <w:t>33</w:t>
            </w:r>
            <w:r w:rsidR="00FE0B46">
              <w:rPr>
                <w:noProof/>
                <w:webHidden/>
              </w:rPr>
              <w:fldChar w:fldCharType="end"/>
            </w:r>
          </w:hyperlink>
        </w:p>
        <w:p w14:paraId="64971647" w14:textId="4233E1F7" w:rsidR="00FE0B46" w:rsidRDefault="000D4A1A">
          <w:pPr>
            <w:pStyle w:val="11"/>
            <w:tabs>
              <w:tab w:val="right" w:leader="dot" w:pos="9911"/>
            </w:tabs>
            <w:rPr>
              <w:rFonts w:asciiTheme="minorHAnsi" w:eastAsiaTheme="minorEastAsia" w:hAnsiTheme="minorHAnsi"/>
              <w:noProof/>
              <w:sz w:val="22"/>
              <w:szCs w:val="22"/>
              <w:lang w:val="en-US"/>
            </w:rPr>
          </w:pPr>
          <w:hyperlink w:anchor="_Toc74543245" w:history="1">
            <w:r w:rsidR="00FE0B46" w:rsidRPr="000E6137">
              <w:rPr>
                <w:rStyle w:val="aa"/>
                <w:noProof/>
              </w:rPr>
              <w:t>Розділ 2</w:t>
            </w:r>
            <w:r w:rsidR="00FE0B46">
              <w:rPr>
                <w:noProof/>
                <w:webHidden/>
              </w:rPr>
              <w:tab/>
            </w:r>
            <w:r w:rsidR="00FE0B46">
              <w:rPr>
                <w:noProof/>
                <w:webHidden/>
              </w:rPr>
              <w:fldChar w:fldCharType="begin"/>
            </w:r>
            <w:r w:rsidR="00FE0B46">
              <w:rPr>
                <w:noProof/>
                <w:webHidden/>
              </w:rPr>
              <w:instrText xml:space="preserve"> PAGEREF _Toc74543245 \h </w:instrText>
            </w:r>
            <w:r w:rsidR="00FE0B46">
              <w:rPr>
                <w:noProof/>
                <w:webHidden/>
              </w:rPr>
            </w:r>
            <w:r w:rsidR="00FE0B46">
              <w:rPr>
                <w:noProof/>
                <w:webHidden/>
              </w:rPr>
              <w:fldChar w:fldCharType="separate"/>
            </w:r>
            <w:r w:rsidR="00906362">
              <w:rPr>
                <w:noProof/>
                <w:webHidden/>
              </w:rPr>
              <w:t>36</w:t>
            </w:r>
            <w:r w:rsidR="00FE0B46">
              <w:rPr>
                <w:noProof/>
                <w:webHidden/>
              </w:rPr>
              <w:fldChar w:fldCharType="end"/>
            </w:r>
          </w:hyperlink>
        </w:p>
        <w:p w14:paraId="133E9DF4" w14:textId="0A7C1DFD" w:rsidR="00FE0B46" w:rsidRDefault="000D4A1A">
          <w:pPr>
            <w:pStyle w:val="11"/>
            <w:tabs>
              <w:tab w:val="right" w:leader="dot" w:pos="9911"/>
            </w:tabs>
            <w:rPr>
              <w:rFonts w:asciiTheme="minorHAnsi" w:eastAsiaTheme="minorEastAsia" w:hAnsiTheme="minorHAnsi"/>
              <w:noProof/>
              <w:sz w:val="22"/>
              <w:szCs w:val="22"/>
              <w:lang w:val="en-US"/>
            </w:rPr>
          </w:pPr>
          <w:hyperlink w:anchor="_Toc74543246" w:history="1">
            <w:r w:rsidR="00FE0B46" w:rsidRPr="000E6137">
              <w:rPr>
                <w:rStyle w:val="aa"/>
                <w:noProof/>
              </w:rPr>
              <w:t>Розрахункова частина</w:t>
            </w:r>
            <w:r w:rsidR="00FE0B46">
              <w:rPr>
                <w:noProof/>
                <w:webHidden/>
              </w:rPr>
              <w:tab/>
            </w:r>
            <w:r w:rsidR="00FE0B46">
              <w:rPr>
                <w:noProof/>
                <w:webHidden/>
              </w:rPr>
              <w:fldChar w:fldCharType="begin"/>
            </w:r>
            <w:r w:rsidR="00FE0B46">
              <w:rPr>
                <w:noProof/>
                <w:webHidden/>
              </w:rPr>
              <w:instrText xml:space="preserve"> PAGEREF _Toc74543246 \h </w:instrText>
            </w:r>
            <w:r w:rsidR="00FE0B46">
              <w:rPr>
                <w:noProof/>
                <w:webHidden/>
              </w:rPr>
            </w:r>
            <w:r w:rsidR="00FE0B46">
              <w:rPr>
                <w:noProof/>
                <w:webHidden/>
              </w:rPr>
              <w:fldChar w:fldCharType="separate"/>
            </w:r>
            <w:r w:rsidR="00906362">
              <w:rPr>
                <w:noProof/>
                <w:webHidden/>
              </w:rPr>
              <w:t>36</w:t>
            </w:r>
            <w:r w:rsidR="00FE0B46">
              <w:rPr>
                <w:noProof/>
                <w:webHidden/>
              </w:rPr>
              <w:fldChar w:fldCharType="end"/>
            </w:r>
          </w:hyperlink>
        </w:p>
        <w:p w14:paraId="643E4C4A" w14:textId="01F89B00" w:rsidR="00FE0B46" w:rsidRDefault="000D4A1A">
          <w:pPr>
            <w:pStyle w:val="11"/>
            <w:tabs>
              <w:tab w:val="right" w:leader="dot" w:pos="9911"/>
            </w:tabs>
            <w:rPr>
              <w:rFonts w:asciiTheme="minorHAnsi" w:eastAsiaTheme="minorEastAsia" w:hAnsiTheme="minorHAnsi"/>
              <w:noProof/>
              <w:sz w:val="22"/>
              <w:szCs w:val="22"/>
              <w:lang w:val="en-US"/>
            </w:rPr>
          </w:pPr>
          <w:hyperlink w:anchor="_Toc74543247" w:history="1">
            <w:r w:rsidR="00FE0B46" w:rsidRPr="000E6137">
              <w:rPr>
                <w:rStyle w:val="aa"/>
                <w:noProof/>
              </w:rPr>
              <w:t>2.1 Габаритний розрахунок телевізійної системи</w:t>
            </w:r>
            <w:r w:rsidR="00FE0B46">
              <w:rPr>
                <w:noProof/>
                <w:webHidden/>
              </w:rPr>
              <w:tab/>
            </w:r>
            <w:r w:rsidR="00FE0B46">
              <w:rPr>
                <w:noProof/>
                <w:webHidden/>
              </w:rPr>
              <w:fldChar w:fldCharType="begin"/>
            </w:r>
            <w:r w:rsidR="00FE0B46">
              <w:rPr>
                <w:noProof/>
                <w:webHidden/>
              </w:rPr>
              <w:instrText xml:space="preserve"> PAGEREF _Toc74543247 \h </w:instrText>
            </w:r>
            <w:r w:rsidR="00FE0B46">
              <w:rPr>
                <w:noProof/>
                <w:webHidden/>
              </w:rPr>
            </w:r>
            <w:r w:rsidR="00FE0B46">
              <w:rPr>
                <w:noProof/>
                <w:webHidden/>
              </w:rPr>
              <w:fldChar w:fldCharType="separate"/>
            </w:r>
            <w:r w:rsidR="00906362">
              <w:rPr>
                <w:noProof/>
                <w:webHidden/>
              </w:rPr>
              <w:t>36</w:t>
            </w:r>
            <w:r w:rsidR="00FE0B46">
              <w:rPr>
                <w:noProof/>
                <w:webHidden/>
              </w:rPr>
              <w:fldChar w:fldCharType="end"/>
            </w:r>
          </w:hyperlink>
        </w:p>
        <w:p w14:paraId="4501AAFE" w14:textId="0C1FDD4F" w:rsidR="00FE0B46" w:rsidRDefault="000D4A1A">
          <w:pPr>
            <w:pStyle w:val="11"/>
            <w:tabs>
              <w:tab w:val="right" w:leader="dot" w:pos="9911"/>
            </w:tabs>
            <w:rPr>
              <w:rFonts w:asciiTheme="minorHAnsi" w:eastAsiaTheme="minorEastAsia" w:hAnsiTheme="minorHAnsi"/>
              <w:noProof/>
              <w:sz w:val="22"/>
              <w:szCs w:val="22"/>
              <w:lang w:val="en-US"/>
            </w:rPr>
          </w:pPr>
          <w:hyperlink w:anchor="_Toc74543248" w:history="1">
            <w:r w:rsidR="00FE0B46" w:rsidRPr="000E6137">
              <w:rPr>
                <w:rStyle w:val="aa"/>
                <w:noProof/>
              </w:rPr>
              <w:t>2.2 Аналіз аберацій телевізійної системи</w:t>
            </w:r>
            <w:r w:rsidR="00FE0B46">
              <w:rPr>
                <w:noProof/>
                <w:webHidden/>
              </w:rPr>
              <w:tab/>
            </w:r>
            <w:r w:rsidR="00FE0B46">
              <w:rPr>
                <w:noProof/>
                <w:webHidden/>
              </w:rPr>
              <w:fldChar w:fldCharType="begin"/>
            </w:r>
            <w:r w:rsidR="00FE0B46">
              <w:rPr>
                <w:noProof/>
                <w:webHidden/>
              </w:rPr>
              <w:instrText xml:space="preserve"> PAGEREF _Toc74543248 \h </w:instrText>
            </w:r>
            <w:r w:rsidR="00FE0B46">
              <w:rPr>
                <w:noProof/>
                <w:webHidden/>
              </w:rPr>
            </w:r>
            <w:r w:rsidR="00FE0B46">
              <w:rPr>
                <w:noProof/>
                <w:webHidden/>
              </w:rPr>
              <w:fldChar w:fldCharType="separate"/>
            </w:r>
            <w:r w:rsidR="00906362">
              <w:rPr>
                <w:noProof/>
                <w:webHidden/>
              </w:rPr>
              <w:t>38</w:t>
            </w:r>
            <w:r w:rsidR="00FE0B46">
              <w:rPr>
                <w:noProof/>
                <w:webHidden/>
              </w:rPr>
              <w:fldChar w:fldCharType="end"/>
            </w:r>
          </w:hyperlink>
        </w:p>
        <w:p w14:paraId="6C09B2A1" w14:textId="078181AF" w:rsidR="00FE0B46" w:rsidRDefault="000D4A1A">
          <w:pPr>
            <w:pStyle w:val="11"/>
            <w:tabs>
              <w:tab w:val="right" w:leader="dot" w:pos="9911"/>
            </w:tabs>
            <w:rPr>
              <w:rFonts w:asciiTheme="minorHAnsi" w:eastAsiaTheme="minorEastAsia" w:hAnsiTheme="minorHAnsi"/>
              <w:noProof/>
              <w:sz w:val="22"/>
              <w:szCs w:val="22"/>
              <w:lang w:val="en-US"/>
            </w:rPr>
          </w:pPr>
          <w:hyperlink w:anchor="_Toc74543249" w:history="1">
            <w:r w:rsidR="00FE0B46" w:rsidRPr="000E6137">
              <w:rPr>
                <w:rStyle w:val="aa"/>
                <w:noProof/>
              </w:rPr>
              <w:t>2.3 Елементна база телевізійної системи</w:t>
            </w:r>
            <w:r w:rsidR="00FE0B46">
              <w:rPr>
                <w:noProof/>
                <w:webHidden/>
              </w:rPr>
              <w:tab/>
            </w:r>
            <w:r w:rsidR="00FE0B46">
              <w:rPr>
                <w:noProof/>
                <w:webHidden/>
              </w:rPr>
              <w:fldChar w:fldCharType="begin"/>
            </w:r>
            <w:r w:rsidR="00FE0B46">
              <w:rPr>
                <w:noProof/>
                <w:webHidden/>
              </w:rPr>
              <w:instrText xml:space="preserve"> PAGEREF _Toc74543249 \h </w:instrText>
            </w:r>
            <w:r w:rsidR="00FE0B46">
              <w:rPr>
                <w:noProof/>
                <w:webHidden/>
              </w:rPr>
            </w:r>
            <w:r w:rsidR="00FE0B46">
              <w:rPr>
                <w:noProof/>
                <w:webHidden/>
              </w:rPr>
              <w:fldChar w:fldCharType="separate"/>
            </w:r>
            <w:r w:rsidR="00906362">
              <w:rPr>
                <w:noProof/>
                <w:webHidden/>
              </w:rPr>
              <w:t>42</w:t>
            </w:r>
            <w:r w:rsidR="00FE0B46">
              <w:rPr>
                <w:noProof/>
                <w:webHidden/>
              </w:rPr>
              <w:fldChar w:fldCharType="end"/>
            </w:r>
          </w:hyperlink>
        </w:p>
        <w:p w14:paraId="4B16BAF5" w14:textId="00D034F1" w:rsidR="00FE0B46" w:rsidRDefault="000D4A1A">
          <w:pPr>
            <w:pStyle w:val="11"/>
            <w:tabs>
              <w:tab w:val="right" w:leader="dot" w:pos="9911"/>
            </w:tabs>
            <w:rPr>
              <w:rFonts w:asciiTheme="minorHAnsi" w:eastAsiaTheme="minorEastAsia" w:hAnsiTheme="minorHAnsi"/>
              <w:noProof/>
              <w:sz w:val="22"/>
              <w:szCs w:val="22"/>
              <w:lang w:val="en-US"/>
            </w:rPr>
          </w:pPr>
          <w:hyperlink w:anchor="_Toc74543250" w:history="1">
            <w:r w:rsidR="00FE0B46" w:rsidRPr="000E6137">
              <w:rPr>
                <w:rStyle w:val="aa"/>
                <w:noProof/>
              </w:rPr>
              <w:t>2.4 Габаритний розрахунок колімаційної системи</w:t>
            </w:r>
            <w:r w:rsidR="00FE0B46">
              <w:rPr>
                <w:noProof/>
                <w:webHidden/>
              </w:rPr>
              <w:tab/>
            </w:r>
            <w:r w:rsidR="00FE0B46">
              <w:rPr>
                <w:noProof/>
                <w:webHidden/>
              </w:rPr>
              <w:fldChar w:fldCharType="begin"/>
            </w:r>
            <w:r w:rsidR="00FE0B46">
              <w:rPr>
                <w:noProof/>
                <w:webHidden/>
              </w:rPr>
              <w:instrText xml:space="preserve"> PAGEREF _Toc74543250 \h </w:instrText>
            </w:r>
            <w:r w:rsidR="00FE0B46">
              <w:rPr>
                <w:noProof/>
                <w:webHidden/>
              </w:rPr>
            </w:r>
            <w:r w:rsidR="00FE0B46">
              <w:rPr>
                <w:noProof/>
                <w:webHidden/>
              </w:rPr>
              <w:fldChar w:fldCharType="separate"/>
            </w:r>
            <w:r w:rsidR="00906362">
              <w:rPr>
                <w:noProof/>
                <w:webHidden/>
              </w:rPr>
              <w:t>42</w:t>
            </w:r>
            <w:r w:rsidR="00FE0B46">
              <w:rPr>
                <w:noProof/>
                <w:webHidden/>
              </w:rPr>
              <w:fldChar w:fldCharType="end"/>
            </w:r>
          </w:hyperlink>
        </w:p>
        <w:p w14:paraId="420F1535" w14:textId="5DB8A13A" w:rsidR="00FE0B46" w:rsidRDefault="000D4A1A">
          <w:pPr>
            <w:pStyle w:val="11"/>
            <w:tabs>
              <w:tab w:val="right" w:leader="dot" w:pos="9911"/>
            </w:tabs>
            <w:rPr>
              <w:rFonts w:asciiTheme="minorHAnsi" w:eastAsiaTheme="minorEastAsia" w:hAnsiTheme="minorHAnsi"/>
              <w:noProof/>
              <w:sz w:val="22"/>
              <w:szCs w:val="22"/>
              <w:lang w:val="en-US"/>
            </w:rPr>
          </w:pPr>
          <w:hyperlink w:anchor="_Toc74543251" w:history="1">
            <w:r w:rsidR="00FE0B46" w:rsidRPr="000E6137">
              <w:rPr>
                <w:rStyle w:val="aa"/>
                <w:noProof/>
              </w:rPr>
              <w:t>2.5 Вплив похибок коливань температури і конструктивних параметрів на величину збільшення колімаційної системи</w:t>
            </w:r>
            <w:r w:rsidR="00FE0B46">
              <w:rPr>
                <w:noProof/>
                <w:webHidden/>
              </w:rPr>
              <w:tab/>
            </w:r>
            <w:r w:rsidR="00FE0B46">
              <w:rPr>
                <w:noProof/>
                <w:webHidden/>
              </w:rPr>
              <w:fldChar w:fldCharType="begin"/>
            </w:r>
            <w:r w:rsidR="00FE0B46">
              <w:rPr>
                <w:noProof/>
                <w:webHidden/>
              </w:rPr>
              <w:instrText xml:space="preserve"> PAGEREF _Toc74543251 \h </w:instrText>
            </w:r>
            <w:r w:rsidR="00FE0B46">
              <w:rPr>
                <w:noProof/>
                <w:webHidden/>
              </w:rPr>
            </w:r>
            <w:r w:rsidR="00FE0B46">
              <w:rPr>
                <w:noProof/>
                <w:webHidden/>
              </w:rPr>
              <w:fldChar w:fldCharType="separate"/>
            </w:r>
            <w:r w:rsidR="00906362">
              <w:rPr>
                <w:noProof/>
                <w:webHidden/>
              </w:rPr>
              <w:t>45</w:t>
            </w:r>
            <w:r w:rsidR="00FE0B46">
              <w:rPr>
                <w:noProof/>
                <w:webHidden/>
              </w:rPr>
              <w:fldChar w:fldCharType="end"/>
            </w:r>
          </w:hyperlink>
        </w:p>
        <w:p w14:paraId="57AD61AD" w14:textId="2B6BA3A0" w:rsidR="00FE0B46" w:rsidRDefault="000D4A1A">
          <w:pPr>
            <w:pStyle w:val="11"/>
            <w:tabs>
              <w:tab w:val="right" w:leader="dot" w:pos="9911"/>
            </w:tabs>
            <w:rPr>
              <w:rFonts w:asciiTheme="minorHAnsi" w:eastAsiaTheme="minorEastAsia" w:hAnsiTheme="minorHAnsi"/>
              <w:noProof/>
              <w:sz w:val="22"/>
              <w:szCs w:val="22"/>
              <w:lang w:val="en-US"/>
            </w:rPr>
          </w:pPr>
          <w:hyperlink w:anchor="_Toc74543252" w:history="1">
            <w:r w:rsidR="00FE0B46" w:rsidRPr="000E6137">
              <w:rPr>
                <w:rStyle w:val="aa"/>
                <w:noProof/>
              </w:rPr>
              <w:t>2.6 Енергетичні розрахунки колімаційної системи</w:t>
            </w:r>
            <w:r w:rsidR="00FE0B46">
              <w:rPr>
                <w:noProof/>
                <w:webHidden/>
              </w:rPr>
              <w:tab/>
            </w:r>
            <w:r w:rsidR="00FE0B46">
              <w:rPr>
                <w:noProof/>
                <w:webHidden/>
              </w:rPr>
              <w:fldChar w:fldCharType="begin"/>
            </w:r>
            <w:r w:rsidR="00FE0B46">
              <w:rPr>
                <w:noProof/>
                <w:webHidden/>
              </w:rPr>
              <w:instrText xml:space="preserve"> PAGEREF _Toc74543252 \h </w:instrText>
            </w:r>
            <w:r w:rsidR="00FE0B46">
              <w:rPr>
                <w:noProof/>
                <w:webHidden/>
              </w:rPr>
            </w:r>
            <w:r w:rsidR="00FE0B46">
              <w:rPr>
                <w:noProof/>
                <w:webHidden/>
              </w:rPr>
              <w:fldChar w:fldCharType="separate"/>
            </w:r>
            <w:r w:rsidR="00906362">
              <w:rPr>
                <w:noProof/>
                <w:webHidden/>
              </w:rPr>
              <w:t>47</w:t>
            </w:r>
            <w:r w:rsidR="00FE0B46">
              <w:rPr>
                <w:noProof/>
                <w:webHidden/>
              </w:rPr>
              <w:fldChar w:fldCharType="end"/>
            </w:r>
          </w:hyperlink>
        </w:p>
        <w:p w14:paraId="3189185E" w14:textId="16F2E31E" w:rsidR="00FE0B46" w:rsidRDefault="000D4A1A">
          <w:pPr>
            <w:pStyle w:val="11"/>
            <w:tabs>
              <w:tab w:val="right" w:leader="dot" w:pos="9911"/>
            </w:tabs>
            <w:rPr>
              <w:rFonts w:asciiTheme="minorHAnsi" w:eastAsiaTheme="minorEastAsia" w:hAnsiTheme="minorHAnsi"/>
              <w:noProof/>
              <w:sz w:val="22"/>
              <w:szCs w:val="22"/>
              <w:lang w:val="en-US"/>
            </w:rPr>
          </w:pPr>
          <w:hyperlink w:anchor="_Toc74543253" w:history="1">
            <w:r w:rsidR="00FE0B46" w:rsidRPr="000E6137">
              <w:rPr>
                <w:rStyle w:val="aa"/>
                <w:noProof/>
              </w:rPr>
              <w:t>2.7 Елементна база колімаційної системи</w:t>
            </w:r>
            <w:r w:rsidR="00FE0B46">
              <w:rPr>
                <w:noProof/>
                <w:webHidden/>
              </w:rPr>
              <w:tab/>
            </w:r>
            <w:r w:rsidR="00FE0B46">
              <w:rPr>
                <w:noProof/>
                <w:webHidden/>
              </w:rPr>
              <w:fldChar w:fldCharType="begin"/>
            </w:r>
            <w:r w:rsidR="00FE0B46">
              <w:rPr>
                <w:noProof/>
                <w:webHidden/>
              </w:rPr>
              <w:instrText xml:space="preserve"> PAGEREF _Toc74543253 \h </w:instrText>
            </w:r>
            <w:r w:rsidR="00FE0B46">
              <w:rPr>
                <w:noProof/>
                <w:webHidden/>
              </w:rPr>
            </w:r>
            <w:r w:rsidR="00FE0B46">
              <w:rPr>
                <w:noProof/>
                <w:webHidden/>
              </w:rPr>
              <w:fldChar w:fldCharType="separate"/>
            </w:r>
            <w:r w:rsidR="00906362">
              <w:rPr>
                <w:noProof/>
                <w:webHidden/>
              </w:rPr>
              <w:t>51</w:t>
            </w:r>
            <w:r w:rsidR="00FE0B46">
              <w:rPr>
                <w:noProof/>
                <w:webHidden/>
              </w:rPr>
              <w:fldChar w:fldCharType="end"/>
            </w:r>
          </w:hyperlink>
        </w:p>
        <w:p w14:paraId="7378A4EA" w14:textId="32C685E4" w:rsidR="00FE0B46" w:rsidRDefault="000D4A1A">
          <w:pPr>
            <w:pStyle w:val="11"/>
            <w:tabs>
              <w:tab w:val="right" w:leader="dot" w:pos="9911"/>
            </w:tabs>
            <w:rPr>
              <w:rFonts w:asciiTheme="minorHAnsi" w:eastAsiaTheme="minorEastAsia" w:hAnsiTheme="minorHAnsi"/>
              <w:noProof/>
              <w:sz w:val="22"/>
              <w:szCs w:val="22"/>
              <w:lang w:val="en-US"/>
            </w:rPr>
          </w:pPr>
          <w:hyperlink w:anchor="_Toc74543254" w:history="1">
            <w:r w:rsidR="00FE0B46" w:rsidRPr="000E6137">
              <w:rPr>
                <w:rStyle w:val="aa"/>
                <w:noProof/>
              </w:rPr>
              <w:t>Розділ 3</w:t>
            </w:r>
            <w:r w:rsidR="00FE0B46">
              <w:rPr>
                <w:noProof/>
                <w:webHidden/>
              </w:rPr>
              <w:tab/>
            </w:r>
            <w:r w:rsidR="00FE0B46">
              <w:rPr>
                <w:noProof/>
                <w:webHidden/>
              </w:rPr>
              <w:fldChar w:fldCharType="begin"/>
            </w:r>
            <w:r w:rsidR="00FE0B46">
              <w:rPr>
                <w:noProof/>
                <w:webHidden/>
              </w:rPr>
              <w:instrText xml:space="preserve"> PAGEREF _Toc74543254 \h </w:instrText>
            </w:r>
            <w:r w:rsidR="00FE0B46">
              <w:rPr>
                <w:noProof/>
                <w:webHidden/>
              </w:rPr>
            </w:r>
            <w:r w:rsidR="00FE0B46">
              <w:rPr>
                <w:noProof/>
                <w:webHidden/>
              </w:rPr>
              <w:fldChar w:fldCharType="separate"/>
            </w:r>
            <w:r w:rsidR="00906362">
              <w:rPr>
                <w:noProof/>
                <w:webHidden/>
              </w:rPr>
              <w:t>52</w:t>
            </w:r>
            <w:r w:rsidR="00FE0B46">
              <w:rPr>
                <w:noProof/>
                <w:webHidden/>
              </w:rPr>
              <w:fldChar w:fldCharType="end"/>
            </w:r>
          </w:hyperlink>
        </w:p>
        <w:p w14:paraId="765B8BE2" w14:textId="1CF3E90A" w:rsidR="00FE0B46" w:rsidRDefault="000D4A1A">
          <w:pPr>
            <w:pStyle w:val="11"/>
            <w:tabs>
              <w:tab w:val="right" w:leader="dot" w:pos="9911"/>
            </w:tabs>
            <w:rPr>
              <w:rFonts w:asciiTheme="minorHAnsi" w:eastAsiaTheme="minorEastAsia" w:hAnsiTheme="minorHAnsi"/>
              <w:noProof/>
              <w:sz w:val="22"/>
              <w:szCs w:val="22"/>
              <w:lang w:val="en-US"/>
            </w:rPr>
          </w:pPr>
          <w:hyperlink w:anchor="_Toc74543255" w:history="1">
            <w:r w:rsidR="00FE0B46" w:rsidRPr="000E6137">
              <w:rPr>
                <w:rStyle w:val="aa"/>
                <w:noProof/>
              </w:rPr>
              <w:t>Конструкторська частина</w:t>
            </w:r>
            <w:r w:rsidR="00FE0B46">
              <w:rPr>
                <w:noProof/>
                <w:webHidden/>
              </w:rPr>
              <w:tab/>
            </w:r>
            <w:r w:rsidR="00FE0B46">
              <w:rPr>
                <w:noProof/>
                <w:webHidden/>
              </w:rPr>
              <w:fldChar w:fldCharType="begin"/>
            </w:r>
            <w:r w:rsidR="00FE0B46">
              <w:rPr>
                <w:noProof/>
                <w:webHidden/>
              </w:rPr>
              <w:instrText xml:space="preserve"> PAGEREF _Toc74543255 \h </w:instrText>
            </w:r>
            <w:r w:rsidR="00FE0B46">
              <w:rPr>
                <w:noProof/>
                <w:webHidden/>
              </w:rPr>
            </w:r>
            <w:r w:rsidR="00FE0B46">
              <w:rPr>
                <w:noProof/>
                <w:webHidden/>
              </w:rPr>
              <w:fldChar w:fldCharType="separate"/>
            </w:r>
            <w:r w:rsidR="00906362">
              <w:rPr>
                <w:noProof/>
                <w:webHidden/>
              </w:rPr>
              <w:t>52</w:t>
            </w:r>
            <w:r w:rsidR="00FE0B46">
              <w:rPr>
                <w:noProof/>
                <w:webHidden/>
              </w:rPr>
              <w:fldChar w:fldCharType="end"/>
            </w:r>
          </w:hyperlink>
        </w:p>
        <w:p w14:paraId="31124614" w14:textId="32FE9D11" w:rsidR="00FE0B46" w:rsidRDefault="000D4A1A">
          <w:pPr>
            <w:pStyle w:val="11"/>
            <w:tabs>
              <w:tab w:val="right" w:leader="dot" w:pos="9911"/>
            </w:tabs>
            <w:rPr>
              <w:rFonts w:asciiTheme="minorHAnsi" w:eastAsiaTheme="minorEastAsia" w:hAnsiTheme="minorHAnsi"/>
              <w:noProof/>
              <w:sz w:val="22"/>
              <w:szCs w:val="22"/>
              <w:lang w:val="en-US"/>
            </w:rPr>
          </w:pPr>
          <w:hyperlink w:anchor="_Toc74543256" w:history="1">
            <w:r w:rsidR="00FE0B46" w:rsidRPr="000E6137">
              <w:rPr>
                <w:rStyle w:val="aa"/>
                <w:noProof/>
              </w:rPr>
              <w:t>3.1 Конструкція телевізійної системи</w:t>
            </w:r>
            <w:r w:rsidR="00FE0B46">
              <w:rPr>
                <w:noProof/>
                <w:webHidden/>
              </w:rPr>
              <w:tab/>
            </w:r>
            <w:r w:rsidR="00FE0B46">
              <w:rPr>
                <w:noProof/>
                <w:webHidden/>
              </w:rPr>
              <w:fldChar w:fldCharType="begin"/>
            </w:r>
            <w:r w:rsidR="00FE0B46">
              <w:rPr>
                <w:noProof/>
                <w:webHidden/>
              </w:rPr>
              <w:instrText xml:space="preserve"> PAGEREF _Toc74543256 \h </w:instrText>
            </w:r>
            <w:r w:rsidR="00FE0B46">
              <w:rPr>
                <w:noProof/>
                <w:webHidden/>
              </w:rPr>
            </w:r>
            <w:r w:rsidR="00FE0B46">
              <w:rPr>
                <w:noProof/>
                <w:webHidden/>
              </w:rPr>
              <w:fldChar w:fldCharType="separate"/>
            </w:r>
            <w:r w:rsidR="00906362">
              <w:rPr>
                <w:noProof/>
                <w:webHidden/>
              </w:rPr>
              <w:t>52</w:t>
            </w:r>
            <w:r w:rsidR="00FE0B46">
              <w:rPr>
                <w:noProof/>
                <w:webHidden/>
              </w:rPr>
              <w:fldChar w:fldCharType="end"/>
            </w:r>
          </w:hyperlink>
        </w:p>
        <w:p w14:paraId="2517332D" w14:textId="5C48E467" w:rsidR="00FE0B46" w:rsidRDefault="000D4A1A">
          <w:pPr>
            <w:pStyle w:val="11"/>
            <w:tabs>
              <w:tab w:val="right" w:leader="dot" w:pos="9911"/>
            </w:tabs>
            <w:rPr>
              <w:rFonts w:asciiTheme="minorHAnsi" w:eastAsiaTheme="minorEastAsia" w:hAnsiTheme="minorHAnsi"/>
              <w:noProof/>
              <w:sz w:val="22"/>
              <w:szCs w:val="22"/>
              <w:lang w:val="en-US"/>
            </w:rPr>
          </w:pPr>
          <w:hyperlink w:anchor="_Toc74543257" w:history="1">
            <w:r w:rsidR="00FE0B46" w:rsidRPr="000E6137">
              <w:rPr>
                <w:rStyle w:val="aa"/>
                <w:noProof/>
              </w:rPr>
              <w:t>3.2 Конструкція колімаційної системи</w:t>
            </w:r>
            <w:r w:rsidR="00FE0B46">
              <w:rPr>
                <w:noProof/>
                <w:webHidden/>
              </w:rPr>
              <w:tab/>
            </w:r>
            <w:r w:rsidR="00FE0B46">
              <w:rPr>
                <w:noProof/>
                <w:webHidden/>
              </w:rPr>
              <w:fldChar w:fldCharType="begin"/>
            </w:r>
            <w:r w:rsidR="00FE0B46">
              <w:rPr>
                <w:noProof/>
                <w:webHidden/>
              </w:rPr>
              <w:instrText xml:space="preserve"> PAGEREF _Toc74543257 \h </w:instrText>
            </w:r>
            <w:r w:rsidR="00FE0B46">
              <w:rPr>
                <w:noProof/>
                <w:webHidden/>
              </w:rPr>
            </w:r>
            <w:r w:rsidR="00FE0B46">
              <w:rPr>
                <w:noProof/>
                <w:webHidden/>
              </w:rPr>
              <w:fldChar w:fldCharType="separate"/>
            </w:r>
            <w:r w:rsidR="00906362">
              <w:rPr>
                <w:noProof/>
                <w:webHidden/>
              </w:rPr>
              <w:t>56</w:t>
            </w:r>
            <w:r w:rsidR="00FE0B46">
              <w:rPr>
                <w:noProof/>
                <w:webHidden/>
              </w:rPr>
              <w:fldChar w:fldCharType="end"/>
            </w:r>
          </w:hyperlink>
        </w:p>
        <w:p w14:paraId="06130AE3" w14:textId="0D4B8A67" w:rsidR="00FE0B46" w:rsidRDefault="000D4A1A">
          <w:pPr>
            <w:pStyle w:val="11"/>
            <w:tabs>
              <w:tab w:val="right" w:leader="dot" w:pos="9911"/>
            </w:tabs>
            <w:rPr>
              <w:rFonts w:asciiTheme="minorHAnsi" w:eastAsiaTheme="minorEastAsia" w:hAnsiTheme="minorHAnsi"/>
              <w:noProof/>
              <w:sz w:val="22"/>
              <w:szCs w:val="22"/>
              <w:lang w:val="en-US"/>
            </w:rPr>
          </w:pPr>
          <w:hyperlink w:anchor="_Toc74543258" w:history="1">
            <w:r w:rsidR="00FE0B46" w:rsidRPr="000E6137">
              <w:rPr>
                <w:rStyle w:val="aa"/>
                <w:noProof/>
              </w:rPr>
              <w:t>Висновок</w:t>
            </w:r>
            <w:r w:rsidR="00FE0B46">
              <w:rPr>
                <w:noProof/>
                <w:webHidden/>
              </w:rPr>
              <w:tab/>
            </w:r>
            <w:r w:rsidR="00FE0B46">
              <w:rPr>
                <w:noProof/>
                <w:webHidden/>
              </w:rPr>
              <w:fldChar w:fldCharType="begin"/>
            </w:r>
            <w:r w:rsidR="00FE0B46">
              <w:rPr>
                <w:noProof/>
                <w:webHidden/>
              </w:rPr>
              <w:instrText xml:space="preserve"> PAGEREF _Toc74543258 \h </w:instrText>
            </w:r>
            <w:r w:rsidR="00FE0B46">
              <w:rPr>
                <w:noProof/>
                <w:webHidden/>
              </w:rPr>
            </w:r>
            <w:r w:rsidR="00FE0B46">
              <w:rPr>
                <w:noProof/>
                <w:webHidden/>
              </w:rPr>
              <w:fldChar w:fldCharType="separate"/>
            </w:r>
            <w:r w:rsidR="00906362">
              <w:rPr>
                <w:noProof/>
                <w:webHidden/>
              </w:rPr>
              <w:t>61</w:t>
            </w:r>
            <w:r w:rsidR="00FE0B46">
              <w:rPr>
                <w:noProof/>
                <w:webHidden/>
              </w:rPr>
              <w:fldChar w:fldCharType="end"/>
            </w:r>
          </w:hyperlink>
        </w:p>
        <w:p w14:paraId="23954929" w14:textId="500EAF8C" w:rsidR="00FE0B46" w:rsidRDefault="000D4A1A">
          <w:pPr>
            <w:pStyle w:val="11"/>
            <w:tabs>
              <w:tab w:val="right" w:leader="dot" w:pos="9911"/>
            </w:tabs>
            <w:rPr>
              <w:rFonts w:asciiTheme="minorHAnsi" w:eastAsiaTheme="minorEastAsia" w:hAnsiTheme="minorHAnsi"/>
              <w:noProof/>
              <w:sz w:val="22"/>
              <w:szCs w:val="22"/>
              <w:lang w:val="en-US"/>
            </w:rPr>
          </w:pPr>
          <w:hyperlink w:anchor="_Toc74543259" w:history="1">
            <w:r w:rsidR="00FE0B46" w:rsidRPr="000E6137">
              <w:rPr>
                <w:rStyle w:val="aa"/>
                <w:noProof/>
              </w:rPr>
              <w:t>Список літератури</w:t>
            </w:r>
            <w:r w:rsidR="00FE0B46">
              <w:rPr>
                <w:noProof/>
                <w:webHidden/>
              </w:rPr>
              <w:tab/>
            </w:r>
            <w:r w:rsidR="00FE0B46">
              <w:rPr>
                <w:noProof/>
                <w:webHidden/>
              </w:rPr>
              <w:fldChar w:fldCharType="begin"/>
            </w:r>
            <w:r w:rsidR="00FE0B46">
              <w:rPr>
                <w:noProof/>
                <w:webHidden/>
              </w:rPr>
              <w:instrText xml:space="preserve"> PAGEREF _Toc74543259 \h </w:instrText>
            </w:r>
            <w:r w:rsidR="00FE0B46">
              <w:rPr>
                <w:noProof/>
                <w:webHidden/>
              </w:rPr>
            </w:r>
            <w:r w:rsidR="00FE0B46">
              <w:rPr>
                <w:noProof/>
                <w:webHidden/>
              </w:rPr>
              <w:fldChar w:fldCharType="separate"/>
            </w:r>
            <w:r w:rsidR="00906362">
              <w:rPr>
                <w:noProof/>
                <w:webHidden/>
              </w:rPr>
              <w:t>63</w:t>
            </w:r>
            <w:r w:rsidR="00FE0B46">
              <w:rPr>
                <w:noProof/>
                <w:webHidden/>
              </w:rPr>
              <w:fldChar w:fldCharType="end"/>
            </w:r>
          </w:hyperlink>
        </w:p>
        <w:p w14:paraId="7F39493C" w14:textId="0AF1F377" w:rsidR="0098407C" w:rsidRPr="0080779C" w:rsidRDefault="0060096D" w:rsidP="00014F6B">
          <w:pPr>
            <w:ind w:firstLine="0"/>
          </w:pPr>
          <w:r w:rsidRPr="0080779C">
            <w:rPr>
              <w:b/>
              <w:bCs/>
              <w:noProof/>
            </w:rPr>
            <w:fldChar w:fldCharType="end"/>
          </w:r>
        </w:p>
      </w:sdtContent>
    </w:sdt>
    <w:p w14:paraId="072C8B9F" w14:textId="4B034A0C" w:rsidR="0098407C" w:rsidRPr="0080779C" w:rsidRDefault="0098407C" w:rsidP="00935BD3">
      <w:pPr>
        <w:pStyle w:val="13"/>
        <w:ind w:firstLine="0"/>
        <w:rPr>
          <w:lang w:val="uk-UA"/>
        </w:rPr>
      </w:pPr>
    </w:p>
    <w:p w14:paraId="583C9A1B" w14:textId="5E7B6F9B" w:rsidR="00D41A53" w:rsidRPr="0080779C" w:rsidRDefault="00D41A53" w:rsidP="004447B9">
      <w:pPr>
        <w:pStyle w:val="32"/>
      </w:pPr>
    </w:p>
    <w:p w14:paraId="40756B0B" w14:textId="04CA27F2" w:rsidR="00D41A53" w:rsidRPr="0080779C" w:rsidRDefault="00D41A53" w:rsidP="004447B9">
      <w:pPr>
        <w:pStyle w:val="32"/>
      </w:pPr>
    </w:p>
    <w:p w14:paraId="5A6B1BF2" w14:textId="787B2EE3" w:rsidR="00D41A53" w:rsidRPr="0080779C" w:rsidRDefault="00D41A53" w:rsidP="004447B9">
      <w:pPr>
        <w:pStyle w:val="32"/>
      </w:pPr>
    </w:p>
    <w:p w14:paraId="28C2C502" w14:textId="2829FC99" w:rsidR="00D41A53" w:rsidRPr="0080779C" w:rsidRDefault="00D41A53" w:rsidP="004447B9">
      <w:pPr>
        <w:pStyle w:val="32"/>
      </w:pPr>
    </w:p>
    <w:p w14:paraId="6DCC3C6A" w14:textId="236FC809" w:rsidR="00D41A53" w:rsidRPr="0080779C" w:rsidRDefault="00D41A53" w:rsidP="004447B9">
      <w:pPr>
        <w:pStyle w:val="32"/>
      </w:pPr>
    </w:p>
    <w:p w14:paraId="1259D6FE" w14:textId="2820BDE7" w:rsidR="00D41A53" w:rsidRPr="0080779C" w:rsidRDefault="00D41A53" w:rsidP="004447B9">
      <w:pPr>
        <w:pStyle w:val="32"/>
      </w:pPr>
    </w:p>
    <w:p w14:paraId="0B220051" w14:textId="35669577" w:rsidR="00D41A53" w:rsidRPr="0080779C" w:rsidRDefault="00D41A53" w:rsidP="004447B9">
      <w:pPr>
        <w:pStyle w:val="32"/>
      </w:pPr>
    </w:p>
    <w:p w14:paraId="1E7001B9" w14:textId="56B53320" w:rsidR="00D41A53" w:rsidRPr="0080779C" w:rsidRDefault="00D41A53" w:rsidP="004447B9">
      <w:pPr>
        <w:pStyle w:val="32"/>
      </w:pPr>
    </w:p>
    <w:p w14:paraId="5FC9D204" w14:textId="1AE6F1B5" w:rsidR="00E77B2E" w:rsidRPr="0080779C" w:rsidRDefault="00D2634E" w:rsidP="00A90852">
      <w:pPr>
        <w:pStyle w:val="13"/>
        <w:pageBreakBefore/>
        <w:rPr>
          <w:lang w:val="uk-UA"/>
        </w:rPr>
      </w:pPr>
      <w:bookmarkStart w:id="1" w:name="_Toc74543229"/>
      <w:r w:rsidRPr="0080779C">
        <w:rPr>
          <w:lang w:val="uk-UA"/>
        </w:rPr>
        <w:lastRenderedPageBreak/>
        <w:t>Перелік скорочень</w:t>
      </w:r>
      <w:bookmarkEnd w:id="1"/>
    </w:p>
    <w:p w14:paraId="6EA5B3EB" w14:textId="46F505A7" w:rsidR="00D2634E" w:rsidRPr="0080779C" w:rsidRDefault="00D2634E" w:rsidP="004447B9">
      <w:pPr>
        <w:pStyle w:val="32"/>
      </w:pPr>
      <w:r w:rsidRPr="0080779C">
        <w:t>ЛПСН – лазерно променева система наведення.</w:t>
      </w:r>
    </w:p>
    <w:p w14:paraId="40E6B554" w14:textId="26C24194" w:rsidR="00D2634E" w:rsidRPr="0080779C" w:rsidRDefault="00D2634E" w:rsidP="004447B9">
      <w:pPr>
        <w:pStyle w:val="32"/>
      </w:pPr>
      <w:r w:rsidRPr="0080779C">
        <w:t>СК – система керування.</w:t>
      </w:r>
    </w:p>
    <w:p w14:paraId="055A97F2" w14:textId="6352796F" w:rsidR="00D2634E" w:rsidRPr="0080779C" w:rsidRDefault="00EF3BB1" w:rsidP="004447B9">
      <w:pPr>
        <w:pStyle w:val="32"/>
      </w:pPr>
      <w:r w:rsidRPr="0080779C">
        <w:t>ФП – фотоприймач.</w:t>
      </w:r>
    </w:p>
    <w:p w14:paraId="6E0970DC" w14:textId="360F3294" w:rsidR="00EF3BB1" w:rsidRPr="0080779C" w:rsidRDefault="00EF3BB1" w:rsidP="004447B9">
      <w:pPr>
        <w:pStyle w:val="32"/>
      </w:pPr>
      <w:r w:rsidRPr="0080779C">
        <w:t>ФПП – фотоприймальний пристрій.</w:t>
      </w:r>
    </w:p>
    <w:p w14:paraId="001427F1" w14:textId="52925C38" w:rsidR="00EF3BB1" w:rsidRPr="0080779C" w:rsidRDefault="00EF3BB1" w:rsidP="004447B9">
      <w:pPr>
        <w:pStyle w:val="32"/>
      </w:pPr>
      <w:r w:rsidRPr="0080779C">
        <w:t>ЛВЦ – лінія візування цілі.</w:t>
      </w:r>
    </w:p>
    <w:p w14:paraId="53E8A383" w14:textId="79ABF516" w:rsidR="00EF3BB1" w:rsidRPr="0080779C" w:rsidRDefault="002568C1" w:rsidP="004447B9">
      <w:pPr>
        <w:pStyle w:val="32"/>
      </w:pPr>
      <w:r w:rsidRPr="0080779C">
        <w:t>НЛ – напівпровідниковий лазер.</w:t>
      </w:r>
    </w:p>
    <w:p w14:paraId="2A7EA155" w14:textId="1EDD596E" w:rsidR="00F65520" w:rsidRPr="0080779C" w:rsidRDefault="00F65520" w:rsidP="004447B9">
      <w:pPr>
        <w:pStyle w:val="32"/>
      </w:pPr>
      <w:r w:rsidRPr="0080779C">
        <w:t xml:space="preserve">CCD(ПЗЗ)– </w:t>
      </w:r>
      <w:proofErr w:type="spellStart"/>
      <w:r w:rsidRPr="0080779C">
        <w:t>charge-coupled</w:t>
      </w:r>
      <w:proofErr w:type="spellEnd"/>
      <w:r w:rsidRPr="0080779C">
        <w:t xml:space="preserve"> </w:t>
      </w:r>
      <w:proofErr w:type="spellStart"/>
      <w:r w:rsidRPr="0080779C">
        <w:t>device</w:t>
      </w:r>
      <w:proofErr w:type="spellEnd"/>
      <w:r w:rsidRPr="0080779C">
        <w:t>(позитивно зворотній зв'язок)</w:t>
      </w:r>
    </w:p>
    <w:p w14:paraId="3B36DC37" w14:textId="122A0540" w:rsidR="00F65520" w:rsidRPr="0080779C" w:rsidRDefault="00F65520" w:rsidP="004447B9">
      <w:pPr>
        <w:pStyle w:val="32"/>
      </w:pPr>
      <w:r w:rsidRPr="0080779C">
        <w:t>CMOS</w:t>
      </w:r>
      <w:r w:rsidR="00EA3D2B" w:rsidRPr="0080779C">
        <w:t>(КМОН)</w:t>
      </w:r>
      <w:r w:rsidRPr="0080779C">
        <w:t xml:space="preserve"> – </w:t>
      </w:r>
      <w:proofErr w:type="spellStart"/>
      <w:r w:rsidRPr="0080779C">
        <w:t>complementary</w:t>
      </w:r>
      <w:proofErr w:type="spellEnd"/>
      <w:r w:rsidRPr="0080779C">
        <w:t xml:space="preserve"> </w:t>
      </w:r>
      <w:proofErr w:type="spellStart"/>
      <w:r w:rsidRPr="0080779C">
        <w:t>metal-oxide-semiconductor</w:t>
      </w:r>
      <w:proofErr w:type="spellEnd"/>
      <w:r w:rsidR="00EA3D2B" w:rsidRPr="0080779C">
        <w:t>(комплементарна структура метал-оксид-напівпровідник).</w:t>
      </w:r>
    </w:p>
    <w:p w14:paraId="71182CA8" w14:textId="0174DF22" w:rsidR="00EA3D2B" w:rsidRPr="0080779C" w:rsidRDefault="00FF6F00" w:rsidP="004447B9">
      <w:pPr>
        <w:pStyle w:val="32"/>
      </w:pPr>
      <w:r w:rsidRPr="0080779C">
        <w:t>РК – р</w:t>
      </w:r>
      <w:r w:rsidR="0050363E" w:rsidRPr="0080779C">
        <w:t>ідинно</w:t>
      </w:r>
      <w:r w:rsidRPr="0080779C">
        <w:t xml:space="preserve">кристалічний дисплей </w:t>
      </w:r>
    </w:p>
    <w:p w14:paraId="6003F7D4" w14:textId="05302464" w:rsidR="00E77B2E" w:rsidRPr="0080779C" w:rsidRDefault="00E77B2E" w:rsidP="004447B9">
      <w:pPr>
        <w:pStyle w:val="32"/>
      </w:pPr>
    </w:p>
    <w:p w14:paraId="22F0C335" w14:textId="59E4DF4A" w:rsidR="00E77B2E" w:rsidRPr="0080779C" w:rsidRDefault="00E77B2E" w:rsidP="004447B9">
      <w:pPr>
        <w:pStyle w:val="32"/>
      </w:pPr>
    </w:p>
    <w:p w14:paraId="3C56F6CB" w14:textId="77E183C8" w:rsidR="00E77B2E" w:rsidRPr="0080779C" w:rsidRDefault="00E77B2E" w:rsidP="004447B9">
      <w:pPr>
        <w:pStyle w:val="32"/>
      </w:pPr>
    </w:p>
    <w:p w14:paraId="21898AEA" w14:textId="07C7B4F6" w:rsidR="00E77B2E" w:rsidRPr="0080779C" w:rsidRDefault="00E77B2E" w:rsidP="004447B9">
      <w:pPr>
        <w:pStyle w:val="32"/>
      </w:pPr>
    </w:p>
    <w:p w14:paraId="137608A1" w14:textId="09101EC7" w:rsidR="00E77B2E" w:rsidRPr="0080779C" w:rsidRDefault="00E77B2E" w:rsidP="004447B9">
      <w:pPr>
        <w:pStyle w:val="32"/>
      </w:pPr>
    </w:p>
    <w:p w14:paraId="4A795B0F" w14:textId="5289366D" w:rsidR="00E77B2E" w:rsidRPr="0080779C" w:rsidRDefault="00E77B2E" w:rsidP="004447B9">
      <w:pPr>
        <w:pStyle w:val="32"/>
      </w:pPr>
    </w:p>
    <w:p w14:paraId="74F9E2CA" w14:textId="2C02816A" w:rsidR="00E77B2E" w:rsidRPr="0080779C" w:rsidRDefault="00E77B2E" w:rsidP="004447B9">
      <w:pPr>
        <w:pStyle w:val="32"/>
      </w:pPr>
    </w:p>
    <w:p w14:paraId="772B9140" w14:textId="7252B30B" w:rsidR="00E77B2E" w:rsidRPr="0080779C" w:rsidRDefault="00E77B2E" w:rsidP="004447B9">
      <w:pPr>
        <w:pStyle w:val="32"/>
      </w:pPr>
    </w:p>
    <w:p w14:paraId="69ABAB40" w14:textId="794859ED" w:rsidR="00E77B2E" w:rsidRPr="0080779C" w:rsidRDefault="00E77B2E" w:rsidP="004447B9">
      <w:pPr>
        <w:pStyle w:val="32"/>
      </w:pPr>
    </w:p>
    <w:p w14:paraId="1C7DC8DB" w14:textId="76523A2E" w:rsidR="008C71E4" w:rsidRPr="0080779C" w:rsidRDefault="008C71E4" w:rsidP="00FF6F00">
      <w:pPr>
        <w:pStyle w:val="13"/>
        <w:ind w:firstLine="0"/>
        <w:rPr>
          <w:lang w:val="uk-UA"/>
        </w:rPr>
      </w:pPr>
    </w:p>
    <w:p w14:paraId="0EA59DA1" w14:textId="7322A049" w:rsidR="00D41A53" w:rsidRPr="0080779C" w:rsidRDefault="00D41A53" w:rsidP="00A90852">
      <w:pPr>
        <w:pStyle w:val="13"/>
        <w:pageBreakBefore/>
        <w:jc w:val="center"/>
        <w:rPr>
          <w:sz w:val="32"/>
          <w:szCs w:val="32"/>
          <w:lang w:val="uk-UA"/>
        </w:rPr>
      </w:pPr>
      <w:bookmarkStart w:id="2" w:name="_Toc74543230"/>
      <w:r w:rsidRPr="0080779C">
        <w:rPr>
          <w:sz w:val="32"/>
          <w:szCs w:val="32"/>
          <w:lang w:val="uk-UA"/>
        </w:rPr>
        <w:lastRenderedPageBreak/>
        <w:t>Вступ</w:t>
      </w:r>
      <w:bookmarkEnd w:id="2"/>
    </w:p>
    <w:p w14:paraId="126BF7D9" w14:textId="77777777" w:rsidR="00262BB1" w:rsidRPr="0080779C" w:rsidRDefault="00262BB1" w:rsidP="004447B9">
      <w:pPr>
        <w:pStyle w:val="32"/>
      </w:pPr>
    </w:p>
    <w:p w14:paraId="029CDCF8" w14:textId="381F2016" w:rsidR="00D41A53" w:rsidRPr="0080779C" w:rsidRDefault="00D41A53" w:rsidP="004447B9">
      <w:pPr>
        <w:pStyle w:val="32"/>
      </w:pPr>
      <w:r w:rsidRPr="0080779C">
        <w:t xml:space="preserve">В галузі оптико-електронних систем наведення стрімко розвивається напрямок лазерно-променевої системи наведення(ЛПСН) ракет. Також називають лазерно-променеві системи телеуправління – це системи дистанційного управління ракетою з командного пункту. Така система дистанційного керування називається ручною, якщо оператор керує ракетою та слідкує за ціллю з пульта </w:t>
      </w:r>
      <w:r w:rsidR="00BC544D" w:rsidRPr="0080779C">
        <w:t>керува</w:t>
      </w:r>
      <w:r w:rsidRPr="0080779C">
        <w:t xml:space="preserve">ння. Якщо оператор тримає під контролем лише ціль, управління ракетою та генерація команд автоматизовані, то система керування(СК) називається напівавтоматичною. Якщо цільовий контроль також автоматизований - СК автоматична. </w:t>
      </w:r>
    </w:p>
    <w:p w14:paraId="56D5C167" w14:textId="77777777" w:rsidR="00D41A53" w:rsidRPr="0080779C" w:rsidRDefault="00D41A53" w:rsidP="004447B9">
      <w:pPr>
        <w:pStyle w:val="32"/>
      </w:pPr>
      <w:r w:rsidRPr="0080779C">
        <w:t>Управління снарядом виконується за допомогою створення інформаційного поля, яке в свою чергу формується в перетині лазерного випромінювання, в кожній точці якого є інформація про його кутові координати відносно центра лазерного пучка, який направлений з початкової точки траєкторії об’єкта в кінцеву. Розміщений в хвостовій частині ракети фотоприймач(ФП), поле зору якого знаходиться в напрямку лазерного випромінювання в процесі руху ракети зчитує і аналізує інформацію про її кутове положення в просторі відносно осі пучка і дешифрує команди управління.</w:t>
      </w:r>
    </w:p>
    <w:p w14:paraId="716CCAE9" w14:textId="77777777" w:rsidR="00D41A53" w:rsidRPr="0080779C" w:rsidRDefault="00D41A53" w:rsidP="0098407C">
      <w:pPr>
        <w:pStyle w:val="13"/>
        <w:ind w:left="708" w:firstLine="720"/>
        <w:jc w:val="center"/>
        <w:rPr>
          <w:sz w:val="32"/>
          <w:szCs w:val="32"/>
          <w:lang w:val="uk-UA"/>
        </w:rPr>
      </w:pPr>
    </w:p>
    <w:p w14:paraId="2B1AD265" w14:textId="77777777" w:rsidR="00D41A53" w:rsidRPr="0080779C" w:rsidRDefault="00D41A53">
      <w:pPr>
        <w:spacing w:line="259" w:lineRule="auto"/>
        <w:ind w:firstLine="0"/>
        <w:jc w:val="left"/>
        <w:rPr>
          <w:rFonts w:eastAsia="Calibri" w:cs="Times New Roman"/>
          <w:b/>
          <w:caps/>
          <w:sz w:val="32"/>
          <w:szCs w:val="32"/>
        </w:rPr>
      </w:pPr>
      <w:r w:rsidRPr="0080779C">
        <w:rPr>
          <w:sz w:val="32"/>
          <w:szCs w:val="32"/>
        </w:rPr>
        <w:br w:type="page"/>
      </w:r>
    </w:p>
    <w:p w14:paraId="4F2298AD" w14:textId="5D9D6D05" w:rsidR="008F6332" w:rsidRPr="000247A8" w:rsidRDefault="000247A8" w:rsidP="008F6332">
      <w:pPr>
        <w:pStyle w:val="13"/>
        <w:jc w:val="center"/>
        <w:rPr>
          <w:caps w:val="0"/>
          <w:sz w:val="32"/>
          <w:szCs w:val="32"/>
          <w:lang w:val="uk-UA"/>
        </w:rPr>
      </w:pPr>
      <w:bookmarkStart w:id="3" w:name="_Toc74543231"/>
      <w:r>
        <w:rPr>
          <w:caps w:val="0"/>
          <w:sz w:val="32"/>
          <w:szCs w:val="32"/>
          <w:lang w:val="uk-UA"/>
        </w:rPr>
        <w:lastRenderedPageBreak/>
        <w:t>Розділ 1</w:t>
      </w:r>
      <w:bookmarkEnd w:id="3"/>
    </w:p>
    <w:p w14:paraId="5FA54436" w14:textId="77777777" w:rsidR="008F6332" w:rsidRPr="0080779C" w:rsidRDefault="008F6332" w:rsidP="004447B9">
      <w:pPr>
        <w:pStyle w:val="32"/>
      </w:pPr>
    </w:p>
    <w:p w14:paraId="43B62F2B" w14:textId="14C86858" w:rsidR="0098407C" w:rsidRPr="000247A8" w:rsidRDefault="000247A8" w:rsidP="008F6332">
      <w:pPr>
        <w:pStyle w:val="13"/>
        <w:jc w:val="center"/>
        <w:rPr>
          <w:caps w:val="0"/>
          <w:sz w:val="32"/>
          <w:szCs w:val="32"/>
          <w:lang w:val="uk-UA"/>
        </w:rPr>
      </w:pPr>
      <w:bookmarkStart w:id="4" w:name="_Toc74543232"/>
      <w:r>
        <w:rPr>
          <w:caps w:val="0"/>
          <w:sz w:val="32"/>
          <w:szCs w:val="32"/>
          <w:lang w:val="uk-UA"/>
        </w:rPr>
        <w:t>Огляд технічної літератури</w:t>
      </w:r>
      <w:bookmarkEnd w:id="4"/>
    </w:p>
    <w:p w14:paraId="697E3CBF" w14:textId="77777777" w:rsidR="008F6332" w:rsidRPr="0080779C" w:rsidRDefault="008F6332" w:rsidP="004447B9">
      <w:pPr>
        <w:pStyle w:val="32"/>
      </w:pPr>
    </w:p>
    <w:p w14:paraId="2738C461" w14:textId="00722F88" w:rsidR="00DC43B1" w:rsidRPr="000247A8" w:rsidRDefault="00FE0B46" w:rsidP="00FE0B46">
      <w:pPr>
        <w:pStyle w:val="13"/>
        <w:ind w:firstLine="0"/>
        <w:rPr>
          <w:caps w:val="0"/>
          <w:lang w:val="uk-UA"/>
        </w:rPr>
      </w:pPr>
      <w:bookmarkStart w:id="5" w:name="_Toc74543233"/>
      <w:r>
        <w:rPr>
          <w:caps w:val="0"/>
          <w:lang w:val="uk-UA"/>
        </w:rPr>
        <w:t xml:space="preserve">1.1 </w:t>
      </w:r>
      <w:r w:rsidR="00DC43B1" w:rsidRPr="000247A8">
        <w:rPr>
          <w:caps w:val="0"/>
          <w:lang w:val="uk-UA"/>
        </w:rPr>
        <w:t>Напівавтоматична лазерно-променева система наведення</w:t>
      </w:r>
      <w:bookmarkEnd w:id="5"/>
    </w:p>
    <w:p w14:paraId="41F1944B" w14:textId="77777777" w:rsidR="00B70E5E" w:rsidRPr="0080779C" w:rsidRDefault="00B70E5E" w:rsidP="004447B9">
      <w:pPr>
        <w:pStyle w:val="32"/>
      </w:pPr>
    </w:p>
    <w:p w14:paraId="47D290A2" w14:textId="2D8373F0" w:rsidR="00DC43B1" w:rsidRPr="0080779C" w:rsidRDefault="00DC43B1" w:rsidP="004447B9">
      <w:pPr>
        <w:pStyle w:val="32"/>
      </w:pPr>
      <w:r w:rsidRPr="0080779C">
        <w:t>Напівавтоматична (командна) лазерно-променева система наведення  (ЛПСН) включає в себе  канал стеження за ціллю і канал керування ракетою</w:t>
      </w:r>
      <w:r w:rsidR="0060096D" w:rsidRPr="0080779C">
        <w:t xml:space="preserve">  </w:t>
      </w:r>
      <w:r w:rsidR="008365EA" w:rsidRPr="0080779C">
        <w:t>(див.</w:t>
      </w:r>
      <w:r w:rsidR="0060096D" w:rsidRPr="0080779C">
        <w:t>рис.1.</w:t>
      </w:r>
      <w:r w:rsidR="0012380A" w:rsidRPr="0080779C">
        <w:t>1.</w:t>
      </w:r>
      <w:r w:rsidR="008365EA" w:rsidRPr="0080779C">
        <w:t>)</w:t>
      </w:r>
      <w:r w:rsidR="0012380A" w:rsidRPr="0080779C">
        <w:t xml:space="preserve"> </w:t>
      </w:r>
      <w:r w:rsidRPr="0080779C">
        <w:t xml:space="preserve">Перший канал містить телевізійний канал наведення на ціль з приводами горизонтального і вертикального наведення та оператора. Інший канал складається з напівпровідникового лазера, блоку формування інформаційного поля </w:t>
      </w:r>
      <w:r w:rsidR="00571B68" w:rsidRPr="0080779C">
        <w:t>керува</w:t>
      </w:r>
      <w:r w:rsidRPr="0080779C">
        <w:t xml:space="preserve">ння ракетою і шифратора команд.  </w:t>
      </w:r>
      <w:r w:rsidR="00771581" w:rsidRPr="0080779C">
        <w:t xml:space="preserve">У хвостовій частині </w:t>
      </w:r>
      <w:r w:rsidRPr="0080779C">
        <w:t xml:space="preserve"> ракет</w:t>
      </w:r>
      <w:r w:rsidR="00771581" w:rsidRPr="0080779C">
        <w:t>и</w:t>
      </w:r>
      <w:r w:rsidRPr="0080779C">
        <w:t xml:space="preserve"> встановлюють фотоприймальний пристрій (ФПП), </w:t>
      </w:r>
      <w:r w:rsidR="007E2AEA" w:rsidRPr="0080779C">
        <w:t xml:space="preserve">після </w:t>
      </w:r>
      <w:r w:rsidR="008C7C29" w:rsidRPr="0080779C">
        <w:t>аналізу си</w:t>
      </w:r>
      <w:r w:rsidR="00255047" w:rsidRPr="0080779C">
        <w:t>г</w:t>
      </w:r>
      <w:r w:rsidR="008C7C29" w:rsidRPr="0080779C">
        <w:t>налу з якого де</w:t>
      </w:r>
      <w:r w:rsidR="00255047" w:rsidRPr="0080779C">
        <w:t>ш</w:t>
      </w:r>
      <w:r w:rsidR="008C7C29" w:rsidRPr="0080779C">
        <w:t xml:space="preserve">ифратор </w:t>
      </w:r>
      <w:r w:rsidR="002A1EF2" w:rsidRPr="0080779C">
        <w:t>подає команди на</w:t>
      </w:r>
      <w:r w:rsidR="00255047" w:rsidRPr="0080779C">
        <w:t xml:space="preserve"> </w:t>
      </w:r>
      <w:r w:rsidRPr="0080779C">
        <w:t>приводи  керу</w:t>
      </w:r>
      <w:r w:rsidR="00F619B7" w:rsidRPr="0080779C">
        <w:t>вання</w:t>
      </w:r>
      <w:r w:rsidRPr="0080779C">
        <w:t xml:space="preserve"> ракетою </w:t>
      </w:r>
      <w:r w:rsidR="00A9143F" w:rsidRPr="0080779C">
        <w:t xml:space="preserve">для забезпечення </w:t>
      </w:r>
      <w:r w:rsidRPr="0080779C">
        <w:t xml:space="preserve"> стеження за ціллю.</w:t>
      </w:r>
    </w:p>
    <w:p w14:paraId="7403770E" w14:textId="3FF49D68" w:rsidR="00DC43B1" w:rsidRPr="0080779C" w:rsidRDefault="00DC43B1" w:rsidP="004447B9">
      <w:pPr>
        <w:pStyle w:val="32"/>
      </w:pPr>
      <w:r w:rsidRPr="0080779C">
        <w:t xml:space="preserve">Принцип дії </w:t>
      </w:r>
      <w:r w:rsidR="0012380A" w:rsidRPr="0080779C">
        <w:t>полягає</w:t>
      </w:r>
      <w:r w:rsidRPr="0080779C">
        <w:t xml:space="preserve"> в тому що оператор за допомогою оптико-візуального або телевізійного прицілу виявляє і розпізнає ціль, оператор повинен одразу після пуску ракети </w:t>
      </w:r>
      <w:r w:rsidR="0012380A" w:rsidRPr="0080779C">
        <w:t>утримувати</w:t>
      </w:r>
      <w:r w:rsidRPr="0080779C">
        <w:t xml:space="preserve"> перехрестя прицілу на самій </w:t>
      </w:r>
      <w:r w:rsidR="0012380A" w:rsidRPr="0080779C">
        <w:t>цілі</w:t>
      </w:r>
      <w:r w:rsidRPr="0080779C">
        <w:t xml:space="preserve">. У момент пуску ракета летить за лазерним променем і орієнтується по його осі, яка співпадає з лінією візування цілі (ЛВЦ) оператором. У лазерному промені формується інформаційне поле управління ракетою, в </w:t>
      </w:r>
      <w:r w:rsidR="00CF38DF" w:rsidRPr="0080779C">
        <w:t>якому вона утримується на ЛВЦ.</w:t>
      </w:r>
      <w:r w:rsidR="00EA7F22" w:rsidRPr="0080779C">
        <w:t xml:space="preserve"> Після потрапляння ракети в інформаційне поле лазерного наведення, вона може постійно регулювати свій напрямок таким чином, </w:t>
      </w:r>
      <w:r w:rsidR="00393860" w:rsidRPr="0080779C">
        <w:t>що вона буде продовжувати летіти</w:t>
      </w:r>
      <w:r w:rsidR="00EA7F22" w:rsidRPr="0080779C">
        <w:t xml:space="preserve"> в напрямку </w:t>
      </w:r>
      <w:r w:rsidR="00393860" w:rsidRPr="0080779C">
        <w:t xml:space="preserve">до </w:t>
      </w:r>
      <w:r w:rsidR="00EA7F22" w:rsidRPr="0080779C">
        <w:t>цілі, доки не потрапить у ціль.</w:t>
      </w:r>
    </w:p>
    <w:p w14:paraId="43FB5CFB" w14:textId="77777777" w:rsidR="00DC43B1" w:rsidRPr="0080779C" w:rsidRDefault="00DF1577" w:rsidP="006D65F0">
      <w:pPr>
        <w:pStyle w:val="4"/>
        <w:rPr>
          <w:highlight w:val="lightGray"/>
        </w:rPr>
      </w:pPr>
      <w:r w:rsidRPr="0080779C">
        <w:rPr>
          <w:noProof/>
          <w:lang w:val="en-US" w:eastAsia="en-US"/>
        </w:rPr>
        <w:lastRenderedPageBreak/>
        <w:drawing>
          <wp:inline distT="0" distB="0" distL="0" distR="0" wp14:anchorId="568540A9" wp14:editId="510E7DCB">
            <wp:extent cx="5721178" cy="16383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Два канала.png"/>
                    <pic:cNvPicPr/>
                  </pic:nvPicPr>
                  <pic:blipFill>
                    <a:blip r:embed="rId10">
                      <a:extLst>
                        <a:ext uri="{28A0092B-C50C-407E-A947-70E740481C1C}">
                          <a14:useLocalDpi xmlns:a14="http://schemas.microsoft.com/office/drawing/2010/main" val="0"/>
                        </a:ext>
                      </a:extLst>
                    </a:blip>
                    <a:stretch>
                      <a:fillRect/>
                    </a:stretch>
                  </pic:blipFill>
                  <pic:spPr>
                    <a:xfrm>
                      <a:off x="0" y="0"/>
                      <a:ext cx="5726796" cy="1639909"/>
                    </a:xfrm>
                    <a:prstGeom prst="rect">
                      <a:avLst/>
                    </a:prstGeom>
                  </pic:spPr>
                </pic:pic>
              </a:graphicData>
            </a:graphic>
          </wp:inline>
        </w:drawing>
      </w:r>
    </w:p>
    <w:p w14:paraId="1D2ADDA1" w14:textId="49802D0E" w:rsidR="00DC43B1" w:rsidRPr="0080779C" w:rsidRDefault="00136C51" w:rsidP="006D65F0">
      <w:pPr>
        <w:pStyle w:val="4"/>
      </w:pPr>
      <w:r w:rsidRPr="0080779C">
        <w:t>Рис. 1.1</w:t>
      </w:r>
      <w:r w:rsidR="00DC43B1" w:rsidRPr="0080779C">
        <w:t xml:space="preserve"> </w:t>
      </w:r>
      <w:r w:rsidR="00903C89" w:rsidRPr="0080779C">
        <w:t>Струк</w:t>
      </w:r>
      <w:r w:rsidR="00526354" w:rsidRPr="0080779C">
        <w:t>турна</w:t>
      </w:r>
      <w:r w:rsidR="00DC43B1" w:rsidRPr="0080779C">
        <w:t xml:space="preserve"> схема побудови ЛПСН</w:t>
      </w:r>
    </w:p>
    <w:p w14:paraId="28CB3C61" w14:textId="06CAEFEC" w:rsidR="006715BC" w:rsidRPr="0080779C" w:rsidRDefault="002A75C5" w:rsidP="004447B9">
      <w:pPr>
        <w:pStyle w:val="32"/>
      </w:pPr>
      <w:r w:rsidRPr="0080779C">
        <w:t xml:space="preserve">На рис. 1.1 показано: 1 – </w:t>
      </w:r>
      <w:r w:rsidR="000A4A75" w:rsidRPr="0080779C">
        <w:t>телевізійний</w:t>
      </w:r>
      <w:r w:rsidR="00213E6C" w:rsidRPr="0080779C">
        <w:t xml:space="preserve"> канал наведення на ціль</w:t>
      </w:r>
      <w:r w:rsidRPr="0080779C">
        <w:t xml:space="preserve">; 2 – </w:t>
      </w:r>
      <w:r w:rsidR="00213E6C" w:rsidRPr="0080779C">
        <w:t>п</w:t>
      </w:r>
      <w:r w:rsidR="006715BC" w:rsidRPr="0080779C">
        <w:t>ривід горизонталь</w:t>
      </w:r>
      <w:r w:rsidRPr="0080779C">
        <w:t>ного та вертикального наведення; 3 – оператор; 4 – лазер; 5 – б</w:t>
      </w:r>
      <w:r w:rsidR="006715BC" w:rsidRPr="0080779C">
        <w:t>лок формування л</w:t>
      </w:r>
      <w:r w:rsidRPr="0080779C">
        <w:t>азерного джерела випромінювання; 6 – шифратор команд управління; 7 – ф</w:t>
      </w:r>
      <w:r w:rsidR="006715BC" w:rsidRPr="0080779C">
        <w:t>отопр</w:t>
      </w:r>
      <w:r w:rsidRPr="0080779C">
        <w:t>иймач; 8 – дешифратор команд управління; 9 – п</w:t>
      </w:r>
      <w:r w:rsidR="006715BC" w:rsidRPr="0080779C">
        <w:t>ривід керування ракетою.</w:t>
      </w:r>
    </w:p>
    <w:p w14:paraId="17D811DC" w14:textId="4F0F70C5" w:rsidR="00DC43B1" w:rsidRPr="0080779C" w:rsidRDefault="00DC43B1" w:rsidP="004447B9">
      <w:pPr>
        <w:pStyle w:val="32"/>
      </w:pPr>
      <w:r w:rsidRPr="0080779C">
        <w:t xml:space="preserve"> </w:t>
      </w:r>
      <w:r w:rsidR="003E416B" w:rsidRPr="0080779C">
        <w:t>Способи</w:t>
      </w:r>
      <w:r w:rsidRPr="0080779C">
        <w:t xml:space="preserve"> побудови</w:t>
      </w:r>
      <w:r w:rsidR="00393860" w:rsidRPr="0080779C">
        <w:t xml:space="preserve"> інформаційного поля, для каналу</w:t>
      </w:r>
      <w:r w:rsidRPr="0080779C">
        <w:t xml:space="preserve"> стеження за ціллю і об</w:t>
      </w:r>
      <w:r w:rsidR="00B77858" w:rsidRPr="0080779C">
        <w:t>робка його ФПП</w:t>
      </w:r>
      <w:r w:rsidR="002E7C2F" w:rsidRPr="0080779C">
        <w:t xml:space="preserve"> можуть бути </w:t>
      </w:r>
      <w:r w:rsidR="00A06E65" w:rsidRPr="0080779C">
        <w:t xml:space="preserve">різними. Перелік можливих варіантів </w:t>
      </w:r>
      <w:r w:rsidR="00136C51" w:rsidRPr="0080779C">
        <w:t>приведений на рис. 1.2</w:t>
      </w:r>
    </w:p>
    <w:p w14:paraId="5731D660" w14:textId="77777777" w:rsidR="00DC43B1" w:rsidRPr="0080779C" w:rsidRDefault="00DC43B1" w:rsidP="006D65F0">
      <w:pPr>
        <w:pStyle w:val="4"/>
        <w:rPr>
          <w:noProof/>
        </w:rPr>
      </w:pPr>
      <w:r w:rsidRPr="0080779C">
        <w:rPr>
          <w:noProof/>
          <w:lang w:val="en-US" w:eastAsia="en-US"/>
        </w:rPr>
        <w:lastRenderedPageBreak/>
        <w:drawing>
          <wp:inline distT="0" distB="0" distL="0" distR="0" wp14:anchorId="33FCABE4" wp14:editId="7F5B06D1">
            <wp:extent cx="5497150" cy="5399903"/>
            <wp:effectExtent l="0" t="0" r="889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40821" cy="5442801"/>
                    </a:xfrm>
                    <a:prstGeom prst="rect">
                      <a:avLst/>
                    </a:prstGeom>
                    <a:noFill/>
                    <a:ln>
                      <a:noFill/>
                    </a:ln>
                  </pic:spPr>
                </pic:pic>
              </a:graphicData>
            </a:graphic>
          </wp:inline>
        </w:drawing>
      </w:r>
    </w:p>
    <w:p w14:paraId="696797E9" w14:textId="6E218D69" w:rsidR="00DC43B1" w:rsidRPr="0080779C" w:rsidRDefault="00FB4153" w:rsidP="006D65F0">
      <w:pPr>
        <w:pStyle w:val="4"/>
      </w:pPr>
      <w:r w:rsidRPr="0080779C">
        <w:t>Рис.1</w:t>
      </w:r>
      <w:r w:rsidR="00136C51" w:rsidRPr="0080779C">
        <w:t>.2</w:t>
      </w:r>
      <w:r w:rsidR="00DC43B1" w:rsidRPr="0080779C">
        <w:t xml:space="preserve"> Способи формування </w:t>
      </w:r>
      <w:r w:rsidR="00DE61DB" w:rsidRPr="0080779C">
        <w:t>інформаційного поля</w:t>
      </w:r>
      <w:r w:rsidR="00DC43B1" w:rsidRPr="0080779C">
        <w:t>.</w:t>
      </w:r>
    </w:p>
    <w:p w14:paraId="2845902A" w14:textId="19E150C7" w:rsidR="00FC326B" w:rsidRPr="0080779C" w:rsidRDefault="00D27218" w:rsidP="004447B9">
      <w:pPr>
        <w:pStyle w:val="32"/>
      </w:pPr>
      <w:r w:rsidRPr="0080779C">
        <w:t>Системи</w:t>
      </w:r>
      <w:r w:rsidR="00FC326B" w:rsidRPr="0080779C">
        <w:t>, що формують лазерний промінь з нерівномірним по його перетину розподілом інтенсивності</w:t>
      </w:r>
      <w:r w:rsidRPr="0080779C">
        <w:t xml:space="preserve"> називаються системи з амплітудною модуляцією. В таких системах </w:t>
      </w:r>
      <w:r w:rsidR="00FC326B" w:rsidRPr="0080779C">
        <w:t>забезпечується залежність амплітуди сигналу від кутових координат ракети</w:t>
      </w:r>
      <w:r w:rsidRPr="0080779C">
        <w:t>.</w:t>
      </w:r>
      <w:r w:rsidR="00745286" w:rsidRPr="0080779C">
        <w:t xml:space="preserve"> Основними недоліками цих систем управління є нестабільність лазерного випромінювання та залежність амплітуди сигналу управління ракетою від стану серед</w:t>
      </w:r>
      <w:r w:rsidR="00465067" w:rsidRPr="0080779C">
        <w:t>овища</w:t>
      </w:r>
      <w:r w:rsidR="00745286" w:rsidRPr="0080779C">
        <w:t xml:space="preserve"> </w:t>
      </w:r>
      <w:r w:rsidR="00465067" w:rsidRPr="0080779C">
        <w:t>п</w:t>
      </w:r>
      <w:r w:rsidR="00745286" w:rsidRPr="0080779C">
        <w:t xml:space="preserve">оширення лазерного випромінювання, що </w:t>
      </w:r>
      <w:r w:rsidR="00465067" w:rsidRPr="0080779C">
        <w:t>приводить до</w:t>
      </w:r>
      <w:r w:rsidR="00745286" w:rsidRPr="0080779C">
        <w:t xml:space="preserve"> </w:t>
      </w:r>
      <w:r w:rsidR="00465067" w:rsidRPr="0080779C">
        <w:t>викривлення поля управління і помилкам</w:t>
      </w:r>
      <w:r w:rsidR="00745286" w:rsidRPr="0080779C">
        <w:t xml:space="preserve"> у вимірюванні координат ракети</w:t>
      </w:r>
      <w:r w:rsidR="00465067" w:rsidRPr="0080779C">
        <w:t>.</w:t>
      </w:r>
    </w:p>
    <w:p w14:paraId="73E491F2" w14:textId="305C423A" w:rsidR="00F93E10" w:rsidRPr="0080779C" w:rsidRDefault="00D372B3" w:rsidP="004447B9">
      <w:pPr>
        <w:pStyle w:val="32"/>
      </w:pPr>
      <w:r w:rsidRPr="0080779C">
        <w:t xml:space="preserve">Головними недоліками </w:t>
      </w:r>
      <w:r w:rsidR="00B0604C" w:rsidRPr="0080779C">
        <w:t xml:space="preserve">частотної модуляції в  </w:t>
      </w:r>
      <w:r w:rsidRPr="0080779C">
        <w:t>лазерно-променевих систем</w:t>
      </w:r>
      <w:r w:rsidR="00B0604C" w:rsidRPr="0080779C">
        <w:t>ах</w:t>
      </w:r>
      <w:r w:rsidRPr="0080779C">
        <w:t xml:space="preserve"> телеуправління є великі трати на моделюючому і </w:t>
      </w:r>
      <w:proofErr w:type="spellStart"/>
      <w:r w:rsidRPr="0080779C">
        <w:t>кодуючому</w:t>
      </w:r>
      <w:proofErr w:type="spellEnd"/>
      <w:r w:rsidRPr="0080779C">
        <w:t xml:space="preserve">  растрі, які можуть бути більше 50%</w:t>
      </w:r>
      <w:r w:rsidR="00C9020E" w:rsidRPr="0080779C">
        <w:t xml:space="preserve"> від потужності лазерного випромінювання, використання джерел </w:t>
      </w:r>
      <w:r w:rsidR="00C9020E" w:rsidRPr="0080779C">
        <w:lastRenderedPageBreak/>
        <w:t>постійного випромінювання, складність конструкції і механічних модуляторів,</w:t>
      </w:r>
      <w:r w:rsidR="00B0604C" w:rsidRPr="0080779C">
        <w:t xml:space="preserve"> які приводять до зниження</w:t>
      </w:r>
      <w:r w:rsidR="00C9020E" w:rsidRPr="0080779C">
        <w:t xml:space="preserve"> точності виміру кутових координат ракети.</w:t>
      </w:r>
    </w:p>
    <w:p w14:paraId="463BB01E" w14:textId="14AA4EE2" w:rsidR="00DC43B1" w:rsidRPr="0080779C" w:rsidRDefault="00DC43B1" w:rsidP="004447B9">
      <w:pPr>
        <w:pStyle w:val="32"/>
      </w:pPr>
      <w:r w:rsidRPr="0080779C">
        <w:t>Одним з способів виготовлення ЛПСН  є зас</w:t>
      </w:r>
      <w:r w:rsidR="006564DD" w:rsidRPr="0080779C">
        <w:t xml:space="preserve">тосування імпульсного </w:t>
      </w:r>
      <w:proofErr w:type="spellStart"/>
      <w:r w:rsidR="006564DD" w:rsidRPr="0080779C">
        <w:t>твердотільно</w:t>
      </w:r>
      <w:r w:rsidRPr="0080779C">
        <w:t>го</w:t>
      </w:r>
      <w:proofErr w:type="spellEnd"/>
      <w:r w:rsidRPr="0080779C">
        <w:t xml:space="preserve"> лазера, який функціонує в вільному генеруванні лазерного випромінювання. Але випромінювання при низькій частоті імпульсів вимагає нових схем для модуляції формування інформаційного поля управління ракетою за час, який прирівнюється до </w:t>
      </w:r>
      <w:r w:rsidR="006564DD" w:rsidRPr="0080779C">
        <w:t>тривалості</w:t>
      </w:r>
      <w:r w:rsidRPr="0080779C">
        <w:t xml:space="preserve"> </w:t>
      </w:r>
      <w:r w:rsidR="008F0446" w:rsidRPr="0080779C">
        <w:t>імпульсу</w:t>
      </w:r>
      <w:r w:rsidRPr="0080779C">
        <w:t xml:space="preserve"> випромінювання.</w:t>
      </w:r>
    </w:p>
    <w:p w14:paraId="7AE04D01" w14:textId="785E7724" w:rsidR="00DC43B1" w:rsidRPr="0080779C" w:rsidRDefault="00F72370" w:rsidP="00916E5D">
      <w:pPr>
        <w:pStyle w:val="32"/>
      </w:pPr>
      <w:r w:rsidRPr="0080779C">
        <w:t xml:space="preserve">Одним з таких </w:t>
      </w:r>
      <w:r w:rsidR="00DC43B1" w:rsidRPr="0080779C">
        <w:t>метод</w:t>
      </w:r>
      <w:r w:rsidRPr="0080779C">
        <w:t>ів</w:t>
      </w:r>
      <w:r w:rsidR="00DC43B1" w:rsidRPr="0080779C">
        <w:t xml:space="preserve"> модуляції заснований на застосуванні сканування по інформаційному полю пучка </w:t>
      </w:r>
      <w:r w:rsidR="006564DD" w:rsidRPr="0080779C">
        <w:t>випромінювання</w:t>
      </w:r>
      <w:r w:rsidR="00CF38DF" w:rsidRPr="0080779C">
        <w:t xml:space="preserve"> [1</w:t>
      </w:r>
      <w:r w:rsidR="00DC43B1" w:rsidRPr="0080779C">
        <w:t>],</w:t>
      </w:r>
      <w:r w:rsidR="00B33FF9" w:rsidRPr="0080779C">
        <w:t xml:space="preserve"> який сформований</w:t>
      </w:r>
      <w:r w:rsidR="00DC43B1" w:rsidRPr="0080779C">
        <w:t xml:space="preserve"> у вигляді вузької смуги довжиною, що відповідає розміру інформаційно</w:t>
      </w:r>
      <w:r w:rsidR="006564DD" w:rsidRPr="0080779C">
        <w:t>го поля телеуправління. Протяго</w:t>
      </w:r>
      <w:r w:rsidR="00DC43B1" w:rsidRPr="0080779C">
        <w:t>м імпульсу випромінювання (приблизно 10</w:t>
      </w:r>
      <w:r w:rsidR="00DC43B1" w:rsidRPr="0080779C">
        <w:rPr>
          <w:vertAlign w:val="superscript"/>
        </w:rPr>
        <w:t xml:space="preserve">-4  </w:t>
      </w:r>
      <w:r w:rsidR="00DC43B1" w:rsidRPr="0080779C">
        <w:t xml:space="preserve">с) </w:t>
      </w:r>
      <w:proofErr w:type="spellStart"/>
      <w:r w:rsidR="00DC43B1" w:rsidRPr="0080779C">
        <w:t>скануючий</w:t>
      </w:r>
      <w:proofErr w:type="spellEnd"/>
      <w:r w:rsidR="00DC43B1" w:rsidRPr="0080779C">
        <w:t xml:space="preserve"> промінь рухається з </w:t>
      </w:r>
      <w:r w:rsidR="00B33FF9" w:rsidRPr="0080779C">
        <w:t>постійною</w:t>
      </w:r>
      <w:r w:rsidR="00DC43B1" w:rsidRPr="0080779C">
        <w:t xml:space="preserve"> </w:t>
      </w:r>
      <w:r w:rsidR="006564DD" w:rsidRPr="0080779C">
        <w:t>швидкістю</w:t>
      </w:r>
      <w:r w:rsidR="00DC43B1" w:rsidRPr="0080779C">
        <w:t xml:space="preserve"> у прямому напрямку вздовж зони управління, а потім у зворотному напрямку. У моменти перетину смугою випромінювання </w:t>
      </w:r>
      <w:r w:rsidR="00EA5575" w:rsidRPr="0080779C">
        <w:t xml:space="preserve">оптичної приймальної системи </w:t>
      </w:r>
      <w:r w:rsidR="00DC43B1" w:rsidRPr="0080779C">
        <w:t xml:space="preserve">на ракеті, на виході </w:t>
      </w:r>
      <w:r w:rsidR="00214E9B" w:rsidRPr="0080779C">
        <w:t xml:space="preserve">ФПП </w:t>
      </w:r>
      <w:r w:rsidR="006E4D9E" w:rsidRPr="0080779C">
        <w:t>формуються</w:t>
      </w:r>
      <w:r w:rsidR="00DC43B1" w:rsidRPr="0080779C">
        <w:t xml:space="preserve"> імпульси, часовий інтервал між якими визначає знак і числове значення відхилення траєкторії ракети від осі зони керування. Таким чином, визначення координати положення ракети зводиться до вимірювання часового інтервалу між двома сусідніми імпульсами. Так само, під час наступного</w:t>
      </w:r>
      <w:r w:rsidR="00916E5D" w:rsidRPr="0080779C">
        <w:t xml:space="preserve"> </w:t>
      </w:r>
      <w:r w:rsidR="00DC43B1" w:rsidRPr="0080779C">
        <w:t>імпульсу випромінювання, визначають іншу координату</w:t>
      </w:r>
      <w:r w:rsidR="00F91B6C" w:rsidRPr="0080779C">
        <w:t>[2]</w:t>
      </w:r>
      <w:r w:rsidR="00DC43B1" w:rsidRPr="0080779C">
        <w:t>.</w:t>
      </w:r>
    </w:p>
    <w:p w14:paraId="0118664E" w14:textId="0DB985B0" w:rsidR="005D6B6C" w:rsidRPr="0080779C" w:rsidRDefault="005D6B6C" w:rsidP="004447B9">
      <w:pPr>
        <w:pStyle w:val="32"/>
      </w:pPr>
      <w:r w:rsidRPr="0080779C">
        <w:t>Розглянуті варіанти побудови блоку формування інформаційного поля управління ракетою на основі ім</w:t>
      </w:r>
      <w:r w:rsidR="00B8006E" w:rsidRPr="0080779C">
        <w:t xml:space="preserve">пульсних </w:t>
      </w:r>
      <w:proofErr w:type="spellStart"/>
      <w:r w:rsidR="00B8006E" w:rsidRPr="0080779C">
        <w:t>твердотільних</w:t>
      </w:r>
      <w:proofErr w:type="spellEnd"/>
      <w:r w:rsidR="00B8006E" w:rsidRPr="0080779C">
        <w:t xml:space="preserve"> лазерів</w:t>
      </w:r>
      <w:r w:rsidRPr="0080779C">
        <w:t>, мають свої переваги і недоліки. Система зі скануванням смуги випромінювання має дещо більший енергетичний потенціал, ніж система з растровим модулятором, але вимагає більшого діаметра вихідної зіниці оптичного тракту</w:t>
      </w:r>
      <w:r w:rsidR="00B8006E" w:rsidRPr="0080779C">
        <w:t>.</w:t>
      </w:r>
      <w:r w:rsidRPr="0080779C">
        <w:t xml:space="preserve"> У разі заміни лазера безперервного режиму роботи на лазер імпульсного режиму  істотно зменшується споживана енергія, виключається система рідинного охолодження, підвищується енергетичний потенціал</w:t>
      </w:r>
      <w:r w:rsidR="00B8006E" w:rsidRPr="0080779C">
        <w:t>.</w:t>
      </w:r>
    </w:p>
    <w:p w14:paraId="69CDE70C" w14:textId="03F1CC8A" w:rsidR="00892A65" w:rsidRPr="0080779C" w:rsidRDefault="00DC43B1" w:rsidP="004447B9">
      <w:pPr>
        <w:pStyle w:val="32"/>
      </w:pPr>
      <w:r w:rsidRPr="0080779C">
        <w:lastRenderedPageBreak/>
        <w:t xml:space="preserve"> </w:t>
      </w:r>
      <w:r w:rsidR="003E7C17" w:rsidRPr="0080779C">
        <w:t>Спосіб</w:t>
      </w:r>
      <w:r w:rsidRPr="0080779C">
        <w:t xml:space="preserve"> формування інформаційного поля управління ракетою з використанням напівпровідникових лазерів (НЛ) з імпульсним режимом роботи</w:t>
      </w:r>
      <w:r w:rsidR="009A121D" w:rsidRPr="0080779C">
        <w:t xml:space="preserve"> є найбільш перспективним</w:t>
      </w:r>
      <w:r w:rsidR="00E40D3B" w:rsidRPr="0080779C">
        <w:t xml:space="preserve"> [3,4</w:t>
      </w:r>
      <w:r w:rsidRPr="0080779C">
        <w:t xml:space="preserve">]. Ці лазери відрізняються від інших типів лазерів  малими розмірами, високою ефективністю перетворення імпульсної енергії накачки, </w:t>
      </w:r>
      <w:r w:rsidR="0038733C" w:rsidRPr="0080779C">
        <w:t>випромінюють в широкому діапазоні і потребують</w:t>
      </w:r>
      <w:r w:rsidRPr="0080779C">
        <w:t xml:space="preserve"> низьку потужність.</w:t>
      </w:r>
      <w:r w:rsidR="00533588" w:rsidRPr="0080779C">
        <w:t xml:space="preserve"> Характеристики різних типів лазерів для використання в ЛП</w:t>
      </w:r>
      <w:r w:rsidR="008E4901" w:rsidRPr="0080779C">
        <w:t>СН приведені в табл. 1.1</w:t>
      </w:r>
      <w:r w:rsidRPr="0080779C">
        <w:t xml:space="preserve"> </w:t>
      </w:r>
    </w:p>
    <w:p w14:paraId="10DA82AB" w14:textId="6DD1AE28" w:rsidR="00892A65" w:rsidRPr="0080779C" w:rsidRDefault="00812755" w:rsidP="00C532BA">
      <w:pPr>
        <w:pStyle w:val="5"/>
        <w:rPr>
          <w:lang w:val="uk-UA"/>
        </w:rPr>
      </w:pPr>
      <w:r w:rsidRPr="0080779C">
        <w:rPr>
          <w:lang w:val="uk-UA"/>
        </w:rPr>
        <w:t>Таблиця 1.1</w:t>
      </w:r>
    </w:p>
    <w:p w14:paraId="36703C9D" w14:textId="0AD231E6" w:rsidR="0095458E" w:rsidRPr="0080779C" w:rsidRDefault="0095458E" w:rsidP="00C532BA">
      <w:pPr>
        <w:pStyle w:val="5"/>
        <w:jc w:val="center"/>
        <w:rPr>
          <w:lang w:val="uk-UA"/>
        </w:rPr>
      </w:pPr>
      <w:r w:rsidRPr="0080779C">
        <w:rPr>
          <w:lang w:val="uk-UA"/>
        </w:rPr>
        <w:t>Характеристики різних типів лазерів для використання в ЛПС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532"/>
        <w:gridCol w:w="2077"/>
        <w:gridCol w:w="1702"/>
      </w:tblGrid>
      <w:tr w:rsidR="00DC43B1" w:rsidRPr="0080779C" w14:paraId="3B445E57" w14:textId="77777777" w:rsidTr="00250856">
        <w:trPr>
          <w:trHeight w:val="982"/>
        </w:trPr>
        <w:tc>
          <w:tcPr>
            <w:tcW w:w="2518" w:type="dxa"/>
            <w:shd w:val="clear" w:color="auto" w:fill="auto"/>
          </w:tcPr>
          <w:p w14:paraId="6951C61C" w14:textId="77777777" w:rsidR="00DC43B1" w:rsidRPr="0080779C" w:rsidRDefault="00DC43B1" w:rsidP="00E47568">
            <w:pPr>
              <w:pStyle w:val="10pt"/>
              <w:rPr>
                <w:rStyle w:val="-"/>
                <w:i w:val="0"/>
                <w:lang w:val="uk-UA"/>
              </w:rPr>
            </w:pPr>
            <w:r w:rsidRPr="0080779C">
              <w:rPr>
                <w:rStyle w:val="-"/>
                <w:i w:val="0"/>
                <w:lang w:val="uk-UA"/>
              </w:rPr>
              <w:t>Вид лазера</w:t>
            </w:r>
          </w:p>
        </w:tc>
        <w:tc>
          <w:tcPr>
            <w:tcW w:w="3532" w:type="dxa"/>
            <w:shd w:val="clear" w:color="auto" w:fill="auto"/>
          </w:tcPr>
          <w:p w14:paraId="012A0AB9" w14:textId="77777777" w:rsidR="00DC43B1" w:rsidRPr="0080779C" w:rsidRDefault="00DC43B1" w:rsidP="00E47568">
            <w:pPr>
              <w:pStyle w:val="10pt"/>
              <w:rPr>
                <w:rStyle w:val="-"/>
                <w:i w:val="0"/>
                <w:lang w:val="uk-UA"/>
              </w:rPr>
            </w:pPr>
            <w:r w:rsidRPr="0080779C">
              <w:rPr>
                <w:rStyle w:val="-"/>
                <w:i w:val="0"/>
                <w:lang w:val="uk-UA"/>
              </w:rPr>
              <w:t xml:space="preserve">Режим </w:t>
            </w:r>
            <w:r w:rsidR="0038733C" w:rsidRPr="0080779C">
              <w:rPr>
                <w:rStyle w:val="-"/>
                <w:i w:val="0"/>
                <w:lang w:val="uk-UA"/>
              </w:rPr>
              <w:t>роботи</w:t>
            </w:r>
          </w:p>
        </w:tc>
        <w:tc>
          <w:tcPr>
            <w:tcW w:w="2077" w:type="dxa"/>
            <w:shd w:val="clear" w:color="auto" w:fill="auto"/>
          </w:tcPr>
          <w:p w14:paraId="44EA19EC" w14:textId="77777777" w:rsidR="00DC43B1" w:rsidRPr="0080779C" w:rsidRDefault="00DC43B1" w:rsidP="00E47568">
            <w:pPr>
              <w:pStyle w:val="10pt"/>
              <w:rPr>
                <w:rStyle w:val="-"/>
                <w:i w:val="0"/>
                <w:lang w:val="uk-UA"/>
              </w:rPr>
            </w:pPr>
            <w:r w:rsidRPr="0080779C">
              <w:rPr>
                <w:rStyle w:val="-"/>
                <w:i w:val="0"/>
                <w:lang w:val="uk-UA"/>
              </w:rPr>
              <w:t xml:space="preserve">Довжина хвилі лазерного випромінювання, </w:t>
            </w:r>
            <w:proofErr w:type="spellStart"/>
            <w:r w:rsidRPr="0080779C">
              <w:rPr>
                <w:rStyle w:val="-"/>
                <w:i w:val="0"/>
                <w:lang w:val="uk-UA"/>
              </w:rPr>
              <w:t>мкм</w:t>
            </w:r>
            <w:proofErr w:type="spellEnd"/>
          </w:p>
        </w:tc>
        <w:tc>
          <w:tcPr>
            <w:tcW w:w="1702" w:type="dxa"/>
            <w:shd w:val="clear" w:color="auto" w:fill="auto"/>
          </w:tcPr>
          <w:p w14:paraId="63F14DD9" w14:textId="77777777" w:rsidR="00DC43B1" w:rsidRPr="0080779C" w:rsidRDefault="00DC43B1" w:rsidP="00E47568">
            <w:pPr>
              <w:pStyle w:val="10pt"/>
              <w:rPr>
                <w:rStyle w:val="-"/>
                <w:i w:val="0"/>
                <w:lang w:val="uk-UA"/>
              </w:rPr>
            </w:pPr>
            <w:r w:rsidRPr="0080779C">
              <w:rPr>
                <w:rStyle w:val="-"/>
                <w:i w:val="0"/>
                <w:lang w:val="uk-UA"/>
              </w:rPr>
              <w:t>Потужність, кВт</w:t>
            </w:r>
          </w:p>
        </w:tc>
      </w:tr>
      <w:tr w:rsidR="00DC43B1" w:rsidRPr="0080779C" w14:paraId="5A7B91C8" w14:textId="77777777" w:rsidTr="00250856">
        <w:tc>
          <w:tcPr>
            <w:tcW w:w="2518" w:type="dxa"/>
            <w:vMerge w:val="restart"/>
            <w:shd w:val="clear" w:color="auto" w:fill="auto"/>
          </w:tcPr>
          <w:p w14:paraId="48E407A5" w14:textId="77777777" w:rsidR="00DC43B1" w:rsidRPr="0080779C" w:rsidRDefault="0038733C" w:rsidP="00E47568">
            <w:pPr>
              <w:pStyle w:val="10pt"/>
              <w:rPr>
                <w:rStyle w:val="-"/>
                <w:i w:val="0"/>
                <w:lang w:val="uk-UA"/>
              </w:rPr>
            </w:pPr>
            <w:r w:rsidRPr="0080779C">
              <w:rPr>
                <w:rStyle w:val="-"/>
                <w:i w:val="0"/>
                <w:lang w:val="uk-UA"/>
              </w:rPr>
              <w:t>Твердотільний</w:t>
            </w:r>
          </w:p>
        </w:tc>
        <w:tc>
          <w:tcPr>
            <w:tcW w:w="3532" w:type="dxa"/>
            <w:shd w:val="clear" w:color="auto" w:fill="auto"/>
          </w:tcPr>
          <w:p w14:paraId="6F062F30" w14:textId="77777777" w:rsidR="00DC43B1" w:rsidRPr="0080779C" w:rsidRDefault="0038733C" w:rsidP="00E47568">
            <w:pPr>
              <w:pStyle w:val="10pt"/>
              <w:rPr>
                <w:rStyle w:val="-"/>
                <w:i w:val="0"/>
                <w:lang w:val="uk-UA"/>
              </w:rPr>
            </w:pPr>
            <w:r w:rsidRPr="0080779C">
              <w:rPr>
                <w:rStyle w:val="-"/>
                <w:i w:val="0"/>
                <w:lang w:val="uk-UA"/>
              </w:rPr>
              <w:t xml:space="preserve">Безперервний </w:t>
            </w:r>
          </w:p>
        </w:tc>
        <w:tc>
          <w:tcPr>
            <w:tcW w:w="2077" w:type="dxa"/>
            <w:shd w:val="clear" w:color="auto" w:fill="auto"/>
          </w:tcPr>
          <w:p w14:paraId="5B4D3401" w14:textId="77777777" w:rsidR="00DC43B1" w:rsidRPr="0080779C" w:rsidRDefault="00DC43B1" w:rsidP="00E47568">
            <w:pPr>
              <w:pStyle w:val="10pt"/>
              <w:rPr>
                <w:rStyle w:val="-"/>
                <w:i w:val="0"/>
                <w:lang w:val="uk-UA"/>
              </w:rPr>
            </w:pPr>
            <w:r w:rsidRPr="0080779C">
              <w:rPr>
                <w:rStyle w:val="-"/>
                <w:i w:val="0"/>
                <w:lang w:val="uk-UA"/>
              </w:rPr>
              <w:t>3</w:t>
            </w:r>
          </w:p>
        </w:tc>
        <w:tc>
          <w:tcPr>
            <w:tcW w:w="1702" w:type="dxa"/>
            <w:shd w:val="clear" w:color="auto" w:fill="auto"/>
          </w:tcPr>
          <w:p w14:paraId="3BD0F609" w14:textId="77777777" w:rsidR="00DC43B1" w:rsidRPr="0080779C" w:rsidRDefault="00DC43B1" w:rsidP="00E47568">
            <w:pPr>
              <w:pStyle w:val="10pt"/>
              <w:rPr>
                <w:rStyle w:val="-"/>
                <w:i w:val="0"/>
                <w:lang w:val="uk-UA"/>
              </w:rPr>
            </w:pPr>
            <w:r w:rsidRPr="0080779C">
              <w:rPr>
                <w:rStyle w:val="-"/>
                <w:i w:val="0"/>
                <w:lang w:val="uk-UA"/>
              </w:rPr>
              <w:t>1,5</w:t>
            </w:r>
          </w:p>
        </w:tc>
      </w:tr>
      <w:tr w:rsidR="00DC43B1" w:rsidRPr="0080779C" w14:paraId="28F23616" w14:textId="77777777" w:rsidTr="00250856">
        <w:tc>
          <w:tcPr>
            <w:tcW w:w="2518" w:type="dxa"/>
            <w:vMerge/>
            <w:shd w:val="clear" w:color="auto" w:fill="auto"/>
          </w:tcPr>
          <w:p w14:paraId="51948FAE" w14:textId="77777777" w:rsidR="00DC43B1" w:rsidRPr="0080779C" w:rsidRDefault="00DC43B1" w:rsidP="00E47568">
            <w:pPr>
              <w:pStyle w:val="10pt"/>
              <w:rPr>
                <w:rStyle w:val="-"/>
                <w:i w:val="0"/>
                <w:lang w:val="uk-UA"/>
              </w:rPr>
            </w:pPr>
          </w:p>
        </w:tc>
        <w:tc>
          <w:tcPr>
            <w:tcW w:w="3532" w:type="dxa"/>
            <w:shd w:val="clear" w:color="auto" w:fill="auto"/>
          </w:tcPr>
          <w:p w14:paraId="4B58E0E0" w14:textId="77777777" w:rsidR="00DC43B1" w:rsidRPr="0080779C" w:rsidRDefault="00DC43B1" w:rsidP="00E47568">
            <w:pPr>
              <w:pStyle w:val="10pt"/>
              <w:rPr>
                <w:rStyle w:val="-"/>
                <w:i w:val="0"/>
                <w:lang w:val="uk-UA"/>
              </w:rPr>
            </w:pPr>
            <w:r w:rsidRPr="0080779C">
              <w:rPr>
                <w:rStyle w:val="-"/>
                <w:i w:val="0"/>
                <w:lang w:val="uk-UA"/>
              </w:rPr>
              <w:t>Імпульсний з вільною генерацією, скануванням випромінювання</w:t>
            </w:r>
          </w:p>
        </w:tc>
        <w:tc>
          <w:tcPr>
            <w:tcW w:w="2077" w:type="dxa"/>
            <w:shd w:val="clear" w:color="auto" w:fill="auto"/>
          </w:tcPr>
          <w:p w14:paraId="2BB7C2F9" w14:textId="77777777" w:rsidR="00DC43B1" w:rsidRPr="0080779C" w:rsidRDefault="00DC43B1" w:rsidP="00E47568">
            <w:pPr>
              <w:pStyle w:val="10pt"/>
              <w:rPr>
                <w:rStyle w:val="-"/>
                <w:i w:val="0"/>
                <w:lang w:val="uk-UA"/>
              </w:rPr>
            </w:pPr>
            <w:r w:rsidRPr="0080779C">
              <w:rPr>
                <w:rStyle w:val="-"/>
                <w:i w:val="0"/>
                <w:lang w:val="uk-UA"/>
              </w:rPr>
              <w:t>1,06</w:t>
            </w:r>
          </w:p>
        </w:tc>
        <w:tc>
          <w:tcPr>
            <w:tcW w:w="1702" w:type="dxa"/>
            <w:shd w:val="clear" w:color="auto" w:fill="auto"/>
          </w:tcPr>
          <w:p w14:paraId="43BF9CE1" w14:textId="77777777" w:rsidR="00DC43B1" w:rsidRPr="0080779C" w:rsidRDefault="00DC43B1" w:rsidP="00E47568">
            <w:pPr>
              <w:pStyle w:val="10pt"/>
              <w:rPr>
                <w:rStyle w:val="-"/>
                <w:i w:val="0"/>
                <w:lang w:val="uk-UA"/>
              </w:rPr>
            </w:pPr>
            <w:r w:rsidRPr="0080779C">
              <w:rPr>
                <w:rStyle w:val="-"/>
                <w:i w:val="0"/>
                <w:lang w:val="uk-UA"/>
              </w:rPr>
              <w:t>0,3</w:t>
            </w:r>
          </w:p>
        </w:tc>
      </w:tr>
      <w:tr w:rsidR="00DC43B1" w:rsidRPr="0080779C" w14:paraId="3FC3EE44" w14:textId="77777777" w:rsidTr="00250856">
        <w:tc>
          <w:tcPr>
            <w:tcW w:w="2518" w:type="dxa"/>
            <w:vMerge/>
            <w:shd w:val="clear" w:color="auto" w:fill="auto"/>
          </w:tcPr>
          <w:p w14:paraId="6F11B55E" w14:textId="77777777" w:rsidR="00DC43B1" w:rsidRPr="0080779C" w:rsidRDefault="00DC43B1" w:rsidP="00E47568">
            <w:pPr>
              <w:pStyle w:val="10pt"/>
              <w:rPr>
                <w:rStyle w:val="-"/>
                <w:i w:val="0"/>
                <w:lang w:val="uk-UA"/>
              </w:rPr>
            </w:pPr>
          </w:p>
        </w:tc>
        <w:tc>
          <w:tcPr>
            <w:tcW w:w="3532" w:type="dxa"/>
            <w:shd w:val="clear" w:color="auto" w:fill="auto"/>
          </w:tcPr>
          <w:p w14:paraId="1567CD03" w14:textId="77777777" w:rsidR="00DC43B1" w:rsidRPr="0080779C" w:rsidRDefault="00DC43B1" w:rsidP="00E47568">
            <w:pPr>
              <w:pStyle w:val="10pt"/>
              <w:rPr>
                <w:rStyle w:val="-"/>
                <w:i w:val="0"/>
                <w:lang w:val="uk-UA"/>
              </w:rPr>
            </w:pPr>
            <w:r w:rsidRPr="0080779C">
              <w:rPr>
                <w:rStyle w:val="-"/>
                <w:i w:val="0"/>
                <w:lang w:val="uk-UA"/>
              </w:rPr>
              <w:t xml:space="preserve">Імпульсний з </w:t>
            </w:r>
            <w:r w:rsidR="0038733C" w:rsidRPr="0080779C">
              <w:rPr>
                <w:rStyle w:val="-"/>
                <w:i w:val="0"/>
                <w:lang w:val="uk-UA"/>
              </w:rPr>
              <w:t>растровою</w:t>
            </w:r>
            <w:r w:rsidRPr="0080779C">
              <w:rPr>
                <w:rStyle w:val="-"/>
                <w:i w:val="0"/>
                <w:lang w:val="uk-UA"/>
              </w:rPr>
              <w:t xml:space="preserve"> модуляцією</w:t>
            </w:r>
          </w:p>
        </w:tc>
        <w:tc>
          <w:tcPr>
            <w:tcW w:w="2077" w:type="dxa"/>
            <w:shd w:val="clear" w:color="auto" w:fill="auto"/>
          </w:tcPr>
          <w:p w14:paraId="4A30BB4A" w14:textId="77777777" w:rsidR="00DC43B1" w:rsidRPr="0080779C" w:rsidRDefault="00DC43B1" w:rsidP="00E47568">
            <w:pPr>
              <w:pStyle w:val="10pt"/>
              <w:rPr>
                <w:rStyle w:val="-"/>
                <w:i w:val="0"/>
                <w:lang w:val="uk-UA"/>
              </w:rPr>
            </w:pPr>
            <w:r w:rsidRPr="0080779C">
              <w:rPr>
                <w:rStyle w:val="-"/>
                <w:i w:val="0"/>
                <w:lang w:val="uk-UA"/>
              </w:rPr>
              <w:t>1,06</w:t>
            </w:r>
          </w:p>
        </w:tc>
        <w:tc>
          <w:tcPr>
            <w:tcW w:w="1702" w:type="dxa"/>
            <w:shd w:val="clear" w:color="auto" w:fill="auto"/>
          </w:tcPr>
          <w:p w14:paraId="4A8DDF7F" w14:textId="77777777" w:rsidR="00DC43B1" w:rsidRPr="0080779C" w:rsidRDefault="00DC43B1" w:rsidP="00E47568">
            <w:pPr>
              <w:pStyle w:val="10pt"/>
              <w:rPr>
                <w:rStyle w:val="-"/>
                <w:i w:val="0"/>
                <w:lang w:val="uk-UA"/>
              </w:rPr>
            </w:pPr>
            <w:r w:rsidRPr="0080779C">
              <w:rPr>
                <w:rStyle w:val="-"/>
                <w:i w:val="0"/>
                <w:lang w:val="uk-UA"/>
              </w:rPr>
              <w:t>0,3</w:t>
            </w:r>
          </w:p>
        </w:tc>
      </w:tr>
      <w:tr w:rsidR="00DC43B1" w:rsidRPr="0080779C" w14:paraId="6F52F0D9" w14:textId="77777777" w:rsidTr="00250856">
        <w:tc>
          <w:tcPr>
            <w:tcW w:w="2518" w:type="dxa"/>
            <w:vMerge/>
            <w:shd w:val="clear" w:color="auto" w:fill="auto"/>
          </w:tcPr>
          <w:p w14:paraId="5A988C74" w14:textId="77777777" w:rsidR="00DC43B1" w:rsidRPr="0080779C" w:rsidRDefault="00DC43B1" w:rsidP="00E47568">
            <w:pPr>
              <w:pStyle w:val="10pt"/>
              <w:rPr>
                <w:rStyle w:val="-"/>
                <w:i w:val="0"/>
                <w:lang w:val="uk-UA"/>
              </w:rPr>
            </w:pPr>
          </w:p>
        </w:tc>
        <w:tc>
          <w:tcPr>
            <w:tcW w:w="3532" w:type="dxa"/>
            <w:shd w:val="clear" w:color="auto" w:fill="auto"/>
          </w:tcPr>
          <w:p w14:paraId="2951319B" w14:textId="77777777" w:rsidR="00DC43B1" w:rsidRPr="0080779C" w:rsidRDefault="00EA7D83" w:rsidP="00E47568">
            <w:pPr>
              <w:pStyle w:val="10pt"/>
              <w:rPr>
                <w:rStyle w:val="-"/>
                <w:i w:val="0"/>
                <w:lang w:val="uk-UA"/>
              </w:rPr>
            </w:pPr>
            <w:r w:rsidRPr="0080779C">
              <w:rPr>
                <w:rStyle w:val="-"/>
                <w:i w:val="0"/>
                <w:lang w:val="uk-UA"/>
              </w:rPr>
              <w:t>Моноімпульсний з поляризаційною модуляцією</w:t>
            </w:r>
          </w:p>
        </w:tc>
        <w:tc>
          <w:tcPr>
            <w:tcW w:w="2077" w:type="dxa"/>
            <w:shd w:val="clear" w:color="auto" w:fill="auto"/>
          </w:tcPr>
          <w:p w14:paraId="2AE8DDA1" w14:textId="77777777" w:rsidR="00DC43B1" w:rsidRPr="0080779C" w:rsidRDefault="00DC43B1" w:rsidP="00E47568">
            <w:pPr>
              <w:pStyle w:val="10pt"/>
              <w:rPr>
                <w:rStyle w:val="-"/>
                <w:i w:val="0"/>
                <w:lang w:val="uk-UA"/>
              </w:rPr>
            </w:pPr>
            <w:r w:rsidRPr="0080779C">
              <w:rPr>
                <w:rStyle w:val="-"/>
                <w:i w:val="0"/>
                <w:lang w:val="uk-UA"/>
              </w:rPr>
              <w:t>1,06</w:t>
            </w:r>
          </w:p>
        </w:tc>
        <w:tc>
          <w:tcPr>
            <w:tcW w:w="1702" w:type="dxa"/>
            <w:shd w:val="clear" w:color="auto" w:fill="auto"/>
          </w:tcPr>
          <w:p w14:paraId="428B268E" w14:textId="77777777" w:rsidR="00DC43B1" w:rsidRPr="0080779C" w:rsidRDefault="00DC43B1" w:rsidP="00E47568">
            <w:pPr>
              <w:pStyle w:val="10pt"/>
              <w:rPr>
                <w:rStyle w:val="-"/>
                <w:i w:val="0"/>
                <w:lang w:val="uk-UA"/>
              </w:rPr>
            </w:pPr>
            <w:r w:rsidRPr="0080779C">
              <w:rPr>
                <w:rStyle w:val="-"/>
                <w:i w:val="0"/>
                <w:lang w:val="uk-UA"/>
              </w:rPr>
              <w:t>0,3</w:t>
            </w:r>
          </w:p>
        </w:tc>
      </w:tr>
      <w:tr w:rsidR="00DC43B1" w:rsidRPr="0080779C" w14:paraId="20F0F06B" w14:textId="77777777" w:rsidTr="00250856">
        <w:trPr>
          <w:trHeight w:val="966"/>
        </w:trPr>
        <w:tc>
          <w:tcPr>
            <w:tcW w:w="2518" w:type="dxa"/>
            <w:vMerge/>
            <w:shd w:val="clear" w:color="auto" w:fill="auto"/>
          </w:tcPr>
          <w:p w14:paraId="5BEE97D0" w14:textId="77777777" w:rsidR="00DC43B1" w:rsidRPr="0080779C" w:rsidRDefault="00DC43B1" w:rsidP="00E47568">
            <w:pPr>
              <w:pStyle w:val="10pt"/>
              <w:rPr>
                <w:rStyle w:val="-"/>
                <w:i w:val="0"/>
                <w:lang w:val="uk-UA"/>
              </w:rPr>
            </w:pPr>
          </w:p>
        </w:tc>
        <w:tc>
          <w:tcPr>
            <w:tcW w:w="3532" w:type="dxa"/>
            <w:shd w:val="clear" w:color="auto" w:fill="auto"/>
          </w:tcPr>
          <w:p w14:paraId="6B42DE73" w14:textId="77777777" w:rsidR="00DC43B1" w:rsidRPr="0080779C" w:rsidRDefault="00DC43B1" w:rsidP="00E47568">
            <w:pPr>
              <w:pStyle w:val="10pt"/>
              <w:rPr>
                <w:rStyle w:val="-"/>
                <w:i w:val="0"/>
                <w:lang w:val="uk-UA"/>
              </w:rPr>
            </w:pPr>
            <w:r w:rsidRPr="0080779C">
              <w:rPr>
                <w:rStyle w:val="-"/>
                <w:i w:val="0"/>
                <w:lang w:val="uk-UA"/>
              </w:rPr>
              <w:t xml:space="preserve">Моноімпульсний з </w:t>
            </w:r>
            <w:r w:rsidR="00EA7D83" w:rsidRPr="0080779C">
              <w:rPr>
                <w:rStyle w:val="-"/>
                <w:i w:val="0"/>
                <w:lang w:val="uk-UA"/>
              </w:rPr>
              <w:t>часово-імпульсною</w:t>
            </w:r>
            <w:r w:rsidRPr="0080779C">
              <w:rPr>
                <w:rStyle w:val="-"/>
                <w:i w:val="0"/>
                <w:lang w:val="uk-UA"/>
              </w:rPr>
              <w:t xml:space="preserve"> модуляцією лініями затримки</w:t>
            </w:r>
          </w:p>
        </w:tc>
        <w:tc>
          <w:tcPr>
            <w:tcW w:w="2077" w:type="dxa"/>
            <w:shd w:val="clear" w:color="auto" w:fill="auto"/>
          </w:tcPr>
          <w:p w14:paraId="7F5CE473" w14:textId="77777777" w:rsidR="00DC43B1" w:rsidRPr="0080779C" w:rsidRDefault="00DC43B1" w:rsidP="00E47568">
            <w:pPr>
              <w:pStyle w:val="10pt"/>
              <w:rPr>
                <w:rStyle w:val="-"/>
                <w:i w:val="0"/>
                <w:lang w:val="uk-UA"/>
              </w:rPr>
            </w:pPr>
            <w:r w:rsidRPr="0080779C">
              <w:rPr>
                <w:rStyle w:val="-"/>
                <w:i w:val="0"/>
                <w:lang w:val="uk-UA"/>
              </w:rPr>
              <w:t>1,06</w:t>
            </w:r>
          </w:p>
        </w:tc>
        <w:tc>
          <w:tcPr>
            <w:tcW w:w="1702" w:type="dxa"/>
            <w:shd w:val="clear" w:color="auto" w:fill="auto"/>
          </w:tcPr>
          <w:p w14:paraId="29B50797" w14:textId="77777777" w:rsidR="00DC43B1" w:rsidRPr="0080779C" w:rsidRDefault="00DC43B1" w:rsidP="00E47568">
            <w:pPr>
              <w:pStyle w:val="10pt"/>
              <w:rPr>
                <w:rStyle w:val="-"/>
                <w:i w:val="0"/>
                <w:lang w:val="uk-UA"/>
              </w:rPr>
            </w:pPr>
            <w:r w:rsidRPr="0080779C">
              <w:rPr>
                <w:rStyle w:val="-"/>
                <w:i w:val="0"/>
                <w:lang w:val="uk-UA"/>
              </w:rPr>
              <w:t>0,3</w:t>
            </w:r>
          </w:p>
        </w:tc>
      </w:tr>
      <w:tr w:rsidR="00DC43B1" w:rsidRPr="0080779C" w14:paraId="1C36B95E" w14:textId="77777777" w:rsidTr="00250856">
        <w:trPr>
          <w:trHeight w:val="711"/>
        </w:trPr>
        <w:tc>
          <w:tcPr>
            <w:tcW w:w="2518" w:type="dxa"/>
            <w:shd w:val="clear" w:color="auto" w:fill="auto"/>
          </w:tcPr>
          <w:p w14:paraId="5643F410" w14:textId="77777777" w:rsidR="00DC43B1" w:rsidRPr="0080779C" w:rsidRDefault="00006388" w:rsidP="00E47568">
            <w:pPr>
              <w:pStyle w:val="10pt"/>
              <w:rPr>
                <w:rStyle w:val="-"/>
                <w:i w:val="0"/>
                <w:lang w:val="uk-UA"/>
              </w:rPr>
            </w:pPr>
            <w:r w:rsidRPr="0080779C">
              <w:rPr>
                <w:rStyle w:val="-"/>
                <w:i w:val="0"/>
                <w:lang w:val="uk-UA"/>
              </w:rPr>
              <w:t>Напівпровідниковий</w:t>
            </w:r>
          </w:p>
        </w:tc>
        <w:tc>
          <w:tcPr>
            <w:tcW w:w="3532" w:type="dxa"/>
            <w:shd w:val="clear" w:color="auto" w:fill="auto"/>
          </w:tcPr>
          <w:p w14:paraId="07F6F6B0" w14:textId="77777777" w:rsidR="00DC43B1" w:rsidRPr="0080779C" w:rsidRDefault="00DC43B1" w:rsidP="00E47568">
            <w:pPr>
              <w:pStyle w:val="10pt"/>
              <w:rPr>
                <w:rStyle w:val="-"/>
                <w:i w:val="0"/>
                <w:lang w:val="uk-UA"/>
              </w:rPr>
            </w:pPr>
            <w:r w:rsidRPr="0080779C">
              <w:rPr>
                <w:rStyle w:val="-"/>
                <w:i w:val="0"/>
                <w:lang w:val="uk-UA"/>
              </w:rPr>
              <w:t>Імпульсний</w:t>
            </w:r>
          </w:p>
        </w:tc>
        <w:tc>
          <w:tcPr>
            <w:tcW w:w="2077" w:type="dxa"/>
            <w:shd w:val="clear" w:color="auto" w:fill="auto"/>
          </w:tcPr>
          <w:p w14:paraId="28626E7E" w14:textId="77777777" w:rsidR="00DC43B1" w:rsidRPr="0080779C" w:rsidRDefault="00DC43B1" w:rsidP="00E47568">
            <w:pPr>
              <w:pStyle w:val="10pt"/>
              <w:rPr>
                <w:rStyle w:val="-"/>
                <w:i w:val="0"/>
                <w:lang w:val="uk-UA"/>
              </w:rPr>
            </w:pPr>
            <w:r w:rsidRPr="0080779C">
              <w:rPr>
                <w:rStyle w:val="-"/>
                <w:i w:val="0"/>
                <w:lang w:val="uk-UA"/>
              </w:rPr>
              <w:t>0,9</w:t>
            </w:r>
          </w:p>
        </w:tc>
        <w:tc>
          <w:tcPr>
            <w:tcW w:w="1702" w:type="dxa"/>
            <w:shd w:val="clear" w:color="auto" w:fill="auto"/>
          </w:tcPr>
          <w:p w14:paraId="6335A639" w14:textId="77777777" w:rsidR="00DC43B1" w:rsidRPr="0080779C" w:rsidRDefault="00DC43B1" w:rsidP="00E47568">
            <w:pPr>
              <w:pStyle w:val="10pt"/>
              <w:rPr>
                <w:rStyle w:val="-"/>
                <w:i w:val="0"/>
                <w:lang w:val="uk-UA"/>
              </w:rPr>
            </w:pPr>
            <w:r w:rsidRPr="0080779C">
              <w:rPr>
                <w:rStyle w:val="-"/>
                <w:i w:val="0"/>
                <w:lang w:val="uk-UA"/>
              </w:rPr>
              <w:t>0,05</w:t>
            </w:r>
          </w:p>
        </w:tc>
      </w:tr>
      <w:tr w:rsidR="00DC43B1" w:rsidRPr="0080779C" w14:paraId="4A9FD91A" w14:textId="77777777" w:rsidTr="00250856">
        <w:trPr>
          <w:trHeight w:val="711"/>
        </w:trPr>
        <w:tc>
          <w:tcPr>
            <w:tcW w:w="2518" w:type="dxa"/>
            <w:shd w:val="clear" w:color="auto" w:fill="auto"/>
          </w:tcPr>
          <w:p w14:paraId="7A720AC2" w14:textId="77777777" w:rsidR="00DC43B1" w:rsidRPr="0080779C" w:rsidRDefault="00DC43B1" w:rsidP="00E47568">
            <w:pPr>
              <w:pStyle w:val="10pt"/>
              <w:rPr>
                <w:rStyle w:val="-"/>
                <w:i w:val="0"/>
                <w:lang w:val="uk-UA"/>
              </w:rPr>
            </w:pPr>
            <w:r w:rsidRPr="0080779C">
              <w:rPr>
                <w:rStyle w:val="-"/>
                <w:i w:val="0"/>
                <w:lang w:val="uk-UA"/>
              </w:rPr>
              <w:t>Газовий</w:t>
            </w:r>
          </w:p>
        </w:tc>
        <w:tc>
          <w:tcPr>
            <w:tcW w:w="3532" w:type="dxa"/>
            <w:shd w:val="clear" w:color="auto" w:fill="auto"/>
          </w:tcPr>
          <w:p w14:paraId="0413BCDA" w14:textId="77777777" w:rsidR="00DC43B1" w:rsidRPr="0080779C" w:rsidRDefault="00DC43B1" w:rsidP="00E47568">
            <w:pPr>
              <w:pStyle w:val="10pt"/>
              <w:rPr>
                <w:rStyle w:val="-"/>
                <w:i w:val="0"/>
                <w:lang w:val="uk-UA"/>
              </w:rPr>
            </w:pPr>
            <w:r w:rsidRPr="0080779C">
              <w:rPr>
                <w:rStyle w:val="-"/>
                <w:i w:val="0"/>
                <w:lang w:val="uk-UA"/>
              </w:rPr>
              <w:t xml:space="preserve">Моноімпульсний з </w:t>
            </w:r>
            <w:r w:rsidR="00332729" w:rsidRPr="0080779C">
              <w:rPr>
                <w:rStyle w:val="-"/>
                <w:i w:val="0"/>
                <w:lang w:val="uk-UA"/>
              </w:rPr>
              <w:t>часово-імпульсною</w:t>
            </w:r>
            <w:r w:rsidRPr="0080779C">
              <w:rPr>
                <w:rStyle w:val="-"/>
                <w:i w:val="0"/>
                <w:lang w:val="uk-UA"/>
              </w:rPr>
              <w:t xml:space="preserve"> модуляцією лініями затримки</w:t>
            </w:r>
          </w:p>
        </w:tc>
        <w:tc>
          <w:tcPr>
            <w:tcW w:w="2077" w:type="dxa"/>
            <w:shd w:val="clear" w:color="auto" w:fill="auto"/>
          </w:tcPr>
          <w:p w14:paraId="04409ACA" w14:textId="77777777" w:rsidR="00DC43B1" w:rsidRPr="0080779C" w:rsidRDefault="00DC43B1" w:rsidP="00E47568">
            <w:pPr>
              <w:pStyle w:val="10pt"/>
              <w:rPr>
                <w:rStyle w:val="-"/>
                <w:i w:val="0"/>
                <w:lang w:val="uk-UA"/>
              </w:rPr>
            </w:pPr>
            <w:r w:rsidRPr="0080779C">
              <w:rPr>
                <w:rStyle w:val="-"/>
                <w:i w:val="0"/>
                <w:lang w:val="uk-UA"/>
              </w:rPr>
              <w:t>10,6</w:t>
            </w:r>
          </w:p>
        </w:tc>
        <w:tc>
          <w:tcPr>
            <w:tcW w:w="1702" w:type="dxa"/>
            <w:shd w:val="clear" w:color="auto" w:fill="auto"/>
          </w:tcPr>
          <w:p w14:paraId="3D7EF593" w14:textId="77777777" w:rsidR="00DC43B1" w:rsidRPr="0080779C" w:rsidRDefault="00DC43B1" w:rsidP="00E47568">
            <w:pPr>
              <w:pStyle w:val="10pt"/>
              <w:rPr>
                <w:rStyle w:val="-"/>
                <w:i w:val="0"/>
                <w:lang w:val="uk-UA"/>
              </w:rPr>
            </w:pPr>
            <w:r w:rsidRPr="0080779C">
              <w:rPr>
                <w:rStyle w:val="-"/>
                <w:i w:val="0"/>
                <w:lang w:val="uk-UA"/>
              </w:rPr>
              <w:t>0,2-0,4</w:t>
            </w:r>
          </w:p>
        </w:tc>
      </w:tr>
    </w:tbl>
    <w:p w14:paraId="11F48AF7" w14:textId="77777777" w:rsidR="00DE61DB" w:rsidRPr="0080779C" w:rsidRDefault="00DE61DB" w:rsidP="004447B9">
      <w:pPr>
        <w:pStyle w:val="32"/>
      </w:pPr>
    </w:p>
    <w:p w14:paraId="50F387B2" w14:textId="39AC3EDC" w:rsidR="00F0787A" w:rsidRPr="0080779C" w:rsidRDefault="005266C8" w:rsidP="004447B9">
      <w:pPr>
        <w:pStyle w:val="32"/>
      </w:pPr>
      <w:r w:rsidRPr="0080779C">
        <w:t>Фун</w:t>
      </w:r>
      <w:r w:rsidR="00E13408" w:rsidRPr="0080779C">
        <w:t>кціональна схема к</w:t>
      </w:r>
      <w:r w:rsidR="00DC43B1" w:rsidRPr="0080779C">
        <w:t>анал</w:t>
      </w:r>
      <w:r w:rsidR="00E13408" w:rsidRPr="0080779C">
        <w:t>у</w:t>
      </w:r>
      <w:r w:rsidR="00DC43B1" w:rsidRPr="0080779C">
        <w:t xml:space="preserve"> керування ракетою </w:t>
      </w:r>
      <w:r w:rsidR="00722B53" w:rsidRPr="0080779C">
        <w:t xml:space="preserve">і принцип формування </w:t>
      </w:r>
      <w:r w:rsidR="00AD3768" w:rsidRPr="0080779C">
        <w:t xml:space="preserve">інформаційного поля </w:t>
      </w:r>
      <w:r w:rsidR="00E13408" w:rsidRPr="0080779C">
        <w:t>приведен</w:t>
      </w:r>
      <w:r w:rsidR="00AD3768" w:rsidRPr="0080779C">
        <w:t>і</w:t>
      </w:r>
      <w:r w:rsidR="00E13408" w:rsidRPr="0080779C">
        <w:t xml:space="preserve"> на рис. 1.3</w:t>
      </w:r>
      <w:r w:rsidR="00144C14" w:rsidRPr="0080779C">
        <w:t xml:space="preserve">. </w:t>
      </w:r>
      <w:r w:rsidR="00AF08B6" w:rsidRPr="0080779C">
        <w:t xml:space="preserve">Канал керування містить </w:t>
      </w:r>
      <w:r w:rsidR="00DC43B1" w:rsidRPr="0080779C">
        <w:t xml:space="preserve">  дві ідентичні гілки, що складаються з лазерів 2 і 9 , обмежувальних діафрагм  і </w:t>
      </w:r>
      <w:r w:rsidR="00332729" w:rsidRPr="0080779C">
        <w:t>двох</w:t>
      </w:r>
      <w:r w:rsidR="00DC43B1" w:rsidRPr="0080779C">
        <w:t xml:space="preserve"> пар клинів 5</w:t>
      </w:r>
      <w:r w:rsidR="00EA6833" w:rsidRPr="0080779C">
        <w:t>, які забезпечують сканування лазерним променем</w:t>
      </w:r>
      <w:r w:rsidR="00CC59F5" w:rsidRPr="0080779C">
        <w:t xml:space="preserve"> по </w:t>
      </w:r>
      <w:proofErr w:type="spellStart"/>
      <w:r w:rsidR="00CC59F5" w:rsidRPr="0080779C">
        <w:t>азімуту</w:t>
      </w:r>
      <w:proofErr w:type="spellEnd"/>
      <w:r w:rsidR="00CC59F5" w:rsidRPr="0080779C">
        <w:t xml:space="preserve"> і куту місця.</w:t>
      </w:r>
      <w:r w:rsidR="00DC43B1" w:rsidRPr="0080779C">
        <w:t xml:space="preserve"> Випромінювання лазерів обох гілок об'єднують з допомогою призми Глана 3 або іншого оптичного елемента. </w:t>
      </w:r>
      <w:r w:rsidR="00371E51" w:rsidRPr="0080779C">
        <w:t>П</w:t>
      </w:r>
      <w:r w:rsidR="00DC43B1" w:rsidRPr="0080779C">
        <w:t>ривод 6</w:t>
      </w:r>
      <w:r w:rsidR="00371E51" w:rsidRPr="0080779C">
        <w:t xml:space="preserve"> оберта</w:t>
      </w:r>
      <w:r w:rsidR="00B46810" w:rsidRPr="0080779C">
        <w:t xml:space="preserve">є клини для </w:t>
      </w:r>
      <w:r w:rsidR="00DC43B1" w:rsidRPr="0080779C">
        <w:t>сканування м</w:t>
      </w:r>
      <w:r w:rsidR="00B46810" w:rsidRPr="0080779C">
        <w:t>иттєв</w:t>
      </w:r>
      <w:r w:rsidR="00DC43B1" w:rsidRPr="0080779C">
        <w:t>им полем зору по всьому інформаційному полю</w:t>
      </w:r>
      <w:r w:rsidR="001475A9" w:rsidRPr="0080779C">
        <w:t>.</w:t>
      </w:r>
      <w:r w:rsidR="00DC43B1" w:rsidRPr="0080779C">
        <w:t xml:space="preserve">   </w:t>
      </w:r>
      <w:r w:rsidR="00CE49D2" w:rsidRPr="0080779C">
        <w:t>Д</w:t>
      </w:r>
      <w:r w:rsidR="00DC43B1" w:rsidRPr="0080779C">
        <w:t>атчик кута повороту 7</w:t>
      </w:r>
      <w:r w:rsidR="00CE49D2" w:rsidRPr="0080779C">
        <w:t xml:space="preserve"> виробляє </w:t>
      </w:r>
      <w:r w:rsidR="00DC43B1" w:rsidRPr="0080779C">
        <w:t xml:space="preserve"> інформаці</w:t>
      </w:r>
      <w:r w:rsidR="00CE49D2" w:rsidRPr="0080779C">
        <w:t>ю</w:t>
      </w:r>
      <w:r w:rsidR="00A25CA7" w:rsidRPr="0080779C">
        <w:t>, яка</w:t>
      </w:r>
      <w:r w:rsidR="00DC43B1" w:rsidRPr="0080779C">
        <w:t xml:space="preserve">  надходить на шифратор 11, що забезпечує черговість роботи </w:t>
      </w:r>
      <w:r w:rsidR="00CE0CAA" w:rsidRPr="0080779C">
        <w:t>двох каналів наведення</w:t>
      </w:r>
      <w:r w:rsidR="00DC43B1" w:rsidRPr="0080779C">
        <w:t xml:space="preserve"> і  виробляє послідовність синхроімпульсів для </w:t>
      </w:r>
    </w:p>
    <w:p w14:paraId="6C187EE4" w14:textId="24439D3A" w:rsidR="00DC43B1" w:rsidRPr="0080779C" w:rsidRDefault="00DC43B1" w:rsidP="004447B9">
      <w:pPr>
        <w:pStyle w:val="32"/>
      </w:pPr>
      <w:r w:rsidRPr="0080779C">
        <w:lastRenderedPageBreak/>
        <w:t>запуску модуляторів 1 і 10.</w:t>
      </w:r>
      <w:r w:rsidR="00487326" w:rsidRPr="0080779C">
        <w:t xml:space="preserve"> Випромінювання Н</w:t>
      </w:r>
      <w:r w:rsidRPr="0080779C">
        <w:t>Л формується  колімаційною системою 4, керовано</w:t>
      </w:r>
      <w:r w:rsidR="00DC3F40" w:rsidRPr="0080779C">
        <w:t xml:space="preserve">ю </w:t>
      </w:r>
      <w:r w:rsidRPr="0080779C">
        <w:t xml:space="preserve">програмним приводом 8, який регулює розходження </w:t>
      </w:r>
      <w:r w:rsidR="00DC3F40" w:rsidRPr="0080779C">
        <w:t xml:space="preserve">лазерного променю </w:t>
      </w:r>
      <w:r w:rsidR="00B20AA6" w:rsidRPr="0080779C">
        <w:t xml:space="preserve">на виході </w:t>
      </w:r>
      <w:r w:rsidRPr="0080779C">
        <w:t>коліматора на ближній і дальній дистанції.</w:t>
      </w:r>
    </w:p>
    <w:p w14:paraId="02C8DE27" w14:textId="49B0BA7C" w:rsidR="00DC43B1" w:rsidRPr="0080779C" w:rsidRDefault="00DF5AB6" w:rsidP="002E2C3E">
      <w:pPr>
        <w:pStyle w:val="4"/>
      </w:pPr>
      <w:r w:rsidRPr="0080779C">
        <w:rPr>
          <w:noProof/>
          <w:lang w:val="en-US" w:eastAsia="en-US"/>
        </w:rPr>
        <w:drawing>
          <wp:inline distT="0" distB="0" distL="0" distR="0" wp14:anchorId="1BEEF9FF" wp14:editId="19F0F072">
            <wp:extent cx="5581402" cy="2901861"/>
            <wp:effectExtent l="0" t="0" r="63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Функціональна схеиа.png"/>
                    <pic:cNvPicPr/>
                  </pic:nvPicPr>
                  <pic:blipFill>
                    <a:blip r:embed="rId12">
                      <a:extLst>
                        <a:ext uri="{28A0092B-C50C-407E-A947-70E740481C1C}">
                          <a14:useLocalDpi xmlns:a14="http://schemas.microsoft.com/office/drawing/2010/main" val="0"/>
                        </a:ext>
                      </a:extLst>
                    </a:blip>
                    <a:stretch>
                      <a:fillRect/>
                    </a:stretch>
                  </pic:blipFill>
                  <pic:spPr>
                    <a:xfrm>
                      <a:off x="0" y="0"/>
                      <a:ext cx="5604079" cy="2913651"/>
                    </a:xfrm>
                    <a:prstGeom prst="rect">
                      <a:avLst/>
                    </a:prstGeom>
                  </pic:spPr>
                </pic:pic>
              </a:graphicData>
            </a:graphic>
          </wp:inline>
        </w:drawing>
      </w:r>
    </w:p>
    <w:p w14:paraId="70B9FEB3" w14:textId="3513CEE5" w:rsidR="00E617D5" w:rsidRPr="0080779C" w:rsidRDefault="00DC43B1" w:rsidP="002E2C3E">
      <w:pPr>
        <w:pStyle w:val="4"/>
      </w:pPr>
      <w:r w:rsidRPr="0080779C">
        <w:rPr>
          <w:noProof/>
          <w:lang w:val="en-US" w:eastAsia="en-US"/>
        </w:rPr>
        <w:drawing>
          <wp:inline distT="0" distB="0" distL="0" distR="0" wp14:anchorId="7B01C7BE" wp14:editId="0E58BF22">
            <wp:extent cx="5523230" cy="1000898"/>
            <wp:effectExtent l="0" t="0" r="1270" b="8890"/>
            <wp:docPr id="34" name="Рисунок 34" descr="Информ пол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Информ поле"/>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59147" cy="1025528"/>
                    </a:xfrm>
                    <a:prstGeom prst="rect">
                      <a:avLst/>
                    </a:prstGeom>
                    <a:noFill/>
                    <a:ln>
                      <a:noFill/>
                    </a:ln>
                  </pic:spPr>
                </pic:pic>
              </a:graphicData>
            </a:graphic>
          </wp:inline>
        </w:drawing>
      </w:r>
    </w:p>
    <w:p w14:paraId="35A38159" w14:textId="64D5ABE9" w:rsidR="00C26CF8" w:rsidRPr="0080779C" w:rsidRDefault="00C26CF8" w:rsidP="002E2C3E">
      <w:pPr>
        <w:pStyle w:val="4"/>
      </w:pPr>
      <w:r w:rsidRPr="0080779C">
        <w:t>Рис.</w:t>
      </w:r>
      <w:r w:rsidR="00A35955" w:rsidRPr="0080779C">
        <w:t xml:space="preserve"> </w:t>
      </w:r>
      <w:r w:rsidRPr="0080779C">
        <w:t>1.</w:t>
      </w:r>
      <w:r w:rsidR="0033601D" w:rsidRPr="0080779C">
        <w:t>3</w:t>
      </w:r>
      <w:r w:rsidRPr="0080779C">
        <w:t>.</w:t>
      </w:r>
      <w:r w:rsidR="00645F33" w:rsidRPr="0080779C">
        <w:t xml:space="preserve"> </w:t>
      </w:r>
      <w:r w:rsidRPr="0080779C">
        <w:t xml:space="preserve"> Функціональна схема</w:t>
      </w:r>
      <w:r w:rsidR="00645F33" w:rsidRPr="0080779C">
        <w:t xml:space="preserve"> і принцип формування </w:t>
      </w:r>
      <w:r w:rsidR="00A35955" w:rsidRPr="0080779C">
        <w:t>інформаційного поля</w:t>
      </w:r>
    </w:p>
    <w:p w14:paraId="3D67506D" w14:textId="10D49592" w:rsidR="00731025" w:rsidRPr="0080779C" w:rsidRDefault="002E47C0" w:rsidP="004447B9">
      <w:pPr>
        <w:pStyle w:val="32"/>
      </w:pPr>
      <w:r w:rsidRPr="0080779C">
        <w:t>На рис. 1.3 показані:</w:t>
      </w:r>
      <w:r w:rsidR="00731025" w:rsidRPr="0080779C">
        <w:t xml:space="preserve">1,10 </w:t>
      </w:r>
      <w:r w:rsidR="00EE4D03" w:rsidRPr="0080779C">
        <w:t>–</w:t>
      </w:r>
      <w:r w:rsidR="00731025" w:rsidRPr="0080779C">
        <w:t xml:space="preserve"> </w:t>
      </w:r>
      <w:r w:rsidR="00EE4D03" w:rsidRPr="0080779C">
        <w:t>м</w:t>
      </w:r>
      <w:r w:rsidR="00731025" w:rsidRPr="0080779C">
        <w:t>одулятори</w:t>
      </w:r>
      <w:r w:rsidR="00EE4D03" w:rsidRPr="0080779C">
        <w:t xml:space="preserve">; </w:t>
      </w:r>
      <w:r w:rsidR="000467C3" w:rsidRPr="0080779C">
        <w:t>2,9 –</w:t>
      </w:r>
      <w:r w:rsidR="00731025" w:rsidRPr="0080779C">
        <w:t xml:space="preserve"> </w:t>
      </w:r>
      <w:r w:rsidR="008677AD" w:rsidRPr="0080779C">
        <w:t>л</w:t>
      </w:r>
      <w:r w:rsidR="00731025" w:rsidRPr="0080779C">
        <w:t xml:space="preserve">азери </w:t>
      </w:r>
      <w:r w:rsidR="008677AD" w:rsidRPr="0080779C">
        <w:t xml:space="preserve">і </w:t>
      </w:r>
      <w:proofErr w:type="spellStart"/>
      <w:r w:rsidR="008677AD" w:rsidRPr="0080779C">
        <w:t>т.п</w:t>
      </w:r>
      <w:proofErr w:type="spellEnd"/>
      <w:r w:rsidR="008677AD" w:rsidRPr="0080779C">
        <w:t>.</w:t>
      </w:r>
      <w:r w:rsidR="00E47568" w:rsidRPr="0080779C">
        <w:t xml:space="preserve">; </w:t>
      </w:r>
      <w:r w:rsidR="00731025" w:rsidRPr="0080779C">
        <w:t xml:space="preserve">3 </w:t>
      </w:r>
      <w:r w:rsidR="00E47568" w:rsidRPr="0080779C">
        <w:t>– п</w:t>
      </w:r>
      <w:r w:rsidR="00731025" w:rsidRPr="0080779C">
        <w:t>ризма</w:t>
      </w:r>
      <w:r w:rsidR="00E47568" w:rsidRPr="0080779C">
        <w:t xml:space="preserve">; </w:t>
      </w:r>
      <w:r w:rsidR="000467C3" w:rsidRPr="0080779C">
        <w:t>4 – к</w:t>
      </w:r>
      <w:r w:rsidR="00731025" w:rsidRPr="0080779C">
        <w:t>олімаційна система форм. лазерного проміння</w:t>
      </w:r>
      <w:r w:rsidR="00E47568" w:rsidRPr="0080779C">
        <w:t>; 5 –</w:t>
      </w:r>
      <w:r w:rsidR="000467C3" w:rsidRPr="0080779C">
        <w:t xml:space="preserve"> к</w:t>
      </w:r>
      <w:r w:rsidR="00E47568" w:rsidRPr="0080779C">
        <w:t xml:space="preserve">лини; </w:t>
      </w:r>
      <w:r w:rsidR="00731025" w:rsidRPr="0080779C">
        <w:t xml:space="preserve">6,8 </w:t>
      </w:r>
      <w:r w:rsidR="00E47568" w:rsidRPr="0080779C">
        <w:t>–</w:t>
      </w:r>
      <w:r w:rsidR="000467C3" w:rsidRPr="0080779C">
        <w:t xml:space="preserve"> п</w:t>
      </w:r>
      <w:r w:rsidR="00731025" w:rsidRPr="0080779C">
        <w:t>риводи</w:t>
      </w:r>
      <w:r w:rsidR="00E47568" w:rsidRPr="0080779C">
        <w:t xml:space="preserve">; </w:t>
      </w:r>
      <w:r w:rsidR="000467C3" w:rsidRPr="0080779C">
        <w:t>7 – д</w:t>
      </w:r>
      <w:r w:rsidR="00731025" w:rsidRPr="0080779C">
        <w:t>атчик кута повороту</w:t>
      </w:r>
      <w:r w:rsidR="00E47568" w:rsidRPr="0080779C">
        <w:t xml:space="preserve">; </w:t>
      </w:r>
      <w:r w:rsidR="000467C3" w:rsidRPr="0080779C">
        <w:t>11 – ш</w:t>
      </w:r>
      <w:r w:rsidR="00731025" w:rsidRPr="0080779C">
        <w:t>ифратор</w:t>
      </w:r>
      <w:r w:rsidR="00E47568" w:rsidRPr="0080779C">
        <w:t xml:space="preserve">; </w:t>
      </w:r>
      <w:r w:rsidR="00731025" w:rsidRPr="0080779C">
        <w:t>12</w:t>
      </w:r>
      <w:r w:rsidR="000467C3" w:rsidRPr="0080779C">
        <w:t xml:space="preserve"> </w:t>
      </w:r>
      <w:r w:rsidR="000467C3" w:rsidRPr="0080779C">
        <w:softHyphen/>
      </w:r>
      <w:r w:rsidR="000467C3" w:rsidRPr="0080779C">
        <w:softHyphen/>
      </w:r>
      <w:r w:rsidR="000467C3" w:rsidRPr="0080779C">
        <w:softHyphen/>
      </w:r>
      <w:r w:rsidR="000467C3" w:rsidRPr="0080779C">
        <w:softHyphen/>
      </w:r>
      <w:r w:rsidR="000467C3" w:rsidRPr="0080779C">
        <w:softHyphen/>
      </w:r>
      <w:r w:rsidR="000467C3" w:rsidRPr="0080779C">
        <w:softHyphen/>
      </w:r>
      <w:r w:rsidR="000467C3" w:rsidRPr="0080779C">
        <w:softHyphen/>
      </w:r>
      <w:r w:rsidR="000467C3" w:rsidRPr="0080779C">
        <w:softHyphen/>
      </w:r>
      <w:r w:rsidR="000467C3" w:rsidRPr="0080779C">
        <w:softHyphen/>
      </w:r>
      <w:r w:rsidR="000467C3" w:rsidRPr="0080779C">
        <w:softHyphen/>
        <w:t>–т</w:t>
      </w:r>
      <w:r w:rsidR="00731025" w:rsidRPr="0080779C">
        <w:t>елевізійна камера</w:t>
      </w:r>
      <w:r w:rsidR="00E47568" w:rsidRPr="0080779C">
        <w:t>.</w:t>
      </w:r>
    </w:p>
    <w:p w14:paraId="54AD22A9" w14:textId="7B4F7B32" w:rsidR="0086293A" w:rsidRPr="0080779C" w:rsidRDefault="00635FD1" w:rsidP="004447B9">
      <w:pPr>
        <w:pStyle w:val="32"/>
      </w:pPr>
      <w:r w:rsidRPr="0080779C">
        <w:t>Як видно з рис.1.3</w:t>
      </w:r>
      <w:r w:rsidR="00B271CD" w:rsidRPr="0080779C">
        <w:t xml:space="preserve"> миттєве поле зору системи</w:t>
      </w:r>
      <w:r w:rsidR="00CF7C57" w:rsidRPr="0080779C">
        <w:t xml:space="preserve"> формування лазерного променю</w:t>
      </w:r>
      <w:r w:rsidR="006F10EE" w:rsidRPr="0080779C">
        <w:t xml:space="preserve"> (заштрихована ділянка)</w:t>
      </w:r>
      <w:r w:rsidR="004B0AB9" w:rsidRPr="0080779C">
        <w:t xml:space="preserve"> системою сканування пересувається в межах інформаційного поля</w:t>
      </w:r>
      <w:r w:rsidR="003457A4" w:rsidRPr="0080779C">
        <w:t xml:space="preserve"> в прямому і </w:t>
      </w:r>
      <w:r w:rsidR="00DE61DB" w:rsidRPr="0080779C">
        <w:t>зворотному</w:t>
      </w:r>
      <w:r w:rsidR="003457A4" w:rsidRPr="0080779C">
        <w:t xml:space="preserve"> напрямках</w:t>
      </w:r>
      <w:r w:rsidR="00D75FC1" w:rsidRPr="0080779C">
        <w:t xml:space="preserve"> по черзі </w:t>
      </w:r>
      <w:r w:rsidR="0067213B" w:rsidRPr="0080779C">
        <w:t xml:space="preserve">для забезпечення керування ракетою по </w:t>
      </w:r>
      <w:r w:rsidR="00DE61DB" w:rsidRPr="0080779C">
        <w:t>азимуту</w:t>
      </w:r>
      <w:r w:rsidR="0067213B" w:rsidRPr="0080779C">
        <w:t xml:space="preserve"> і куту місця.</w:t>
      </w:r>
    </w:p>
    <w:p w14:paraId="0C52351A" w14:textId="77777777" w:rsidR="006856CF" w:rsidRPr="0080779C" w:rsidRDefault="006856CF" w:rsidP="00672F43">
      <w:pPr>
        <w:pStyle w:val="13"/>
        <w:jc w:val="center"/>
        <w:rPr>
          <w:lang w:val="uk-UA"/>
        </w:rPr>
      </w:pPr>
    </w:p>
    <w:p w14:paraId="240F588F" w14:textId="77777777" w:rsidR="006856CF" w:rsidRPr="0080779C" w:rsidRDefault="006856CF" w:rsidP="00672F43">
      <w:pPr>
        <w:pStyle w:val="13"/>
        <w:jc w:val="center"/>
        <w:rPr>
          <w:lang w:val="uk-UA"/>
        </w:rPr>
      </w:pPr>
    </w:p>
    <w:p w14:paraId="776B4AD4" w14:textId="77777777" w:rsidR="006856CF" w:rsidRPr="0080779C" w:rsidRDefault="006856CF" w:rsidP="00672F43">
      <w:pPr>
        <w:pStyle w:val="13"/>
        <w:jc w:val="center"/>
        <w:rPr>
          <w:lang w:val="uk-UA"/>
        </w:rPr>
      </w:pPr>
    </w:p>
    <w:p w14:paraId="04DBDB4E" w14:textId="3629C6CB" w:rsidR="00DC43B1" w:rsidRPr="0080779C" w:rsidRDefault="008D5D8B" w:rsidP="006856CF">
      <w:pPr>
        <w:pStyle w:val="13"/>
        <w:rPr>
          <w:lang w:val="uk-UA"/>
        </w:rPr>
      </w:pPr>
      <w:bookmarkStart w:id="6" w:name="_Toc74543234"/>
      <w:r w:rsidRPr="0080779C">
        <w:rPr>
          <w:lang w:val="uk-UA"/>
        </w:rPr>
        <w:lastRenderedPageBreak/>
        <w:t>1.2</w:t>
      </w:r>
      <w:r w:rsidR="00F249FA" w:rsidRPr="0080779C">
        <w:rPr>
          <w:lang w:val="uk-UA"/>
        </w:rPr>
        <w:t xml:space="preserve"> </w:t>
      </w:r>
      <w:r w:rsidR="008A1E6B" w:rsidRPr="0080779C">
        <w:rPr>
          <w:lang w:val="uk-UA"/>
        </w:rPr>
        <w:t>К</w:t>
      </w:r>
      <w:r w:rsidR="00244D4F" w:rsidRPr="0080779C">
        <w:rPr>
          <w:lang w:val="uk-UA"/>
        </w:rPr>
        <w:t>анал</w:t>
      </w:r>
      <w:r w:rsidR="00DC43B1" w:rsidRPr="0080779C">
        <w:rPr>
          <w:lang w:val="uk-UA"/>
        </w:rPr>
        <w:t xml:space="preserve"> стежженя за ціллю</w:t>
      </w:r>
      <w:bookmarkEnd w:id="6"/>
    </w:p>
    <w:p w14:paraId="0178FF67" w14:textId="14EB53BB" w:rsidR="00244D4F" w:rsidRPr="0080779C" w:rsidRDefault="00244D4F" w:rsidP="004447B9">
      <w:pPr>
        <w:pStyle w:val="32"/>
      </w:pPr>
      <w:r w:rsidRPr="0080779C">
        <w:t xml:space="preserve"> </w:t>
      </w:r>
      <w:r w:rsidR="008D5D8B" w:rsidRPr="0080779C">
        <w:t>Канал</w:t>
      </w:r>
      <w:r w:rsidRPr="0080779C">
        <w:t xml:space="preserve"> стеження за ціллю містить телевізійний канал наведення на ціль з приводами горизонтального і вертикального наведення та оператора</w:t>
      </w:r>
      <w:r w:rsidR="000507C3" w:rsidRPr="0080779C">
        <w:t>.</w:t>
      </w:r>
      <w:r w:rsidR="00C967DE" w:rsidRPr="0080779C">
        <w:t xml:space="preserve"> Розглянемо</w:t>
      </w:r>
      <w:r w:rsidR="000507C3" w:rsidRPr="0080779C">
        <w:t xml:space="preserve"> з чого складається телевізійна система.</w:t>
      </w:r>
    </w:p>
    <w:p w14:paraId="19EAD183" w14:textId="144CF2BF" w:rsidR="000507C3" w:rsidRPr="0080779C" w:rsidRDefault="000507C3" w:rsidP="000507C3">
      <w:pPr>
        <w:pStyle w:val="24"/>
      </w:pPr>
      <w:bookmarkStart w:id="7" w:name="_Toc74543235"/>
      <w:r w:rsidRPr="0080779C">
        <w:t>1.2.1 Телевізійна система каналу стеження за ціллю</w:t>
      </w:r>
      <w:bookmarkEnd w:id="7"/>
    </w:p>
    <w:p w14:paraId="66C1273A" w14:textId="20D30631" w:rsidR="00DC43B1" w:rsidRPr="0080779C" w:rsidRDefault="00DC43B1" w:rsidP="004447B9">
      <w:pPr>
        <w:pStyle w:val="32"/>
      </w:pPr>
      <w:r w:rsidRPr="0080779C">
        <w:t>Телевізійна система складається з оптичної ча</w:t>
      </w:r>
      <w:r w:rsidR="00DB34DE" w:rsidRPr="0080779C">
        <w:t>стини</w:t>
      </w:r>
      <w:r w:rsidR="00EC665B" w:rsidRPr="0080779C">
        <w:t>,</w:t>
      </w:r>
      <w:r w:rsidR="000507C3" w:rsidRPr="0080779C">
        <w:t xml:space="preserve"> електронної</w:t>
      </w:r>
      <w:r w:rsidRPr="0080779C">
        <w:t xml:space="preserve"> матри</w:t>
      </w:r>
      <w:r w:rsidR="00DB34DE" w:rsidRPr="0080779C">
        <w:t>ці</w:t>
      </w:r>
      <w:r w:rsidR="006A6790" w:rsidRPr="0080779C">
        <w:t xml:space="preserve"> </w:t>
      </w:r>
      <w:r w:rsidR="00AF4BFB" w:rsidRPr="0080779C">
        <w:t>формування цифрового</w:t>
      </w:r>
      <w:r w:rsidR="006A6790" w:rsidRPr="0080779C">
        <w:t xml:space="preserve"> </w:t>
      </w:r>
      <w:r w:rsidR="00AF4BFB" w:rsidRPr="0080779C">
        <w:t xml:space="preserve">сигналу </w:t>
      </w:r>
      <w:r w:rsidR="006A6790" w:rsidRPr="0080779C">
        <w:t>і</w:t>
      </w:r>
      <w:r w:rsidR="00AF4BFB" w:rsidRPr="0080779C">
        <w:t xml:space="preserve"> д</w:t>
      </w:r>
      <w:r w:rsidR="00F37A55" w:rsidRPr="0080779C">
        <w:t>и</w:t>
      </w:r>
      <w:r w:rsidR="00AF4BFB" w:rsidRPr="0080779C">
        <w:t>сплея.</w:t>
      </w:r>
      <w:r w:rsidRPr="0080779C">
        <w:t xml:space="preserve"> В даній системі вхідний пучок променів є паралельним. О</w:t>
      </w:r>
      <w:r w:rsidR="008441B0" w:rsidRPr="0080779C">
        <w:t xml:space="preserve">б'єктив </w:t>
      </w:r>
      <w:r w:rsidRPr="0080779C">
        <w:t xml:space="preserve"> </w:t>
      </w:r>
      <w:r w:rsidR="007F0163" w:rsidRPr="0080779C">
        <w:t xml:space="preserve">фокусує зображення </w:t>
      </w:r>
      <w:r w:rsidR="00FA2B87" w:rsidRPr="0080779C">
        <w:t xml:space="preserve">цілі на </w:t>
      </w:r>
      <w:r w:rsidR="00411C8A" w:rsidRPr="0080779C">
        <w:t xml:space="preserve">CMOS матрицю. </w:t>
      </w:r>
      <w:r w:rsidRPr="0080779C">
        <w:t>Матриця є приймачем випромінення, що збирає, перетвор</w:t>
      </w:r>
      <w:r w:rsidR="00D25694" w:rsidRPr="0080779C">
        <w:t>ює та передає сигнал на дисплей.</w:t>
      </w:r>
      <w:r w:rsidRPr="0080779C">
        <w:t xml:space="preserve"> </w:t>
      </w:r>
    </w:p>
    <w:p w14:paraId="1B0ACC9D" w14:textId="67F55FC4" w:rsidR="00DC43B1" w:rsidRPr="0080779C" w:rsidRDefault="00456983" w:rsidP="000507C3">
      <w:pPr>
        <w:pStyle w:val="24"/>
      </w:pPr>
      <w:bookmarkStart w:id="8" w:name="_Toc74543236"/>
      <w:r w:rsidRPr="0080779C">
        <w:t xml:space="preserve">1.2.2 </w:t>
      </w:r>
      <w:r w:rsidR="00DC43B1" w:rsidRPr="0080779C">
        <w:t>Об'єктив</w:t>
      </w:r>
      <w:r w:rsidR="002D1F5B" w:rsidRPr="0080779C">
        <w:t>и телевізійних</w:t>
      </w:r>
      <w:r w:rsidR="00046F83" w:rsidRPr="0080779C">
        <w:t xml:space="preserve"> систем</w:t>
      </w:r>
      <w:bookmarkEnd w:id="8"/>
    </w:p>
    <w:p w14:paraId="55C68B8F" w14:textId="22D9CCCD" w:rsidR="00AF5595" w:rsidRPr="0080779C" w:rsidRDefault="00AF5595" w:rsidP="004447B9">
      <w:pPr>
        <w:pStyle w:val="32"/>
      </w:pPr>
      <w:r w:rsidRPr="0080779C">
        <w:t>Об’єктив  - це пристрій, який формує зображення предмета в площині матриці. Звичайно, телевізійна камера не може функціонувати без об’єктива. Об'єктив може бути вбудований у камеру або приєднуватись окремо.</w:t>
      </w:r>
    </w:p>
    <w:p w14:paraId="44B8BAB0" w14:textId="47FC2F7B" w:rsidR="00DC43B1" w:rsidRPr="0080779C" w:rsidRDefault="00AF5595" w:rsidP="004447B9">
      <w:pPr>
        <w:pStyle w:val="32"/>
      </w:pPr>
      <w:r w:rsidRPr="0080779C">
        <w:t xml:space="preserve">Якщо камера не має вбудованого об'єктива, її конструкція включає точку кріплення для кріплення змінних </w:t>
      </w:r>
      <w:r w:rsidR="00DA2DFA" w:rsidRPr="0080779C">
        <w:t>об’єктивів</w:t>
      </w:r>
      <w:r w:rsidRPr="0080779C">
        <w:t>. Вибираючи об'єктив для камери, майте на увазі, що існує два типи стандартних моделей кріплення.</w:t>
      </w:r>
      <w:r w:rsidR="005F017F" w:rsidRPr="0080779C">
        <w:t xml:space="preserve"> (див.</w:t>
      </w:r>
      <w:r w:rsidR="004817C9" w:rsidRPr="0080779C">
        <w:t xml:space="preserve"> рис. 1.</w:t>
      </w:r>
      <w:r w:rsidR="006856CF" w:rsidRPr="0080779C">
        <w:t>4</w:t>
      </w:r>
      <w:r w:rsidR="005F017F" w:rsidRPr="0080779C">
        <w:t>)</w:t>
      </w:r>
      <w:r w:rsidR="00DC43B1" w:rsidRPr="0080779C">
        <w:t>:</w:t>
      </w:r>
    </w:p>
    <w:p w14:paraId="7DDEBE96" w14:textId="5A4D4033" w:rsidR="00DC43B1" w:rsidRPr="0080779C" w:rsidRDefault="002F1E84" w:rsidP="004447B9">
      <w:pPr>
        <w:pStyle w:val="32"/>
      </w:pPr>
      <w:r w:rsidRPr="0080779C">
        <w:t>а)</w:t>
      </w:r>
      <w:r w:rsidR="00DC43B1" w:rsidRPr="0080779C">
        <w:t xml:space="preserve"> тип «С» ( «C-</w:t>
      </w:r>
      <w:proofErr w:type="spellStart"/>
      <w:r w:rsidR="00DC43B1" w:rsidRPr="0080779C">
        <w:t>mount</w:t>
      </w:r>
      <w:proofErr w:type="spellEnd"/>
      <w:r w:rsidR="00DC43B1" w:rsidRPr="0080779C">
        <w:t xml:space="preserve">») </w:t>
      </w:r>
      <w:r w:rsidR="00326643" w:rsidRPr="0080779C">
        <w:t>–</w:t>
      </w:r>
      <w:r w:rsidR="00DC43B1" w:rsidRPr="0080779C">
        <w:t xml:space="preserve"> стандарт різьбового кріплення об'єктивів</w:t>
      </w:r>
      <w:r w:rsidR="00EE7560" w:rsidRPr="0080779C">
        <w:t>; р</w:t>
      </w:r>
      <w:r w:rsidR="00DC43B1" w:rsidRPr="0080779C">
        <w:t xml:space="preserve">ізьба </w:t>
      </w:r>
      <w:r w:rsidR="00EE7560" w:rsidRPr="0080779C">
        <w:t>має</w:t>
      </w:r>
      <w:r w:rsidR="00DC43B1" w:rsidRPr="0080779C">
        <w:t xml:space="preserve">  32 крок</w:t>
      </w:r>
      <w:r w:rsidR="00B01CC4" w:rsidRPr="0080779C">
        <w:t>і</w:t>
      </w:r>
      <w:r w:rsidR="00DC43B1" w:rsidRPr="0080779C">
        <w:t xml:space="preserve"> на дюйм, відстань від заднього фланця до матриці 17,526 мм</w:t>
      </w:r>
      <w:r w:rsidR="007166B0" w:rsidRPr="0080779C">
        <w:t>;</w:t>
      </w:r>
      <w:r w:rsidR="00DC43B1" w:rsidRPr="0080779C">
        <w:t xml:space="preserve"> </w:t>
      </w:r>
      <w:r w:rsidR="007166B0" w:rsidRPr="0080779C">
        <w:t>д</w:t>
      </w:r>
      <w:r w:rsidR="00DC43B1" w:rsidRPr="0080779C">
        <w:t>ля суміщення С-об'єктивів і CS-к</w:t>
      </w:r>
      <w:r w:rsidR="00D25694" w:rsidRPr="0080779C">
        <w:t>амер потрібно перехідне кільце</w:t>
      </w:r>
      <w:r w:rsidRPr="0080779C">
        <w:t>;</w:t>
      </w:r>
    </w:p>
    <w:p w14:paraId="654279B9" w14:textId="4CC75FC7" w:rsidR="00046F83" w:rsidRPr="0080779C" w:rsidRDefault="002F1E84" w:rsidP="004447B9">
      <w:pPr>
        <w:pStyle w:val="32"/>
      </w:pPr>
      <w:r w:rsidRPr="0080779C">
        <w:t>б)</w:t>
      </w:r>
      <w:r w:rsidR="00DC43B1" w:rsidRPr="0080779C">
        <w:t xml:space="preserve"> тип «CS» ( «CS-</w:t>
      </w:r>
      <w:proofErr w:type="spellStart"/>
      <w:r w:rsidR="00DC43B1" w:rsidRPr="0080779C">
        <w:t>mount</w:t>
      </w:r>
      <w:proofErr w:type="spellEnd"/>
      <w:r w:rsidR="00DC43B1" w:rsidRPr="0080779C">
        <w:t xml:space="preserve">») </w:t>
      </w:r>
      <w:r w:rsidR="00AF3EA2" w:rsidRPr="0080779C">
        <w:t>–</w:t>
      </w:r>
      <w:r w:rsidR="00DC43B1" w:rsidRPr="0080779C">
        <w:t xml:space="preserve"> стандарт різьбового кріплення об'єктивів, рі</w:t>
      </w:r>
      <w:r w:rsidR="00D25694" w:rsidRPr="0080779C">
        <w:t>зьблення ідентичне</w:t>
      </w:r>
      <w:r w:rsidR="00DC43B1" w:rsidRPr="0080779C">
        <w:t xml:space="preserve"> C-</w:t>
      </w:r>
      <w:proofErr w:type="spellStart"/>
      <w:r w:rsidR="00DC43B1" w:rsidRPr="0080779C">
        <w:t>mount</w:t>
      </w:r>
      <w:proofErr w:type="spellEnd"/>
      <w:r w:rsidR="00DC43B1" w:rsidRPr="0080779C">
        <w:t>, але відстань від заднього фланця до матриці зменшено до 12,5 мм</w:t>
      </w:r>
      <w:r w:rsidR="00FD69B0" w:rsidRPr="0080779C">
        <w:t>;</w:t>
      </w:r>
      <w:r w:rsidR="00DC43B1" w:rsidRPr="0080779C">
        <w:t xml:space="preserve"> </w:t>
      </w:r>
      <w:r w:rsidR="00FD69B0" w:rsidRPr="0080779C">
        <w:t>о</w:t>
      </w:r>
      <w:r w:rsidR="00DC43B1" w:rsidRPr="0080779C">
        <w:t xml:space="preserve">б'єктиви CS можуть використовуватися тільки з CS </w:t>
      </w:r>
      <w:r w:rsidR="00046F83" w:rsidRPr="0080779C">
        <w:t xml:space="preserve">камерами. Цей тип кріплення знаходить </w:t>
      </w:r>
      <w:r w:rsidR="00E047EF" w:rsidRPr="0080779C">
        <w:t xml:space="preserve">все </w:t>
      </w:r>
      <w:r w:rsidR="00046F83" w:rsidRPr="0080779C">
        <w:t>більшого поширення в зв'язку з тенденцією камер до мініатюризації.</w:t>
      </w:r>
    </w:p>
    <w:p w14:paraId="4244AA83" w14:textId="5B44A876" w:rsidR="00DC43B1" w:rsidRPr="0080779C" w:rsidRDefault="00046F83" w:rsidP="00046F83">
      <w:pPr>
        <w:pStyle w:val="4"/>
      </w:pPr>
      <w:r w:rsidRPr="0080779C">
        <w:rPr>
          <w:noProof/>
          <w:lang w:val="en-US" w:eastAsia="en-US"/>
        </w:rPr>
        <w:lastRenderedPageBreak/>
        <w:drawing>
          <wp:anchor distT="0" distB="0" distL="114300" distR="114300" simplePos="0" relativeHeight="251662336" behindDoc="1" locked="0" layoutInCell="1" allowOverlap="1" wp14:anchorId="7DA93F9C" wp14:editId="60FA2FB8">
            <wp:simplePos x="0" y="0"/>
            <wp:positionH relativeFrom="margin">
              <wp:align>left</wp:align>
            </wp:positionH>
            <wp:positionV relativeFrom="paragraph">
              <wp:posOffset>206</wp:posOffset>
            </wp:positionV>
            <wp:extent cx="5940425" cy="1890395"/>
            <wp:effectExtent l="0" t="0" r="3175" b="0"/>
            <wp:wrapTight wrapText="bothSides">
              <wp:wrapPolygon edited="0">
                <wp:start x="0" y="0"/>
                <wp:lineTo x="0" y="21332"/>
                <wp:lineTo x="21542" y="21332"/>
                <wp:lineTo x="21542" y="0"/>
                <wp:lineTo x="0" y="0"/>
              </wp:wrapPolygon>
            </wp:wrapTight>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0425" cy="1890395"/>
                    </a:xfrm>
                    <a:prstGeom prst="rect">
                      <a:avLst/>
                    </a:prstGeom>
                    <a:noFill/>
                    <a:ln>
                      <a:noFill/>
                    </a:ln>
                  </pic:spPr>
                </pic:pic>
              </a:graphicData>
            </a:graphic>
            <wp14:sizeRelH relativeFrom="page">
              <wp14:pctWidth>0</wp14:pctWidth>
            </wp14:sizeRelH>
            <wp14:sizeRelV relativeFrom="page">
              <wp14:pctHeight>0</wp14:pctHeight>
            </wp14:sizeRelV>
          </wp:anchor>
        </w:drawing>
      </w:r>
      <w:r w:rsidR="00456983" w:rsidRPr="0080779C">
        <w:t>Рис.</w:t>
      </w:r>
      <w:r w:rsidR="00E047EF" w:rsidRPr="0080779C">
        <w:t xml:space="preserve"> </w:t>
      </w:r>
      <w:r w:rsidR="00456983" w:rsidRPr="0080779C">
        <w:t>1.</w:t>
      </w:r>
      <w:r w:rsidR="006856CF" w:rsidRPr="0080779C">
        <w:t>4</w:t>
      </w:r>
      <w:r w:rsidR="00C967DE" w:rsidRPr="0080779C">
        <w:t xml:space="preserve"> Об’єктиви C-типу и CS-типу</w:t>
      </w:r>
    </w:p>
    <w:p w14:paraId="705637B2" w14:textId="3F74B107" w:rsidR="006E4747" w:rsidRPr="0080779C" w:rsidRDefault="00DC43B1" w:rsidP="004447B9">
      <w:pPr>
        <w:pStyle w:val="32"/>
      </w:pPr>
      <w:r w:rsidRPr="0080779C">
        <w:t>Для камер з приєднувальним вузлом «С» підходять тільки об'єктиви типу «С». Якщо камера має вузол «CS», то до неї підходять об'єктиви «CS» і «С» із спеціальним перехідним кільцем. Підбираючи об'єктиви до камери, треба мати на увазі, що зазвичай вони розраховуються на матрицю певного формату</w:t>
      </w:r>
      <w:r w:rsidR="00834CB0" w:rsidRPr="0080779C">
        <w:t xml:space="preserve"> </w:t>
      </w:r>
      <w:r w:rsidR="006E4747" w:rsidRPr="0080779C">
        <w:t xml:space="preserve">Значна різниця між вихідним пучком і розміром матриці призводить до формування двох типів зображень. Коли діаметр вихідного пучка більше діагоналі матриці, отримується </w:t>
      </w:r>
      <w:proofErr w:type="spellStart"/>
      <w:r w:rsidR="006E4747" w:rsidRPr="0080779C">
        <w:t>повнокадрове</w:t>
      </w:r>
      <w:proofErr w:type="spellEnd"/>
      <w:r w:rsidR="006E4747" w:rsidRPr="0080779C">
        <w:t xml:space="preserve"> (прямокутне) зображення; якщо діагональ матриці більша за вихідний, отримується </w:t>
      </w:r>
      <w:r w:rsidR="00D440EE" w:rsidRPr="0080779C">
        <w:t>кругле</w:t>
      </w:r>
      <w:r w:rsidR="006E4747" w:rsidRPr="0080779C">
        <w:t xml:space="preserve"> зображення. Проміжна форма зустрічається </w:t>
      </w:r>
      <w:proofErr w:type="spellStart"/>
      <w:r w:rsidR="006E4747" w:rsidRPr="0080779C">
        <w:t>рідко</w:t>
      </w:r>
      <w:proofErr w:type="spellEnd"/>
      <w:r w:rsidR="006E4747" w:rsidRPr="0080779C">
        <w:t xml:space="preserve"> і вважається помилкою</w:t>
      </w:r>
      <w:r w:rsidR="006F4A37" w:rsidRPr="0080779C">
        <w:t>[5</w:t>
      </w:r>
      <w:r w:rsidR="00D440EE" w:rsidRPr="0080779C">
        <w:t>].</w:t>
      </w:r>
    </w:p>
    <w:p w14:paraId="43453CAE" w14:textId="029C2665" w:rsidR="00D440EE" w:rsidRPr="0080779C" w:rsidRDefault="00D440EE" w:rsidP="004447B9">
      <w:pPr>
        <w:pStyle w:val="32"/>
      </w:pPr>
      <w:r w:rsidRPr="0080779C">
        <w:t xml:space="preserve">Відносний отвір </w:t>
      </w:r>
      <w:r w:rsidR="006F4A37" w:rsidRPr="0080779C">
        <w:t>об’єктива</w:t>
      </w:r>
      <w:r w:rsidRPr="0080779C">
        <w:t xml:space="preserve"> визначає освітленість на матриці і дорівнює </w:t>
      </w:r>
      <w:r w:rsidR="00E377AD" w:rsidRPr="0080779C">
        <w:t>відношенню</w:t>
      </w:r>
      <w:r w:rsidRPr="0080779C">
        <w:t xml:space="preserve"> </w:t>
      </w:r>
      <w:r w:rsidR="0015635C" w:rsidRPr="0080779C">
        <w:t xml:space="preserve">діаметра вхідної зіниці </w:t>
      </w:r>
      <w:r w:rsidR="0015635C" w:rsidRPr="0080779C">
        <w:rPr>
          <w:i/>
          <w:iCs/>
        </w:rPr>
        <w:t>D</w:t>
      </w:r>
      <w:r w:rsidR="0015635C" w:rsidRPr="0080779C">
        <w:t xml:space="preserve"> до його фокусної відстані </w:t>
      </w:r>
      <w:r w:rsidR="0015635C" w:rsidRPr="0080779C">
        <w:rPr>
          <w:i/>
          <w:iCs/>
        </w:rPr>
        <w:t>f</w:t>
      </w:r>
      <w:r w:rsidR="0015635C" w:rsidRPr="0080779C">
        <w:t>.</w:t>
      </w:r>
    </w:p>
    <w:p w14:paraId="4AD1611B" w14:textId="7F82306E" w:rsidR="00DC43B1" w:rsidRPr="0080779C" w:rsidRDefault="00DC43B1" w:rsidP="004447B9">
      <w:pPr>
        <w:pStyle w:val="32"/>
      </w:pPr>
      <w:r w:rsidRPr="0080779C">
        <w:t>В Чим менше значення</w:t>
      </w:r>
      <w:r w:rsidR="005B0988" w:rsidRPr="0080779C">
        <w:t xml:space="preserve"> відносного отвору</w:t>
      </w:r>
      <w:r w:rsidRPr="0080779C">
        <w:t>, тим більше світлової енергії проектується на матрицю телекамери.</w:t>
      </w:r>
    </w:p>
    <w:p w14:paraId="5D87323B" w14:textId="77777777" w:rsidR="00DC43B1" w:rsidRPr="0080779C" w:rsidRDefault="00DC43B1" w:rsidP="004447B9">
      <w:pPr>
        <w:pStyle w:val="32"/>
      </w:pPr>
      <w:r w:rsidRPr="0080779C">
        <w:t>За величиною відносного отвору об'єктиви діляться на:</w:t>
      </w:r>
    </w:p>
    <w:p w14:paraId="269EF114" w14:textId="44F01B9B" w:rsidR="00DC43B1" w:rsidRPr="0080779C" w:rsidRDefault="00D92C97" w:rsidP="004447B9">
      <w:pPr>
        <w:pStyle w:val="32"/>
      </w:pPr>
      <w:r w:rsidRPr="0080779C">
        <w:t xml:space="preserve">а) </w:t>
      </w:r>
      <w:proofErr w:type="spellStart"/>
      <w:r w:rsidRPr="0080779C">
        <w:t>н</w:t>
      </w:r>
      <w:r w:rsidR="00DC43B1" w:rsidRPr="0080779C">
        <w:t>адсвітлосильні</w:t>
      </w:r>
      <w:proofErr w:type="spellEnd"/>
      <w:r w:rsidR="00810996" w:rsidRPr="0080779C">
        <w:t xml:space="preserve"> </w:t>
      </w:r>
      <w:r w:rsidRPr="0080779C">
        <w:t>–</w:t>
      </w:r>
      <w:r w:rsidR="00810996" w:rsidRPr="0080779C">
        <w:t xml:space="preserve"> </w:t>
      </w:r>
      <m:oMath>
        <m:d>
          <m:dPr>
            <m:ctrlPr>
              <w:rPr>
                <w:rFonts w:ascii="Cambria Math" w:hAnsi="Cambria Math"/>
                <w:i/>
              </w:rPr>
            </m:ctrlPr>
          </m:dPr>
          <m:e>
            <m:r>
              <w:rPr>
                <w:rFonts w:ascii="Cambria Math" w:hAnsi="Cambria Math"/>
              </w:rPr>
              <m:t>D/f</m:t>
            </m:r>
          </m:e>
        </m:d>
      </m:oMath>
      <w:r w:rsidR="00DC43B1" w:rsidRPr="0080779C">
        <w:t xml:space="preserve"> від 0,7 до 2;</w:t>
      </w:r>
    </w:p>
    <w:p w14:paraId="36D34D3A" w14:textId="1857396B" w:rsidR="00DC43B1" w:rsidRPr="0080779C" w:rsidRDefault="009E470B" w:rsidP="004447B9">
      <w:pPr>
        <w:pStyle w:val="32"/>
      </w:pPr>
      <w:r w:rsidRPr="0080779C">
        <w:t xml:space="preserve">б) </w:t>
      </w:r>
      <w:proofErr w:type="spellStart"/>
      <w:r w:rsidRPr="0080779C">
        <w:t>с</w:t>
      </w:r>
      <w:r w:rsidR="00DC43B1" w:rsidRPr="0080779C">
        <w:t>вітосильні</w:t>
      </w:r>
      <w:proofErr w:type="spellEnd"/>
      <w:r w:rsidR="00810996" w:rsidRPr="0080779C">
        <w:t xml:space="preserve"> </w:t>
      </w:r>
      <w:r w:rsidR="005B0A1D" w:rsidRPr="0080779C">
        <w:t>–</w:t>
      </w:r>
      <w:r w:rsidR="00DC43B1" w:rsidRPr="0080779C">
        <w:t xml:space="preserve"> </w:t>
      </w:r>
      <m:oMath>
        <m:d>
          <m:dPr>
            <m:ctrlPr>
              <w:rPr>
                <w:rFonts w:ascii="Cambria Math" w:hAnsi="Cambria Math"/>
                <w:i/>
              </w:rPr>
            </m:ctrlPr>
          </m:dPr>
          <m:e>
            <m:r>
              <w:rPr>
                <w:rFonts w:ascii="Cambria Math" w:hAnsi="Cambria Math"/>
              </w:rPr>
              <m:t>D/f</m:t>
            </m:r>
          </m:e>
        </m:d>
        <m:r>
          <w:rPr>
            <w:rFonts w:ascii="Cambria Math" w:hAnsi="Cambria Math"/>
          </w:rPr>
          <m:t xml:space="preserve"> </m:t>
        </m:r>
      </m:oMath>
      <w:r w:rsidR="00DC43B1" w:rsidRPr="0080779C">
        <w:t>від 2,8 до 4,5;</w:t>
      </w:r>
    </w:p>
    <w:p w14:paraId="2E7D9306" w14:textId="4205E95D" w:rsidR="008A1E6B" w:rsidRPr="0080779C" w:rsidRDefault="009E470B" w:rsidP="004447B9">
      <w:pPr>
        <w:pStyle w:val="32"/>
      </w:pPr>
      <w:r w:rsidRPr="0080779C">
        <w:t xml:space="preserve">в) </w:t>
      </w:r>
      <w:proofErr w:type="spellStart"/>
      <w:r w:rsidRPr="0080779C">
        <w:t>м</w:t>
      </w:r>
      <w:r w:rsidR="00DC43B1" w:rsidRPr="0080779C">
        <w:t>алосвітлосильні</w:t>
      </w:r>
      <w:proofErr w:type="spellEnd"/>
      <w:r w:rsidR="00810996" w:rsidRPr="0080779C">
        <w:t xml:space="preserve"> </w:t>
      </w:r>
      <w:r w:rsidR="005B0A1D" w:rsidRPr="0080779C">
        <w:t>–</w:t>
      </w:r>
      <w:r w:rsidR="00DC43B1" w:rsidRPr="0080779C">
        <w:t xml:space="preserve"> </w:t>
      </w:r>
      <m:oMath>
        <m:d>
          <m:dPr>
            <m:ctrlPr>
              <w:rPr>
                <w:rFonts w:ascii="Cambria Math" w:hAnsi="Cambria Math"/>
                <w:i/>
              </w:rPr>
            </m:ctrlPr>
          </m:dPr>
          <m:e>
            <m:r>
              <w:rPr>
                <w:rFonts w:ascii="Cambria Math" w:hAnsi="Cambria Math"/>
              </w:rPr>
              <m:t>D/f</m:t>
            </m:r>
          </m:e>
        </m:d>
      </m:oMath>
      <w:r w:rsidR="00810996" w:rsidRPr="0080779C">
        <w:t xml:space="preserve"> </w:t>
      </w:r>
      <w:r w:rsidR="00DC43B1" w:rsidRPr="0080779C">
        <w:t>від 5,6 до 16.</w:t>
      </w:r>
    </w:p>
    <w:p w14:paraId="361E9642" w14:textId="031CD17A" w:rsidR="006F4A37" w:rsidRPr="0080779C" w:rsidRDefault="000A39AE" w:rsidP="004447B9">
      <w:pPr>
        <w:pStyle w:val="32"/>
      </w:pPr>
      <w:r w:rsidRPr="0080779C">
        <w:t>Лінзи в о</w:t>
      </w:r>
      <w:r w:rsidR="00DC43B1" w:rsidRPr="0080779C">
        <w:t>б'єктив</w:t>
      </w:r>
      <w:r w:rsidRPr="0080779C">
        <w:t>ах</w:t>
      </w:r>
      <w:r w:rsidR="00DC43B1" w:rsidRPr="0080779C">
        <w:t xml:space="preserve"> бувають сферичні і </w:t>
      </w:r>
      <w:r w:rsidR="00810996" w:rsidRPr="0080779C">
        <w:t>асферичні</w:t>
      </w:r>
      <w:r w:rsidR="00006B01" w:rsidRPr="0080779C">
        <w:t xml:space="preserve"> рис. 1.</w:t>
      </w:r>
      <w:r w:rsidR="006F4A37" w:rsidRPr="0080779C">
        <w:t>5.</w:t>
      </w:r>
      <w:r w:rsidR="00DC43B1" w:rsidRPr="0080779C">
        <w:t xml:space="preserve"> Кожен з цих </w:t>
      </w:r>
    </w:p>
    <w:p w14:paraId="025AF05C" w14:textId="7FF6B22E" w:rsidR="00DC43B1" w:rsidRPr="0080779C" w:rsidRDefault="00DC43B1" w:rsidP="004447B9">
      <w:pPr>
        <w:pStyle w:val="32"/>
      </w:pPr>
      <w:r w:rsidRPr="0080779C">
        <w:lastRenderedPageBreak/>
        <w:t>о</w:t>
      </w:r>
      <w:r w:rsidR="00810996" w:rsidRPr="0080779C">
        <w:t xml:space="preserve">б'єктивів може мати </w:t>
      </w:r>
      <w:proofErr w:type="spellStart"/>
      <w:r w:rsidR="00810996" w:rsidRPr="0080779C">
        <w:t>просвітлювальну</w:t>
      </w:r>
      <w:proofErr w:type="spellEnd"/>
      <w:r w:rsidRPr="0080779C">
        <w:t xml:space="preserve"> або </w:t>
      </w:r>
      <w:proofErr w:type="spellStart"/>
      <w:r w:rsidR="00810996" w:rsidRPr="0080779C">
        <w:t>непросвітлювальну</w:t>
      </w:r>
      <w:proofErr w:type="spellEnd"/>
      <w:r w:rsidRPr="0080779C">
        <w:t xml:space="preserve"> оптику.</w:t>
      </w:r>
    </w:p>
    <w:p w14:paraId="75C3B5E3" w14:textId="77777777" w:rsidR="00DC43B1" w:rsidRPr="0080779C" w:rsidRDefault="00DC43B1" w:rsidP="002E2C3E">
      <w:pPr>
        <w:pStyle w:val="4"/>
      </w:pPr>
      <w:r w:rsidRPr="0080779C">
        <w:rPr>
          <w:noProof/>
          <w:lang w:val="en-US" w:eastAsia="en-US"/>
        </w:rPr>
        <w:drawing>
          <wp:inline distT="0" distB="0" distL="0" distR="0" wp14:anchorId="79057CFB" wp14:editId="6298B2E6">
            <wp:extent cx="4880610" cy="1260475"/>
            <wp:effectExtent l="0" t="0" r="0" b="0"/>
            <wp:docPr id="26" name="Рисунок 26" descr="Сферический и асферический дизайн контактных лин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ферический и асферический дизайн контактных линз"/>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80610" cy="1260475"/>
                    </a:xfrm>
                    <a:prstGeom prst="rect">
                      <a:avLst/>
                    </a:prstGeom>
                    <a:noFill/>
                    <a:ln>
                      <a:noFill/>
                    </a:ln>
                  </pic:spPr>
                </pic:pic>
              </a:graphicData>
            </a:graphic>
          </wp:inline>
        </w:drawing>
      </w:r>
    </w:p>
    <w:p w14:paraId="5AE03CAA" w14:textId="1806D1BD" w:rsidR="00DC43B1" w:rsidRPr="0080779C" w:rsidRDefault="00DC43B1" w:rsidP="002E2C3E">
      <w:pPr>
        <w:pStyle w:val="4"/>
      </w:pPr>
      <w:r w:rsidRPr="0080779C">
        <w:t>Рис.1.</w:t>
      </w:r>
      <w:r w:rsidR="006F4A37" w:rsidRPr="0080779C">
        <w:t>5</w:t>
      </w:r>
      <w:r w:rsidRPr="0080779C">
        <w:t xml:space="preserve"> Сферич</w:t>
      </w:r>
      <w:r w:rsidR="00EF4FCA" w:rsidRPr="0080779C">
        <w:t>на та асферична лінза</w:t>
      </w:r>
    </w:p>
    <w:p w14:paraId="7B5CE29E" w14:textId="32DA4DBE" w:rsidR="009A5137" w:rsidRPr="0080779C" w:rsidRDefault="009A5137" w:rsidP="004447B9">
      <w:pPr>
        <w:pStyle w:val="32"/>
      </w:pPr>
      <w:r w:rsidRPr="0080779C">
        <w:t>Сферичні лінзи стали більш поширеними, оскільки вони виготовляються із сферичних лінз, які недорогі та технологічні. Однак вони мають сферичні аберації, які погіршують якість зображення (роздільну здатність) і обмежують максимально</w:t>
      </w:r>
      <w:r w:rsidR="00007DB1" w:rsidRPr="0080779C">
        <w:t xml:space="preserve"> можливий відносний отвір</w:t>
      </w:r>
      <w:r w:rsidRPr="0080779C">
        <w:t>.</w:t>
      </w:r>
    </w:p>
    <w:p w14:paraId="7BE534EE" w14:textId="3F6B4541" w:rsidR="00007DB1" w:rsidRPr="0080779C" w:rsidRDefault="00007DB1" w:rsidP="004447B9">
      <w:pPr>
        <w:pStyle w:val="32"/>
      </w:pPr>
      <w:r w:rsidRPr="0080779C">
        <w:t>Використання асферичної оптики виправдано у випадках, коли відсутність освітленості зони спостереження не може бути виправлена ​​будь-яким іншим способом.</w:t>
      </w:r>
    </w:p>
    <w:p w14:paraId="114CAEC0" w14:textId="6E7E38C8" w:rsidR="00255AEE" w:rsidRPr="0080779C" w:rsidRDefault="00255AEE" w:rsidP="004447B9">
      <w:pPr>
        <w:pStyle w:val="32"/>
      </w:pPr>
      <w:r w:rsidRPr="0080779C">
        <w:t xml:space="preserve">Фокусна відстань f (мм) описує значення кута поля зору </w:t>
      </w:r>
      <w:r w:rsidR="008A27E2" w:rsidRPr="0080779C">
        <w:t>при певному оптичному форматі камери.</w:t>
      </w:r>
      <w:r w:rsidRPr="0080779C">
        <w:t xml:space="preserve"> Чим коротша фокусна відстань, тим більший кут зору  </w:t>
      </w:r>
      <w:r w:rsidR="008A27E2" w:rsidRPr="0080779C">
        <w:t xml:space="preserve">спостереження можна отримати </w:t>
      </w:r>
      <w:r w:rsidRPr="0080779C">
        <w:t xml:space="preserve">і навпаки. Однак при дуже великих кутах поля зору (приблизно від 90 до 120 ° і більше) побачити деталі зображення досить складно, іноді навіть неможливо. Найбільш прийнятним кутом для користувача є кут зору 60-70 °, оскільки отримане зображення добре </w:t>
      </w:r>
      <w:r w:rsidR="0038162F" w:rsidRPr="0080779C">
        <w:t>узгоджується з людським зором</w:t>
      </w:r>
      <w:r w:rsidRPr="0080779C">
        <w:t xml:space="preserve">. </w:t>
      </w:r>
      <w:r w:rsidR="000920A1" w:rsidRPr="0080779C">
        <w:t xml:space="preserve">Об’єктиви </w:t>
      </w:r>
      <w:r w:rsidRPr="0080779C">
        <w:t xml:space="preserve">з довгою фокусною відстанню використовуються, </w:t>
      </w:r>
      <w:r w:rsidR="000920A1" w:rsidRPr="0080779C">
        <w:t>коли потрібно отримати чітке зображення дрібних деталей</w:t>
      </w:r>
      <w:r w:rsidRPr="0080779C">
        <w:t>.</w:t>
      </w:r>
      <w:r w:rsidR="00D1377B" w:rsidRPr="0080779C">
        <w:t xml:space="preserve"> [6</w:t>
      </w:r>
      <w:r w:rsidR="004F2C64" w:rsidRPr="0080779C">
        <w:t>]</w:t>
      </w:r>
    </w:p>
    <w:p w14:paraId="6F8E3DB8" w14:textId="7DF7D0D6" w:rsidR="002C62D6" w:rsidRPr="0080779C" w:rsidRDefault="00F05223" w:rsidP="004447B9">
      <w:pPr>
        <w:pStyle w:val="32"/>
      </w:pPr>
      <w:r w:rsidRPr="0080779C">
        <w:t xml:space="preserve">Розглянемо </w:t>
      </w:r>
      <w:r w:rsidR="007E74B7" w:rsidRPr="0080779C">
        <w:t xml:space="preserve">схеми </w:t>
      </w:r>
      <w:r w:rsidR="00B73B76" w:rsidRPr="0080779C">
        <w:t>деяких</w:t>
      </w:r>
      <w:r w:rsidRPr="0080779C">
        <w:t xml:space="preserve"> </w:t>
      </w:r>
      <w:r w:rsidR="006A62C7" w:rsidRPr="0080779C">
        <w:t xml:space="preserve"> фотографічних та проекційних об’єктивів</w:t>
      </w:r>
      <w:r w:rsidR="00080E5E" w:rsidRPr="0080779C">
        <w:t>, що вик</w:t>
      </w:r>
      <w:r w:rsidR="0065116C" w:rsidRPr="0080779C">
        <w:t>о</w:t>
      </w:r>
      <w:r w:rsidR="00080E5E" w:rsidRPr="0080779C">
        <w:t xml:space="preserve">ристовуються в телевізійних </w:t>
      </w:r>
      <w:r w:rsidR="0065116C" w:rsidRPr="0080779C">
        <w:t>камерах.</w:t>
      </w:r>
      <w:r w:rsidR="00157E07" w:rsidRPr="0080779C">
        <w:t xml:space="preserve"> Їх</w:t>
      </w:r>
      <w:r w:rsidR="006A62C7" w:rsidRPr="0080779C">
        <w:t xml:space="preserve"> оптичні параметри</w:t>
      </w:r>
      <w:r w:rsidR="00006B01" w:rsidRPr="0080779C">
        <w:t xml:space="preserve"> </w:t>
      </w:r>
      <w:r w:rsidR="0063134C" w:rsidRPr="0080779C">
        <w:t xml:space="preserve">приведені в </w:t>
      </w:r>
      <w:r w:rsidR="00006B01" w:rsidRPr="0080779C">
        <w:t>табл. 1.</w:t>
      </w:r>
      <w:r w:rsidR="0030543E" w:rsidRPr="0080779C">
        <w:t>2</w:t>
      </w:r>
      <w:r w:rsidR="001017DE">
        <w:t>.</w:t>
      </w:r>
      <w:r w:rsidR="000D1AF7" w:rsidRPr="0080779C">
        <w:t>[</w:t>
      </w:r>
      <w:r w:rsidR="0030543E" w:rsidRPr="0080779C">
        <w:t>7</w:t>
      </w:r>
      <w:r w:rsidR="000D1AF7" w:rsidRPr="0080779C">
        <w:t>]</w:t>
      </w:r>
    </w:p>
    <w:p w14:paraId="3B96F655" w14:textId="77777777" w:rsidR="00133F34" w:rsidRPr="0080779C" w:rsidRDefault="00133F34" w:rsidP="00927243">
      <w:pPr>
        <w:pStyle w:val="5"/>
        <w:rPr>
          <w:lang w:val="uk-UA"/>
        </w:rPr>
      </w:pPr>
    </w:p>
    <w:p w14:paraId="00F31F6E" w14:textId="77777777" w:rsidR="00133F34" w:rsidRPr="0080779C" w:rsidRDefault="00133F34" w:rsidP="00927243">
      <w:pPr>
        <w:pStyle w:val="5"/>
        <w:rPr>
          <w:lang w:val="uk-UA"/>
        </w:rPr>
      </w:pPr>
    </w:p>
    <w:p w14:paraId="448EEB72" w14:textId="77777777" w:rsidR="00133F34" w:rsidRPr="0080779C" w:rsidRDefault="00133F34" w:rsidP="00927243">
      <w:pPr>
        <w:pStyle w:val="5"/>
        <w:rPr>
          <w:lang w:val="uk-UA"/>
        </w:rPr>
      </w:pPr>
    </w:p>
    <w:p w14:paraId="32C87255" w14:textId="20368409" w:rsidR="0063134C" w:rsidRPr="0080779C" w:rsidRDefault="008D40C3" w:rsidP="00927243">
      <w:pPr>
        <w:pStyle w:val="5"/>
        <w:rPr>
          <w:lang w:val="uk-UA"/>
        </w:rPr>
      </w:pPr>
      <w:r>
        <w:rPr>
          <w:lang w:val="uk-UA"/>
        </w:rPr>
        <w:lastRenderedPageBreak/>
        <w:t>Табл.</w:t>
      </w:r>
      <w:r w:rsidR="0063134C" w:rsidRPr="0080779C">
        <w:rPr>
          <w:lang w:val="uk-UA"/>
        </w:rPr>
        <w:t xml:space="preserve"> 1.2</w:t>
      </w:r>
    </w:p>
    <w:p w14:paraId="5E93BBBF" w14:textId="594B42ED" w:rsidR="00D85E1E" w:rsidRPr="0080779C" w:rsidRDefault="00D85E1E" w:rsidP="00927243">
      <w:pPr>
        <w:pStyle w:val="5"/>
        <w:jc w:val="center"/>
        <w:rPr>
          <w:lang w:val="uk-UA"/>
        </w:rPr>
      </w:pPr>
      <w:r w:rsidRPr="0080779C">
        <w:rPr>
          <w:lang w:val="uk-UA"/>
        </w:rPr>
        <w:t>Фотографічні та проекційні об’єктиви</w:t>
      </w:r>
    </w:p>
    <w:tbl>
      <w:tblPr>
        <w:tblStyle w:val="ac"/>
        <w:tblW w:w="0" w:type="auto"/>
        <w:tblLook w:val="04A0" w:firstRow="1" w:lastRow="0" w:firstColumn="1" w:lastColumn="0" w:noHBand="0" w:noVBand="1"/>
      </w:tblPr>
      <w:tblGrid>
        <w:gridCol w:w="5000"/>
        <w:gridCol w:w="4911"/>
      </w:tblGrid>
      <w:tr w:rsidR="00F57A0A" w:rsidRPr="0080779C" w14:paraId="255F251D" w14:textId="77777777" w:rsidTr="00F57A0A">
        <w:tc>
          <w:tcPr>
            <w:tcW w:w="4955" w:type="dxa"/>
          </w:tcPr>
          <w:p w14:paraId="3EE2AE1C" w14:textId="77777777" w:rsidR="00F57A0A" w:rsidRPr="0080779C" w:rsidRDefault="00F57A0A" w:rsidP="004447B9">
            <w:pPr>
              <w:pStyle w:val="32"/>
            </w:pPr>
            <w:r w:rsidRPr="0080779C">
              <w:rPr>
                <w:noProof/>
                <w:lang w:val="en-US" w:eastAsia="en-US"/>
              </w:rPr>
              <w:drawing>
                <wp:anchor distT="0" distB="0" distL="114300" distR="114300" simplePos="0" relativeHeight="251667456" behindDoc="1" locked="0" layoutInCell="1" allowOverlap="1" wp14:anchorId="17141C5D" wp14:editId="7990EA75">
                  <wp:simplePos x="0" y="0"/>
                  <wp:positionH relativeFrom="column">
                    <wp:posOffset>-6350</wp:posOffset>
                  </wp:positionH>
                  <wp:positionV relativeFrom="paragraph">
                    <wp:posOffset>317500</wp:posOffset>
                  </wp:positionV>
                  <wp:extent cx="2362530" cy="1333686"/>
                  <wp:effectExtent l="0" t="0" r="0" b="0"/>
                  <wp:wrapTight wrapText="bothSides">
                    <wp:wrapPolygon edited="0">
                      <wp:start x="0" y="0"/>
                      <wp:lineTo x="0" y="21291"/>
                      <wp:lineTo x="21426" y="21291"/>
                      <wp:lineTo x="21426" y="0"/>
                      <wp:lineTo x="0" y="0"/>
                    </wp:wrapPolygon>
                  </wp:wrapTight>
                  <wp:docPr id="6599" name="Рисунок 6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362530" cy="1333686"/>
                          </a:xfrm>
                          <a:prstGeom prst="rect">
                            <a:avLst/>
                          </a:prstGeom>
                        </pic:spPr>
                      </pic:pic>
                    </a:graphicData>
                  </a:graphic>
                </wp:anchor>
              </w:drawing>
            </w:r>
          </w:p>
        </w:tc>
        <w:tc>
          <w:tcPr>
            <w:tcW w:w="4956" w:type="dxa"/>
          </w:tcPr>
          <w:p w14:paraId="193E422A" w14:textId="77777777" w:rsidR="00F57A0A" w:rsidRPr="0080779C" w:rsidRDefault="00F57A0A" w:rsidP="000D1AF7">
            <w:pPr>
              <w:pStyle w:val="10pt"/>
            </w:pPr>
            <w:r w:rsidRPr="0080779C">
              <w:t xml:space="preserve">Фокусна відстань </w:t>
            </w:r>
            <w:r w:rsidRPr="0080779C">
              <w:rPr>
                <w:position w:val="-10"/>
              </w:rPr>
              <w:object w:dxaOrig="1200" w:dyaOrig="320" w14:anchorId="5E426A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5.75pt" o:ole="">
                  <v:imagedata r:id="rId17" o:title=""/>
                </v:shape>
                <o:OLEObject Type="Embed" ProgID="Equation.DSMT4" ShapeID="_x0000_i1025" DrawAspect="Content" ObjectID="_1685176892" r:id="rId18"/>
              </w:object>
            </w:r>
          </w:p>
          <w:p w14:paraId="56A99BE8" w14:textId="77777777" w:rsidR="00F57A0A" w:rsidRPr="0080779C" w:rsidRDefault="00F57A0A" w:rsidP="000D1AF7">
            <w:pPr>
              <w:pStyle w:val="10pt"/>
            </w:pPr>
            <w:r w:rsidRPr="0080779C">
              <w:t xml:space="preserve">Відносний отвір D/ f′ = </w:t>
            </w:r>
            <w:r w:rsidRPr="0080779C">
              <w:rPr>
                <w:rFonts w:ascii="Calibri" w:hAnsi="Calibri"/>
                <w:position w:val="-10"/>
              </w:rPr>
              <w:object w:dxaOrig="580" w:dyaOrig="320" w14:anchorId="385DB44E">
                <v:shape id="_x0000_i1026" type="#_x0000_t75" style="width:30pt;height:15.75pt" o:ole="">
                  <v:imagedata r:id="rId19" o:title=""/>
                </v:shape>
                <o:OLEObject Type="Embed" ProgID="Equation.3" ShapeID="_x0000_i1026" DrawAspect="Content" ObjectID="_1685176893" r:id="rId20"/>
              </w:object>
            </w:r>
          </w:p>
          <w:p w14:paraId="083F15BE" w14:textId="77777777" w:rsidR="000B397C" w:rsidRPr="0080779C" w:rsidRDefault="00F57A0A" w:rsidP="000D1AF7">
            <w:pPr>
              <w:pStyle w:val="10pt"/>
              <w:rPr>
                <w:rFonts w:ascii="Calibri" w:hAnsi="Calibri"/>
              </w:rPr>
            </w:pPr>
            <w:r w:rsidRPr="0080779C">
              <w:rPr>
                <w:rStyle w:val="33"/>
              </w:rPr>
              <w:t xml:space="preserve">Кутове збільшення </w:t>
            </w:r>
            <w:r w:rsidRPr="0080779C">
              <w:rPr>
                <w:rFonts w:ascii="Calibri" w:hAnsi="Calibri"/>
              </w:rPr>
              <w:t xml:space="preserve"> </w:t>
            </w:r>
            <w:r w:rsidRPr="0080779C">
              <w:rPr>
                <w:rFonts w:ascii="Calibri" w:hAnsi="Calibri"/>
                <w:position w:val="-6"/>
              </w:rPr>
              <w:object w:dxaOrig="920" w:dyaOrig="320" w14:anchorId="5D543730">
                <v:shape id="_x0000_i1027" type="#_x0000_t75" style="width:45pt;height:15.75pt" o:ole="">
                  <v:imagedata r:id="rId21" o:title=""/>
                </v:shape>
                <o:OLEObject Type="Embed" ProgID="Equation.3" ShapeID="_x0000_i1027" DrawAspect="Content" ObjectID="_1685176894" r:id="rId22"/>
              </w:object>
            </w:r>
            <w:r w:rsidRPr="0080779C">
              <w:rPr>
                <w:rFonts w:ascii="Calibri" w:hAnsi="Calibri"/>
              </w:rPr>
              <w:t>;</w:t>
            </w:r>
            <w:r w:rsidR="004D6B1E" w:rsidRPr="0080779C">
              <w:rPr>
                <w:rFonts w:ascii="Calibri" w:hAnsi="Calibri"/>
              </w:rPr>
              <w:t xml:space="preserve">      </w:t>
            </w:r>
          </w:p>
          <w:p w14:paraId="52B0C8DD" w14:textId="5250FE78" w:rsidR="00F57A0A" w:rsidRPr="0080779C" w:rsidRDefault="00F57A0A" w:rsidP="000D1AF7">
            <w:pPr>
              <w:pStyle w:val="10pt"/>
              <w:rPr>
                <w:rFonts w:ascii="Calibri" w:hAnsi="Calibri"/>
              </w:rPr>
            </w:pPr>
            <w:r w:rsidRPr="0080779C">
              <w:rPr>
                <w:rStyle w:val="33"/>
              </w:rPr>
              <w:t>Параксіальні характеристики</w:t>
            </w:r>
            <w:r w:rsidRPr="0080779C">
              <w:rPr>
                <w:rFonts w:ascii="Calibri" w:hAnsi="Calibri"/>
                <w:position w:val="-12"/>
              </w:rPr>
              <w:object w:dxaOrig="1460" w:dyaOrig="360" w14:anchorId="02995695">
                <v:shape id="_x0000_i1028" type="#_x0000_t75" style="width:72.75pt;height:18.75pt" o:ole="">
                  <v:imagedata r:id="rId23" o:title=""/>
                </v:shape>
                <o:OLEObject Type="Embed" ProgID="Equation.DSMT4" ShapeID="_x0000_i1028" DrawAspect="Content" ObjectID="_1685176895" r:id="rId24"/>
              </w:object>
            </w:r>
            <w:r w:rsidRPr="0080779C">
              <w:rPr>
                <w:rFonts w:ascii="Calibri" w:hAnsi="Calibri"/>
              </w:rPr>
              <w:t xml:space="preserve">; </w:t>
            </w:r>
            <w:r w:rsidRPr="0080779C">
              <w:rPr>
                <w:rFonts w:ascii="Calibri" w:hAnsi="Calibri"/>
                <w:position w:val="-12"/>
              </w:rPr>
              <w:object w:dxaOrig="1320" w:dyaOrig="360" w14:anchorId="687CF930">
                <v:shape id="_x0000_i1029" type="#_x0000_t75" style="width:66.75pt;height:18.75pt" o:ole="">
                  <v:imagedata r:id="rId25" o:title=""/>
                </v:shape>
                <o:OLEObject Type="Embed" ProgID="Equation.DSMT4" ShapeID="_x0000_i1029" DrawAspect="Content" ObjectID="_1685176896" r:id="rId26"/>
              </w:object>
            </w:r>
          </w:p>
          <w:p w14:paraId="01A801F1" w14:textId="77777777" w:rsidR="00F57A0A" w:rsidRPr="0080779C" w:rsidRDefault="00F57A0A" w:rsidP="004447B9">
            <w:pPr>
              <w:pStyle w:val="32"/>
            </w:pPr>
          </w:p>
        </w:tc>
      </w:tr>
      <w:tr w:rsidR="00F57A0A" w:rsidRPr="0080779C" w14:paraId="16774D9F" w14:textId="77777777" w:rsidTr="00F57A0A">
        <w:tc>
          <w:tcPr>
            <w:tcW w:w="4955" w:type="dxa"/>
          </w:tcPr>
          <w:p w14:paraId="4E1F839B" w14:textId="77777777" w:rsidR="00F57A0A" w:rsidRPr="0080779C" w:rsidRDefault="00F57A0A" w:rsidP="004447B9">
            <w:pPr>
              <w:pStyle w:val="32"/>
            </w:pPr>
            <w:r w:rsidRPr="0080779C">
              <w:rPr>
                <w:noProof/>
                <w:lang w:val="en-US" w:eastAsia="en-US"/>
              </w:rPr>
              <w:drawing>
                <wp:anchor distT="0" distB="0" distL="114300" distR="114300" simplePos="0" relativeHeight="251669504" behindDoc="1" locked="0" layoutInCell="1" allowOverlap="1" wp14:anchorId="477F8011" wp14:editId="31F9E85C">
                  <wp:simplePos x="0" y="0"/>
                  <wp:positionH relativeFrom="column">
                    <wp:posOffset>-8255</wp:posOffset>
                  </wp:positionH>
                  <wp:positionV relativeFrom="paragraph">
                    <wp:posOffset>311785</wp:posOffset>
                  </wp:positionV>
                  <wp:extent cx="2625725" cy="1400810"/>
                  <wp:effectExtent l="0" t="0" r="3175" b="8890"/>
                  <wp:wrapTight wrapText="bothSides">
                    <wp:wrapPolygon edited="0">
                      <wp:start x="0" y="0"/>
                      <wp:lineTo x="0" y="21443"/>
                      <wp:lineTo x="21469" y="21443"/>
                      <wp:lineTo x="21469" y="0"/>
                      <wp:lineTo x="0" y="0"/>
                    </wp:wrapPolygon>
                  </wp:wrapTight>
                  <wp:docPr id="6600" name="Рисунок 6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625725" cy="1400810"/>
                          </a:xfrm>
                          <a:prstGeom prst="rect">
                            <a:avLst/>
                          </a:prstGeom>
                        </pic:spPr>
                      </pic:pic>
                    </a:graphicData>
                  </a:graphic>
                  <wp14:sizeRelV relativeFrom="margin">
                    <wp14:pctHeight>0</wp14:pctHeight>
                  </wp14:sizeRelV>
                </wp:anchor>
              </w:drawing>
            </w:r>
          </w:p>
        </w:tc>
        <w:tc>
          <w:tcPr>
            <w:tcW w:w="4956" w:type="dxa"/>
          </w:tcPr>
          <w:p w14:paraId="2A08ADE2" w14:textId="77777777" w:rsidR="00F57A0A" w:rsidRPr="0080779C" w:rsidRDefault="00F57A0A" w:rsidP="000D1AF7">
            <w:pPr>
              <w:pStyle w:val="10pt"/>
            </w:pPr>
            <w:r w:rsidRPr="0080779C">
              <w:t xml:space="preserve">Фокусна відстань </w:t>
            </w:r>
            <w:r w:rsidRPr="0080779C">
              <w:rPr>
                <w:position w:val="-10"/>
              </w:rPr>
              <w:object w:dxaOrig="1100" w:dyaOrig="320" w14:anchorId="6E2A6D95">
                <v:shape id="_x0000_i1030" type="#_x0000_t75" style="width:56.25pt;height:15.75pt" o:ole="">
                  <v:imagedata r:id="rId28" o:title=""/>
                </v:shape>
                <o:OLEObject Type="Embed" ProgID="Equation.DSMT4" ShapeID="_x0000_i1030" DrawAspect="Content" ObjectID="_1685176897" r:id="rId29"/>
              </w:object>
            </w:r>
          </w:p>
          <w:p w14:paraId="58A8B936" w14:textId="77777777" w:rsidR="00F57A0A" w:rsidRPr="0080779C" w:rsidRDefault="00F57A0A" w:rsidP="000D1AF7">
            <w:pPr>
              <w:pStyle w:val="10pt"/>
            </w:pPr>
            <w:r w:rsidRPr="0080779C">
              <w:t xml:space="preserve">Відносний отвір D/ f′ = </w:t>
            </w:r>
            <w:r w:rsidRPr="0080779C">
              <w:rPr>
                <w:rFonts w:ascii="Calibri" w:hAnsi="Calibri"/>
                <w:position w:val="-10"/>
              </w:rPr>
              <w:object w:dxaOrig="560" w:dyaOrig="320" w14:anchorId="20134AD1">
                <v:shape id="_x0000_i1031" type="#_x0000_t75" style="width:27.75pt;height:15.75pt" o:ole="">
                  <v:imagedata r:id="rId30" o:title=""/>
                </v:shape>
                <o:OLEObject Type="Embed" ProgID="Equation.DSMT4" ShapeID="_x0000_i1031" DrawAspect="Content" ObjectID="_1685176898" r:id="rId31"/>
              </w:object>
            </w:r>
          </w:p>
          <w:p w14:paraId="2A311775" w14:textId="77777777" w:rsidR="00F57A0A" w:rsidRPr="0080779C" w:rsidRDefault="00F57A0A" w:rsidP="000D1AF7">
            <w:pPr>
              <w:pStyle w:val="10pt"/>
              <w:rPr>
                <w:rFonts w:ascii="Calibri" w:hAnsi="Calibri"/>
              </w:rPr>
            </w:pPr>
            <w:r w:rsidRPr="0080779C">
              <w:rPr>
                <w:rStyle w:val="33"/>
              </w:rPr>
              <w:t xml:space="preserve">Кутове збільшення </w:t>
            </w:r>
            <w:r w:rsidRPr="0080779C">
              <w:rPr>
                <w:rFonts w:ascii="Calibri" w:hAnsi="Calibri"/>
              </w:rPr>
              <w:t xml:space="preserve"> </w:t>
            </w:r>
            <w:r w:rsidRPr="0080779C">
              <w:rPr>
                <w:rFonts w:ascii="Calibri" w:hAnsi="Calibri"/>
                <w:position w:val="-6"/>
              </w:rPr>
              <w:object w:dxaOrig="900" w:dyaOrig="320" w14:anchorId="3D748FE9">
                <v:shape id="_x0000_i1032" type="#_x0000_t75" style="width:45pt;height:15.75pt" o:ole="">
                  <v:imagedata r:id="rId32" o:title=""/>
                </v:shape>
                <o:OLEObject Type="Embed" ProgID="Equation.DSMT4" ShapeID="_x0000_i1032" DrawAspect="Content" ObjectID="_1685176899" r:id="rId33"/>
              </w:object>
            </w:r>
            <w:r w:rsidRPr="0080779C">
              <w:rPr>
                <w:rFonts w:ascii="Calibri" w:hAnsi="Calibri"/>
              </w:rPr>
              <w:t xml:space="preserve">; </w:t>
            </w:r>
          </w:p>
          <w:p w14:paraId="10BD2C54" w14:textId="77777777" w:rsidR="00F57A0A" w:rsidRPr="0080779C" w:rsidRDefault="00F57A0A" w:rsidP="000D1AF7">
            <w:pPr>
              <w:pStyle w:val="10pt"/>
            </w:pPr>
            <w:r w:rsidRPr="0080779C">
              <w:rPr>
                <w:rStyle w:val="33"/>
              </w:rPr>
              <w:t>Параксіальні характеристики</w:t>
            </w:r>
            <w:r w:rsidRPr="0080779C">
              <w:rPr>
                <w:rFonts w:ascii="Calibri" w:hAnsi="Calibri"/>
                <w:b/>
                <w:position w:val="-12"/>
              </w:rPr>
              <w:object w:dxaOrig="1460" w:dyaOrig="360" w14:anchorId="1D9926B1">
                <v:shape id="_x0000_i1033" type="#_x0000_t75" style="width:72.75pt;height:18.75pt" o:ole="">
                  <v:imagedata r:id="rId34" o:title=""/>
                </v:shape>
                <o:OLEObject Type="Embed" ProgID="Equation.DSMT4" ShapeID="_x0000_i1033" DrawAspect="Content" ObjectID="_1685176900" r:id="rId35"/>
              </w:object>
            </w:r>
            <w:r w:rsidRPr="0080779C">
              <w:rPr>
                <w:rFonts w:ascii="Calibri" w:hAnsi="Calibri"/>
              </w:rPr>
              <w:t xml:space="preserve">; </w:t>
            </w:r>
            <w:r w:rsidRPr="0080779C">
              <w:rPr>
                <w:rFonts w:ascii="Calibri" w:hAnsi="Calibri"/>
                <w:b/>
                <w:position w:val="-12"/>
              </w:rPr>
              <w:object w:dxaOrig="1500" w:dyaOrig="360" w14:anchorId="00BD7E0D">
                <v:shape id="_x0000_i1034" type="#_x0000_t75" style="width:75pt;height:18.75pt" o:ole="">
                  <v:imagedata r:id="rId36" o:title=""/>
                </v:shape>
                <o:OLEObject Type="Embed" ProgID="Equation.DSMT4" ShapeID="_x0000_i1034" DrawAspect="Content" ObjectID="_1685176901" r:id="rId37"/>
              </w:object>
            </w:r>
          </w:p>
        </w:tc>
      </w:tr>
      <w:tr w:rsidR="00F57A0A" w:rsidRPr="0080779C" w14:paraId="160A009B" w14:textId="77777777" w:rsidTr="00F57A0A">
        <w:tc>
          <w:tcPr>
            <w:tcW w:w="4955" w:type="dxa"/>
          </w:tcPr>
          <w:p w14:paraId="79E98298" w14:textId="77777777" w:rsidR="00F57A0A" w:rsidRPr="0080779C" w:rsidRDefault="00006B01" w:rsidP="004447B9">
            <w:pPr>
              <w:pStyle w:val="32"/>
            </w:pPr>
            <w:r w:rsidRPr="0080779C">
              <w:rPr>
                <w:noProof/>
                <w:lang w:val="en-US" w:eastAsia="en-US"/>
              </w:rPr>
              <w:drawing>
                <wp:anchor distT="0" distB="0" distL="114300" distR="114300" simplePos="0" relativeHeight="251661311" behindDoc="1" locked="0" layoutInCell="1" allowOverlap="1" wp14:anchorId="7D5F3961" wp14:editId="1FCE0C3B">
                  <wp:simplePos x="0" y="0"/>
                  <wp:positionH relativeFrom="column">
                    <wp:posOffset>-5080</wp:posOffset>
                  </wp:positionH>
                  <wp:positionV relativeFrom="paragraph">
                    <wp:posOffset>288925</wp:posOffset>
                  </wp:positionV>
                  <wp:extent cx="3037840" cy="1137285"/>
                  <wp:effectExtent l="0" t="0" r="0" b="5715"/>
                  <wp:wrapTight wrapText="bothSides">
                    <wp:wrapPolygon edited="0">
                      <wp:start x="0" y="0"/>
                      <wp:lineTo x="0" y="21347"/>
                      <wp:lineTo x="21401" y="21347"/>
                      <wp:lineTo x="21401" y="0"/>
                      <wp:lineTo x="0" y="0"/>
                    </wp:wrapPolygon>
                  </wp:wrapTight>
                  <wp:docPr id="6605" name="Рисунок 6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3037840" cy="1137285"/>
                          </a:xfrm>
                          <a:prstGeom prst="rect">
                            <a:avLst/>
                          </a:prstGeom>
                        </pic:spPr>
                      </pic:pic>
                    </a:graphicData>
                  </a:graphic>
                  <wp14:sizeRelV relativeFrom="margin">
                    <wp14:pctHeight>0</wp14:pctHeight>
                  </wp14:sizeRelV>
                </wp:anchor>
              </w:drawing>
            </w:r>
          </w:p>
        </w:tc>
        <w:tc>
          <w:tcPr>
            <w:tcW w:w="4956" w:type="dxa"/>
          </w:tcPr>
          <w:p w14:paraId="0E43EAC2" w14:textId="77777777" w:rsidR="00F57A0A" w:rsidRPr="0080779C" w:rsidRDefault="00F57A0A" w:rsidP="000D1AF7">
            <w:pPr>
              <w:pStyle w:val="10pt"/>
            </w:pPr>
            <w:r w:rsidRPr="0080779C">
              <w:t xml:space="preserve">Фокусна відстань </w:t>
            </w:r>
            <w:r w:rsidRPr="0080779C">
              <w:rPr>
                <w:position w:val="-10"/>
              </w:rPr>
              <w:object w:dxaOrig="1200" w:dyaOrig="320" w14:anchorId="63DFC9D8">
                <v:shape id="_x0000_i1035" type="#_x0000_t75" style="width:60pt;height:15.75pt" o:ole="">
                  <v:imagedata r:id="rId39" o:title=""/>
                </v:shape>
                <o:OLEObject Type="Embed" ProgID="Equation.DSMT4" ShapeID="_x0000_i1035" DrawAspect="Content" ObjectID="_1685176902" r:id="rId40"/>
              </w:object>
            </w:r>
          </w:p>
          <w:p w14:paraId="4A8DEA42" w14:textId="77777777" w:rsidR="00F57A0A" w:rsidRPr="0080779C" w:rsidRDefault="00F57A0A" w:rsidP="000D1AF7">
            <w:pPr>
              <w:pStyle w:val="10pt"/>
            </w:pPr>
            <w:r w:rsidRPr="0080779C">
              <w:t xml:space="preserve">Відносний отвір D/ f′ = </w:t>
            </w:r>
            <w:r w:rsidRPr="0080779C">
              <w:rPr>
                <w:rFonts w:ascii="Calibri" w:hAnsi="Calibri"/>
                <w:position w:val="-6"/>
              </w:rPr>
              <w:object w:dxaOrig="400" w:dyaOrig="279" w14:anchorId="77E07D87">
                <v:shape id="_x0000_i1036" type="#_x0000_t75" style="width:20.25pt;height:14.25pt" o:ole="">
                  <v:imagedata r:id="rId41" o:title=""/>
                </v:shape>
                <o:OLEObject Type="Embed" ProgID="Equation.DSMT4" ShapeID="_x0000_i1036" DrawAspect="Content" ObjectID="_1685176903" r:id="rId42"/>
              </w:object>
            </w:r>
          </w:p>
          <w:p w14:paraId="0BC86972" w14:textId="77777777" w:rsidR="000B397C" w:rsidRPr="0080779C" w:rsidRDefault="00F57A0A" w:rsidP="000D1AF7">
            <w:pPr>
              <w:pStyle w:val="10pt"/>
              <w:rPr>
                <w:rFonts w:ascii="Calibri" w:hAnsi="Calibri"/>
              </w:rPr>
            </w:pPr>
            <w:r w:rsidRPr="0080779C">
              <w:rPr>
                <w:rStyle w:val="33"/>
              </w:rPr>
              <w:t>К</w:t>
            </w:r>
            <w:r w:rsidR="004D6B1E" w:rsidRPr="0080779C">
              <w:rPr>
                <w:rStyle w:val="33"/>
              </w:rPr>
              <w:t xml:space="preserve">утове </w:t>
            </w:r>
            <w:r w:rsidRPr="0080779C">
              <w:rPr>
                <w:rStyle w:val="33"/>
              </w:rPr>
              <w:t xml:space="preserve">збільшення </w:t>
            </w:r>
            <w:r w:rsidRPr="0080779C">
              <w:rPr>
                <w:rFonts w:ascii="Calibri" w:hAnsi="Calibri"/>
              </w:rPr>
              <w:t xml:space="preserve"> </w:t>
            </w:r>
            <w:r w:rsidRPr="0080779C">
              <w:rPr>
                <w:rFonts w:ascii="Calibri" w:hAnsi="Calibri"/>
                <w:position w:val="-6"/>
              </w:rPr>
              <w:object w:dxaOrig="780" w:dyaOrig="320" w14:anchorId="17EC302F">
                <v:shape id="_x0000_i1037" type="#_x0000_t75" style="width:39.75pt;height:15.75pt" o:ole="">
                  <v:imagedata r:id="rId43" o:title=""/>
                </v:shape>
                <o:OLEObject Type="Embed" ProgID="Equation.DSMT4" ShapeID="_x0000_i1037" DrawAspect="Content" ObjectID="_1685176904" r:id="rId44"/>
              </w:object>
            </w:r>
            <w:r w:rsidRPr="0080779C">
              <w:rPr>
                <w:rFonts w:ascii="Calibri" w:hAnsi="Calibri"/>
              </w:rPr>
              <w:t xml:space="preserve">; </w:t>
            </w:r>
          </w:p>
          <w:p w14:paraId="024DC3E2" w14:textId="76B4A91B" w:rsidR="00F57A0A" w:rsidRPr="0080779C" w:rsidRDefault="00F57A0A" w:rsidP="000D1AF7">
            <w:pPr>
              <w:pStyle w:val="10pt"/>
              <w:rPr>
                <w:rFonts w:ascii="Calibri" w:hAnsi="Calibri"/>
              </w:rPr>
            </w:pPr>
            <w:r w:rsidRPr="0080779C">
              <w:rPr>
                <w:rStyle w:val="33"/>
              </w:rPr>
              <w:t>Параксіальні характеристики</w:t>
            </w:r>
            <w:r w:rsidRPr="0080779C">
              <w:rPr>
                <w:rFonts w:ascii="Calibri" w:hAnsi="Calibri"/>
                <w:b/>
                <w:position w:val="-12"/>
              </w:rPr>
              <w:object w:dxaOrig="1340" w:dyaOrig="360" w14:anchorId="60B4E171">
                <v:shape id="_x0000_i1038" type="#_x0000_t75" style="width:67.5pt;height:18.75pt" o:ole="">
                  <v:imagedata r:id="rId45" o:title=""/>
                </v:shape>
                <o:OLEObject Type="Embed" ProgID="Equation.DSMT4" ShapeID="_x0000_i1038" DrawAspect="Content" ObjectID="_1685176905" r:id="rId46"/>
              </w:object>
            </w:r>
            <w:r w:rsidRPr="0080779C">
              <w:rPr>
                <w:rFonts w:ascii="Calibri" w:hAnsi="Calibri"/>
              </w:rPr>
              <w:t xml:space="preserve">; </w:t>
            </w:r>
            <w:r w:rsidRPr="0080779C">
              <w:rPr>
                <w:rFonts w:ascii="Calibri" w:hAnsi="Calibri"/>
                <w:b/>
                <w:position w:val="-12"/>
              </w:rPr>
              <w:object w:dxaOrig="1520" w:dyaOrig="360" w14:anchorId="0767BE67">
                <v:shape id="_x0000_i1039" type="#_x0000_t75" style="width:77.25pt;height:18.75pt" o:ole="">
                  <v:imagedata r:id="rId47" o:title=""/>
                </v:shape>
                <o:OLEObject Type="Embed" ProgID="Equation.DSMT4" ShapeID="_x0000_i1039" DrawAspect="Content" ObjectID="_1685176906" r:id="rId48"/>
              </w:object>
            </w:r>
          </w:p>
          <w:p w14:paraId="4D8C2F93" w14:textId="77777777" w:rsidR="00F57A0A" w:rsidRPr="0080779C" w:rsidRDefault="00F57A0A" w:rsidP="004447B9">
            <w:pPr>
              <w:pStyle w:val="32"/>
            </w:pPr>
          </w:p>
        </w:tc>
      </w:tr>
    </w:tbl>
    <w:p w14:paraId="18C60ADC" w14:textId="0FE6FD0B" w:rsidR="00006B01" w:rsidRPr="0080779C" w:rsidRDefault="00006B01" w:rsidP="00006B01">
      <w:pPr>
        <w:pStyle w:val="4"/>
      </w:pPr>
    </w:p>
    <w:p w14:paraId="009B5784" w14:textId="5DF92D5A" w:rsidR="00272050" w:rsidRPr="0080779C" w:rsidRDefault="009B2BD8" w:rsidP="004447B9">
      <w:pPr>
        <w:pStyle w:val="32"/>
      </w:pPr>
      <w:r w:rsidRPr="0080779C">
        <w:t xml:space="preserve">Існує декілька способів </w:t>
      </w:r>
      <w:r w:rsidR="004D134B" w:rsidRPr="0080779C">
        <w:t xml:space="preserve"> установити або з’єднати </w:t>
      </w:r>
      <w:r w:rsidR="00E378F0" w:rsidRPr="0080779C">
        <w:t xml:space="preserve">лінзи </w:t>
      </w:r>
      <w:r w:rsidR="004D134B" w:rsidRPr="0080779C">
        <w:t>об’єктив</w:t>
      </w:r>
      <w:r w:rsidR="00E378F0" w:rsidRPr="0080779C">
        <w:t>а</w:t>
      </w:r>
      <w:r w:rsidR="004D134B" w:rsidRPr="0080779C">
        <w:t xml:space="preserve"> з елементом корпус</w:t>
      </w:r>
      <w:r w:rsidR="00E378F0" w:rsidRPr="0080779C">
        <w:t>у</w:t>
      </w:r>
      <w:r w:rsidR="004D134B" w:rsidRPr="0080779C">
        <w:t xml:space="preserve">  </w:t>
      </w:r>
      <w:r w:rsidRPr="0080779C">
        <w:t>прилад</w:t>
      </w:r>
      <w:r w:rsidR="00E378F0" w:rsidRPr="0080779C">
        <w:t>у</w:t>
      </w:r>
      <w:r w:rsidRPr="0080779C">
        <w:t xml:space="preserve">, конструкції цих способів поділяються на насипні, комбіновані, </w:t>
      </w:r>
      <w:r w:rsidR="00657FD7" w:rsidRPr="0080779C">
        <w:t>спеціальні та насипні в оправах.</w:t>
      </w:r>
      <w:r w:rsidR="0030543E" w:rsidRPr="0080779C">
        <w:t xml:space="preserve"> На рис. 1.6</w:t>
      </w:r>
      <w:r w:rsidR="00304452" w:rsidRPr="0080779C">
        <w:t xml:space="preserve"> </w:t>
      </w:r>
      <w:r w:rsidR="001D78CD" w:rsidRPr="0080779C">
        <w:t>показана конструкція</w:t>
      </w:r>
      <w:r w:rsidR="00304452" w:rsidRPr="0080779C">
        <w:t xml:space="preserve"> об’єктив насипної і насипної в оправах конструкції. </w:t>
      </w:r>
    </w:p>
    <w:p w14:paraId="3B4DB468" w14:textId="77777777" w:rsidR="00133F34" w:rsidRPr="0080779C" w:rsidRDefault="00133F34" w:rsidP="004447B9">
      <w:pPr>
        <w:pStyle w:val="32"/>
      </w:pPr>
    </w:p>
    <w:p w14:paraId="62792244" w14:textId="77777777" w:rsidR="00304452" w:rsidRPr="0080779C" w:rsidRDefault="00304452" w:rsidP="002E2C3E">
      <w:pPr>
        <w:pStyle w:val="4"/>
      </w:pPr>
      <w:r w:rsidRPr="0080779C">
        <w:rPr>
          <w:noProof/>
          <w:lang w:val="en-US" w:eastAsia="en-US"/>
        </w:rPr>
        <w:lastRenderedPageBreak/>
        <w:drawing>
          <wp:inline distT="0" distB="0" distL="0" distR="0" wp14:anchorId="4F7844E3" wp14:editId="0ED9C78E">
            <wp:extent cx="2090057" cy="2748569"/>
            <wp:effectExtent l="0" t="0" r="5715" b="0"/>
            <wp:docPr id="6606" name="Рисунок 6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118014" cy="2785334"/>
                    </a:xfrm>
                    <a:prstGeom prst="rect">
                      <a:avLst/>
                    </a:prstGeom>
                  </pic:spPr>
                </pic:pic>
              </a:graphicData>
            </a:graphic>
          </wp:inline>
        </w:drawing>
      </w:r>
    </w:p>
    <w:p w14:paraId="5C247733" w14:textId="5194202B" w:rsidR="00304452" w:rsidRPr="0080779C" w:rsidRDefault="0030543E" w:rsidP="002E2C3E">
      <w:pPr>
        <w:pStyle w:val="4"/>
      </w:pPr>
      <w:r w:rsidRPr="0080779C">
        <w:t>Рис. 1.6</w:t>
      </w:r>
      <w:r w:rsidR="005A658C" w:rsidRPr="0080779C">
        <w:t xml:space="preserve"> </w:t>
      </w:r>
      <w:r w:rsidR="001D78CD" w:rsidRPr="0080779C">
        <w:t xml:space="preserve">Конструкція </w:t>
      </w:r>
      <w:r w:rsidR="004360E1" w:rsidRPr="0080779C">
        <w:t>об’єктива</w:t>
      </w:r>
      <w:r w:rsidR="0083760B" w:rsidRPr="0080779C">
        <w:t>:</w:t>
      </w:r>
      <w:r w:rsidR="00DD3124" w:rsidRPr="0080779C">
        <w:t xml:space="preserve"> а – насипна</w:t>
      </w:r>
      <w:r w:rsidR="0083760B" w:rsidRPr="0080779C">
        <w:t>;</w:t>
      </w:r>
      <w:r w:rsidR="00DD3124" w:rsidRPr="0080779C">
        <w:t xml:space="preserve">  б – насипна в оправах</w:t>
      </w:r>
    </w:p>
    <w:p w14:paraId="7DFDC56D" w14:textId="45D2C52A" w:rsidR="00DD3124" w:rsidRPr="0080779C" w:rsidRDefault="00DD3124" w:rsidP="004447B9">
      <w:pPr>
        <w:pStyle w:val="32"/>
      </w:pPr>
      <w:r w:rsidRPr="0080779C">
        <w:t xml:space="preserve">В таких конструкціях  лінзи </w:t>
      </w:r>
      <w:r w:rsidR="00DE7048" w:rsidRPr="0080779C">
        <w:t>заходяться послідовно одна за одною в самій корпусній деталі.</w:t>
      </w:r>
      <w:r w:rsidR="004360E1" w:rsidRPr="0080779C">
        <w:t xml:space="preserve"> Основна відмінність насипної в оправах від насипної конструкції </w:t>
      </w:r>
      <w:proofErr w:type="spellStart"/>
      <w:r w:rsidR="004360E1" w:rsidRPr="0080779C">
        <w:t>заключається</w:t>
      </w:r>
      <w:proofErr w:type="spellEnd"/>
      <w:r w:rsidR="004360E1" w:rsidRPr="0080779C">
        <w:t xml:space="preserve"> в тому, що лінзи спочатку </w:t>
      </w:r>
      <w:r w:rsidR="00EE4713" w:rsidRPr="0080779C">
        <w:t>кріпляться в оправах, далі одна за одною встановлюються в корпусну деталь.</w:t>
      </w:r>
      <w:r w:rsidR="00A475D0" w:rsidRPr="0080779C">
        <w:t xml:space="preserve"> </w:t>
      </w:r>
      <w:r w:rsidR="00381E78" w:rsidRPr="0080779C">
        <w:t>Проміжні кільця потрібні, щоб забезпечити необхідні повітряні проміжки. Недолік таких конструкцій – це відсутність або ускладненість центрування лінз, тому вони використовуються в простих об’єктивах</w:t>
      </w:r>
      <w:r w:rsidR="002F5C9D" w:rsidRPr="0080779C">
        <w:t xml:space="preserve">, окулярах. </w:t>
      </w:r>
    </w:p>
    <w:p w14:paraId="0B8BE801" w14:textId="2207FED2" w:rsidR="00F37B86" w:rsidRPr="0080779C" w:rsidRDefault="00F37B86" w:rsidP="004447B9">
      <w:pPr>
        <w:pStyle w:val="32"/>
      </w:pPr>
      <w:r w:rsidRPr="0080779C">
        <w:t>Приклад більш складного проекційного об’єктива</w:t>
      </w:r>
      <w:r w:rsidR="000D1AF7" w:rsidRPr="0080779C">
        <w:t xml:space="preserve"> з вимогами до шорсткості</w:t>
      </w:r>
      <w:r w:rsidRPr="0080779C">
        <w:t xml:space="preserve"> насипної констру</w:t>
      </w:r>
      <w:r w:rsidR="004011A3" w:rsidRPr="0080779C">
        <w:t>кції в оправах видно на рис. 1.7.</w:t>
      </w:r>
      <w:r w:rsidRPr="0080779C">
        <w:t xml:space="preserve"> </w:t>
      </w:r>
    </w:p>
    <w:p w14:paraId="486E9AF4" w14:textId="13C46C25" w:rsidR="004D6B1E" w:rsidRPr="0080779C" w:rsidRDefault="00A475D0" w:rsidP="006D65F0">
      <w:pPr>
        <w:pStyle w:val="4"/>
      </w:pPr>
      <w:r w:rsidRPr="0080779C">
        <w:rPr>
          <w:noProof/>
          <w:lang w:val="en-US" w:eastAsia="en-US"/>
        </w:rPr>
        <w:drawing>
          <wp:inline distT="0" distB="0" distL="0" distR="0" wp14:anchorId="159705B2" wp14:editId="40A8E927">
            <wp:extent cx="2113808" cy="2179522"/>
            <wp:effectExtent l="0" t="0" r="127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132181" cy="2198466"/>
                    </a:xfrm>
                    <a:prstGeom prst="rect">
                      <a:avLst/>
                    </a:prstGeom>
                  </pic:spPr>
                </pic:pic>
              </a:graphicData>
            </a:graphic>
          </wp:inline>
        </w:drawing>
      </w:r>
    </w:p>
    <w:p w14:paraId="563B52BD" w14:textId="09266584" w:rsidR="00F37B86" w:rsidRPr="0080779C" w:rsidRDefault="004011A3" w:rsidP="006D65F0">
      <w:pPr>
        <w:pStyle w:val="4"/>
      </w:pPr>
      <w:r w:rsidRPr="0080779C">
        <w:t>Рис. 1.7</w:t>
      </w:r>
      <w:r w:rsidR="00F37B86" w:rsidRPr="0080779C">
        <w:t xml:space="preserve"> Проекційного об’єктив насипної конструкції в оправах</w:t>
      </w:r>
    </w:p>
    <w:p w14:paraId="44BA32A9" w14:textId="7D2E5B5E" w:rsidR="00657FD7" w:rsidRPr="0080779C" w:rsidRDefault="004011A3" w:rsidP="004447B9">
      <w:pPr>
        <w:pStyle w:val="32"/>
      </w:pPr>
      <w:r w:rsidRPr="0080779C">
        <w:lastRenderedPageBreak/>
        <w:t>На рис. 1.7</w:t>
      </w:r>
      <w:r w:rsidR="00135454" w:rsidRPr="0080779C">
        <w:t xml:space="preserve"> </w:t>
      </w:r>
      <w:r w:rsidR="00AB4496" w:rsidRPr="0080779C">
        <w:t xml:space="preserve"> показані:</w:t>
      </w:r>
      <w:r w:rsidR="00B5153A" w:rsidRPr="0080779C">
        <w:t xml:space="preserve"> 1,3,7,9,12 – лінзи в оправах ; 2,4,6,8,10,13 – кільця проміжні</w:t>
      </w:r>
      <w:r w:rsidR="00AB4496" w:rsidRPr="0080779C">
        <w:t xml:space="preserve">; </w:t>
      </w:r>
      <w:r w:rsidR="009F7A45" w:rsidRPr="0080779C">
        <w:t>15 – різьбове кільце.</w:t>
      </w:r>
      <w:r w:rsidR="00B5153A" w:rsidRPr="0080779C">
        <w:t xml:space="preserve"> </w:t>
      </w:r>
    </w:p>
    <w:p w14:paraId="363667A5" w14:textId="30B7F4A6" w:rsidR="00D86C5E" w:rsidRPr="0080779C" w:rsidRDefault="00D86C5E" w:rsidP="00EB760B">
      <w:pPr>
        <w:pStyle w:val="24"/>
      </w:pPr>
      <w:bookmarkStart w:id="9" w:name="_Toc74543237"/>
      <w:r w:rsidRPr="0080779C">
        <w:t>1.2.3 В</w:t>
      </w:r>
      <w:r w:rsidR="006D212E" w:rsidRPr="0080779C">
        <w:t>иди матриць</w:t>
      </w:r>
      <w:bookmarkEnd w:id="9"/>
    </w:p>
    <w:p w14:paraId="6032EE25" w14:textId="77777777" w:rsidR="006D212E" w:rsidRPr="0080779C" w:rsidRDefault="006D212E" w:rsidP="004447B9">
      <w:pPr>
        <w:pStyle w:val="32"/>
      </w:pPr>
      <w:r w:rsidRPr="0080779C">
        <w:t>Сьогодні практично у всіх камерах використовуються датчики зображення CCD або CMOS. Обидва типи датчика виконують завдання перетворення зображення, побудованого на сенсорі об'єктивом, в електричний сигнал.</w:t>
      </w:r>
    </w:p>
    <w:p w14:paraId="1CE6ED0A" w14:textId="7B8F36D2" w:rsidR="005974F4" w:rsidRPr="0080779C" w:rsidRDefault="00DD4C44" w:rsidP="004447B9">
      <w:pPr>
        <w:pStyle w:val="32"/>
      </w:pPr>
      <w:r w:rsidRPr="0080779C">
        <w:rPr>
          <w:i/>
        </w:rPr>
        <w:t>CCD- матриці</w:t>
      </w:r>
      <w:r w:rsidRPr="0080779C">
        <w:t xml:space="preserve">. </w:t>
      </w:r>
      <w:r w:rsidR="009662AB" w:rsidRPr="0080779C">
        <w:t>ПЗ</w:t>
      </w:r>
      <w:r w:rsidR="0089690B" w:rsidRPr="0080779C">
        <w:t>З</w:t>
      </w:r>
      <w:r w:rsidR="009662AB" w:rsidRPr="0080779C">
        <w:t xml:space="preserve"> - датчик</w:t>
      </w:r>
      <w:r w:rsidR="005974F4" w:rsidRPr="0080779C">
        <w:t xml:space="preserve"> </w:t>
      </w:r>
      <w:r w:rsidR="009662AB" w:rsidRPr="0080779C">
        <w:t xml:space="preserve">який </w:t>
      </w:r>
      <w:r w:rsidR="005974F4" w:rsidRPr="0080779C">
        <w:t>відносяться до напівпровідникової архітектурі , в якій заряд пере</w:t>
      </w:r>
      <w:r w:rsidRPr="0080779C">
        <w:t>носиться через зону зберігання. Датчик ПЗ</w:t>
      </w:r>
      <w:r w:rsidR="003C35FA" w:rsidRPr="0080779C">
        <w:t>З</w:t>
      </w:r>
      <w:r w:rsidRPr="0080779C">
        <w:t xml:space="preserve"> - це кремнієвий чіп, що містить безліч світлочутливих ділянок. </w:t>
      </w:r>
      <w:r w:rsidR="005974F4" w:rsidRPr="0080779C">
        <w:t>Більшість датчиків, що працюють у видимій області, використовує архітектуру CCD для переміщення зарядного пакета. Вони широко відомі як CCD- матриці. Їх архітектура складається з трьох основних функцій</w:t>
      </w:r>
      <w:r w:rsidRPr="0080779C">
        <w:t xml:space="preserve"> </w:t>
      </w:r>
      <w:r w:rsidR="005974F4" w:rsidRPr="0080779C">
        <w:t>:збір заряду,</w:t>
      </w:r>
      <w:r w:rsidR="009662AB" w:rsidRPr="0080779C">
        <w:t xml:space="preserve"> </w:t>
      </w:r>
      <w:r w:rsidR="005974F4" w:rsidRPr="0080779C">
        <w:t>пере</w:t>
      </w:r>
      <w:r w:rsidR="003C35FA" w:rsidRPr="0080779C">
        <w:t>нос</w:t>
      </w:r>
      <w:r w:rsidR="005974F4" w:rsidRPr="0080779C">
        <w:t xml:space="preserve"> заряду,</w:t>
      </w:r>
      <w:r w:rsidR="009662AB" w:rsidRPr="0080779C">
        <w:t xml:space="preserve"> </w:t>
      </w:r>
      <w:r w:rsidR="005974F4" w:rsidRPr="0080779C">
        <w:t>перетворення заряду у вимірювану напругу.</w:t>
      </w:r>
    </w:p>
    <w:p w14:paraId="62206C2D" w14:textId="62B00A20" w:rsidR="005974F4" w:rsidRPr="0080779C" w:rsidRDefault="005974F4" w:rsidP="004447B9">
      <w:pPr>
        <w:pStyle w:val="32"/>
      </w:pPr>
      <w:r w:rsidRPr="0080779C">
        <w:t>Оскільки матриці, що працюють , є монолітними системами, генерація заряду часто розглядається як початкова функція датчиків CCD . Заряд створюється в пікселях пропорційно рівню</w:t>
      </w:r>
      <w:r w:rsidR="00DD4C44" w:rsidRPr="0080779C">
        <w:t xml:space="preserve"> падаючого світла на цьому </w:t>
      </w:r>
      <w:r w:rsidR="00880EBB" w:rsidRPr="0080779C">
        <w:t>зо</w:t>
      </w:r>
      <w:r w:rsidR="007C3ABA" w:rsidRPr="0080779C">
        <w:t>браженні</w:t>
      </w:r>
      <w:r w:rsidR="001017DE">
        <w:t>.</w:t>
      </w:r>
    </w:p>
    <w:p w14:paraId="10E2E87F" w14:textId="4255DC2D" w:rsidR="00BB3152" w:rsidRPr="0080779C" w:rsidRDefault="00AC319F" w:rsidP="004447B9">
      <w:pPr>
        <w:pStyle w:val="32"/>
      </w:pPr>
      <w:r w:rsidRPr="0080779C">
        <w:rPr>
          <w:i/>
        </w:rPr>
        <w:t>CMOS - матриці</w:t>
      </w:r>
      <w:r w:rsidRPr="0080779C">
        <w:t xml:space="preserve">. </w:t>
      </w:r>
      <w:r w:rsidR="00DD4C44" w:rsidRPr="0080779C">
        <w:t>У CMOS-датчику</w:t>
      </w:r>
      <w:r w:rsidR="00B4426B" w:rsidRPr="0080779C">
        <w:t xml:space="preserve"> рис. </w:t>
      </w:r>
      <w:r w:rsidR="004011A3" w:rsidRPr="0080779C">
        <w:t>1.8</w:t>
      </w:r>
      <w:r w:rsidR="00BB3152" w:rsidRPr="0080779C">
        <w:t xml:space="preserve"> </w:t>
      </w:r>
      <w:r w:rsidR="00DD4C44" w:rsidRPr="0080779C">
        <w:t xml:space="preserve"> заряд від світлочутливого </w:t>
      </w:r>
      <w:r w:rsidR="00E37A37" w:rsidRPr="0080779C">
        <w:t>фотодіода</w:t>
      </w:r>
      <w:r w:rsidR="00A22076" w:rsidRPr="0080779C">
        <w:t xml:space="preserve"> перетворюється на напругу в</w:t>
      </w:r>
      <w:r w:rsidR="00E37A37" w:rsidRPr="0080779C">
        <w:t xml:space="preserve"> ділянці пікселя далі</w:t>
      </w:r>
      <w:r w:rsidR="00DD4C44" w:rsidRPr="0080779C">
        <w:t xml:space="preserve"> сигнал </w:t>
      </w:r>
      <w:proofErr w:type="spellStart"/>
      <w:r w:rsidR="00DD4C44" w:rsidRPr="0080779C">
        <w:t>мультиплексується</w:t>
      </w:r>
      <w:proofErr w:type="spellEnd"/>
      <w:r w:rsidR="00A22076" w:rsidRPr="0080779C">
        <w:t xml:space="preserve"> по рядках і стовпцях до множн</w:t>
      </w:r>
      <w:r w:rsidR="00DD4C44" w:rsidRPr="0080779C">
        <w:t>их на мікросхемах цифро-аналогових перетворювачів (ЦАП).</w:t>
      </w:r>
      <w:r w:rsidR="00EC3CD5" w:rsidRPr="0080779C">
        <w:t xml:space="preserve"> </w:t>
      </w:r>
    </w:p>
    <w:p w14:paraId="6BFE040F" w14:textId="5A38A70E" w:rsidR="00BB3152" w:rsidRPr="0080779C" w:rsidRDefault="003B40F7" w:rsidP="003B40F7">
      <w:pPr>
        <w:pStyle w:val="4"/>
      </w:pPr>
      <w:r w:rsidRPr="0080779C">
        <w:rPr>
          <w:noProof/>
          <w:lang w:val="en-US" w:eastAsia="en-US"/>
        </w:rPr>
        <w:drawing>
          <wp:inline distT="0" distB="0" distL="0" distR="0" wp14:anchorId="4A6DB155" wp14:editId="4C6828DF">
            <wp:extent cx="5362575" cy="1745673"/>
            <wp:effectExtent l="0" t="0" r="0" b="698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365718" cy="1746696"/>
                    </a:xfrm>
                    <a:prstGeom prst="rect">
                      <a:avLst/>
                    </a:prstGeom>
                  </pic:spPr>
                </pic:pic>
              </a:graphicData>
            </a:graphic>
          </wp:inline>
        </w:drawing>
      </w:r>
    </w:p>
    <w:p w14:paraId="0AEEAEEF" w14:textId="2CCE16F3" w:rsidR="00BB3152" w:rsidRPr="0080779C" w:rsidRDefault="00B4426B" w:rsidP="003B40F7">
      <w:pPr>
        <w:pStyle w:val="4"/>
      </w:pPr>
      <w:r w:rsidRPr="0080779C">
        <w:t>Рис.1.</w:t>
      </w:r>
      <w:r w:rsidR="007E0373" w:rsidRPr="0080779C">
        <w:t>8</w:t>
      </w:r>
      <w:r w:rsidR="00BB3152" w:rsidRPr="0080779C">
        <w:t xml:space="preserve"> CMOS матриця</w:t>
      </w:r>
    </w:p>
    <w:p w14:paraId="01B9C77E" w14:textId="75703C3E" w:rsidR="007118F0" w:rsidRPr="0080779C" w:rsidRDefault="00DD4C44" w:rsidP="004447B9">
      <w:pPr>
        <w:pStyle w:val="32"/>
      </w:pPr>
      <w:r w:rsidRPr="0080779C">
        <w:lastRenderedPageBreak/>
        <w:t>CMOS</w:t>
      </w:r>
      <w:r w:rsidR="002257CC" w:rsidRPr="0080779C">
        <w:t xml:space="preserve"> –</w:t>
      </w:r>
      <w:r w:rsidR="00335FD1" w:rsidRPr="0080779C">
        <w:t xml:space="preserve"> це цифровий пристрій. Кожен піксель</w:t>
      </w:r>
      <w:r w:rsidRPr="0080779C">
        <w:t xml:space="preserve">, по суті, є фотодіодом і трьома транзисторами, </w:t>
      </w:r>
      <w:r w:rsidR="00A4004F" w:rsidRPr="0080779C">
        <w:t xml:space="preserve">що </w:t>
      </w:r>
      <w:r w:rsidRPr="0080779C">
        <w:t>виконую</w:t>
      </w:r>
      <w:r w:rsidR="00A4004F" w:rsidRPr="0080779C">
        <w:t>ть</w:t>
      </w:r>
      <w:r w:rsidRPr="0080779C">
        <w:t xml:space="preserve"> функції </w:t>
      </w:r>
      <w:r w:rsidR="00A22076" w:rsidRPr="0080779C">
        <w:t>де активації</w:t>
      </w:r>
      <w:r w:rsidRPr="0080779C">
        <w:t xml:space="preserve"> або активації пікселя, посилення </w:t>
      </w:r>
      <w:r w:rsidR="00A22076" w:rsidRPr="0080779C">
        <w:t xml:space="preserve">та перетворення заряду, а також мультиплексування. </w:t>
      </w:r>
      <w:r w:rsidRPr="0080779C">
        <w:t>Це призводить до високої швидкості роботи CMOS-датчиків</w:t>
      </w:r>
      <w:r w:rsidR="00A22076" w:rsidRPr="0080779C">
        <w:t>. Сучасні CMOS-датчики вирізняються високою частотою кадрів та чудовою якістю зображення. У високопродуктивних промислових камерах вони забезпечують точну оцінку зображення.</w:t>
      </w:r>
      <w:r w:rsidR="007118F0" w:rsidRPr="0080779C">
        <w:t xml:space="preserve"> </w:t>
      </w:r>
      <w:r w:rsidR="00A0285B" w:rsidRPr="0080779C">
        <w:t>Зображення з матриці передається на дисплей.</w:t>
      </w:r>
    </w:p>
    <w:p w14:paraId="4F26D6E2" w14:textId="59C2D50F" w:rsidR="007118F0" w:rsidRPr="0080779C" w:rsidRDefault="00920251" w:rsidP="004447B9">
      <w:pPr>
        <w:pStyle w:val="32"/>
      </w:pPr>
      <w:r w:rsidRPr="0080779C">
        <w:t xml:space="preserve">Перевагами CMOS-матриць є те, що вони довільно зчитують </w:t>
      </w:r>
      <w:r w:rsidR="00AE3398" w:rsidRPr="0080779C">
        <w:t xml:space="preserve">групу </w:t>
      </w:r>
      <w:r w:rsidR="00195C84" w:rsidRPr="0080779C">
        <w:t>пікселі</w:t>
      </w:r>
      <w:r w:rsidR="008E1939" w:rsidRPr="0080779C">
        <w:t>в</w:t>
      </w:r>
      <w:r w:rsidR="00083A2C" w:rsidRPr="0080779C">
        <w:t xml:space="preserve"> на відміну від </w:t>
      </w:r>
      <w:r w:rsidR="008C2692" w:rsidRPr="0080779C">
        <w:t>CCD</w:t>
      </w:r>
      <w:r w:rsidR="00AE3398" w:rsidRPr="0080779C">
        <w:t xml:space="preserve"> </w:t>
      </w:r>
      <w:r w:rsidR="008E1939" w:rsidRPr="0080779C">
        <w:t>(див.</w:t>
      </w:r>
      <w:r w:rsidR="00414DC7" w:rsidRPr="0080779C">
        <w:t xml:space="preserve"> </w:t>
      </w:r>
      <w:r w:rsidR="00AE3398" w:rsidRPr="0080779C">
        <w:t>рис.</w:t>
      </w:r>
      <w:r w:rsidR="00B4426B" w:rsidRPr="0080779C">
        <w:t xml:space="preserve"> 1.</w:t>
      </w:r>
      <w:r w:rsidR="007E0373" w:rsidRPr="0080779C">
        <w:t xml:space="preserve">9), </w:t>
      </w:r>
      <w:r w:rsidR="009145F6" w:rsidRPr="0080779C">
        <w:t xml:space="preserve">де </w:t>
      </w:r>
      <w:r w:rsidR="00083A2C" w:rsidRPr="0080779C">
        <w:t xml:space="preserve"> зчитування відбувається послідовно</w:t>
      </w:r>
      <w:r w:rsidR="008C2692" w:rsidRPr="0080779C">
        <w:t xml:space="preserve">. Низький рівень споживання енергії, також є  важливим </w:t>
      </w:r>
      <w:r w:rsidR="009E4E1E" w:rsidRPr="0080779C">
        <w:t>фактором при використанні.</w:t>
      </w:r>
      <w:r w:rsidR="008C2692" w:rsidRPr="0080779C">
        <w:t xml:space="preserve"> </w:t>
      </w:r>
    </w:p>
    <w:p w14:paraId="200E7918" w14:textId="77777777" w:rsidR="00AE3398" w:rsidRPr="0080779C" w:rsidRDefault="00AE3398" w:rsidP="00960F4D">
      <w:pPr>
        <w:pStyle w:val="4"/>
      </w:pPr>
      <w:r w:rsidRPr="0080779C">
        <w:rPr>
          <w:noProof/>
          <w:lang w:val="en-US" w:eastAsia="en-US"/>
        </w:rPr>
        <w:drawing>
          <wp:inline distT="0" distB="0" distL="0" distR="0" wp14:anchorId="6A05C39E" wp14:editId="7A2E6F8B">
            <wp:extent cx="3636335" cy="1980575"/>
            <wp:effectExtent l="0" t="0" r="2540" b="635"/>
            <wp:docPr id="6608" name="Рисунок 6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8" name="ccd-cmos-work.jpg"/>
                    <pic:cNvPicPr/>
                  </pic:nvPicPr>
                  <pic:blipFill>
                    <a:blip r:embed="rId52">
                      <a:extLst>
                        <a:ext uri="{28A0092B-C50C-407E-A947-70E740481C1C}">
                          <a14:useLocalDpi xmlns:a14="http://schemas.microsoft.com/office/drawing/2010/main" val="0"/>
                        </a:ext>
                      </a:extLst>
                    </a:blip>
                    <a:stretch>
                      <a:fillRect/>
                    </a:stretch>
                  </pic:blipFill>
                  <pic:spPr>
                    <a:xfrm>
                      <a:off x="0" y="0"/>
                      <a:ext cx="3646408" cy="1986061"/>
                    </a:xfrm>
                    <a:prstGeom prst="rect">
                      <a:avLst/>
                    </a:prstGeom>
                  </pic:spPr>
                </pic:pic>
              </a:graphicData>
            </a:graphic>
          </wp:inline>
        </w:drawing>
      </w:r>
    </w:p>
    <w:p w14:paraId="7D10EBCC" w14:textId="41ED8902" w:rsidR="00AE3398" w:rsidRPr="0080779C" w:rsidRDefault="00B4426B" w:rsidP="006D65F0">
      <w:pPr>
        <w:pStyle w:val="4"/>
      </w:pPr>
      <w:r w:rsidRPr="0080779C">
        <w:t>Рис. 1.</w:t>
      </w:r>
      <w:r w:rsidR="00FB39B0" w:rsidRPr="0080779C">
        <w:t>9</w:t>
      </w:r>
      <w:r w:rsidR="00AE3398" w:rsidRPr="0080779C">
        <w:t xml:space="preserve"> Зчитування</w:t>
      </w:r>
      <w:r w:rsidR="006D65F0" w:rsidRPr="0080779C">
        <w:t xml:space="preserve"> сигналу в різних типах матриць</w:t>
      </w:r>
    </w:p>
    <w:p w14:paraId="0D32F643" w14:textId="1689AF7C" w:rsidR="00287859" w:rsidRPr="0080779C" w:rsidRDefault="00002360" w:rsidP="004447B9">
      <w:pPr>
        <w:pStyle w:val="32"/>
      </w:pPr>
      <w:r w:rsidRPr="0080779C">
        <w:t xml:space="preserve">Розмір матриці впливає на якість зображення </w:t>
      </w:r>
      <w:r w:rsidR="00287859" w:rsidRPr="0080779C">
        <w:t xml:space="preserve">і на кількість цифрового шуму, який передається на світлочутливі елементи матриці з основним сигналом. Зазвичай геометричний розмір матриці пишуть в </w:t>
      </w:r>
      <w:r w:rsidR="00067F72" w:rsidRPr="0080779C">
        <w:t xml:space="preserve">дробовій частині </w:t>
      </w:r>
      <w:r w:rsidR="00E4348A" w:rsidRPr="0080779C">
        <w:t xml:space="preserve">і </w:t>
      </w:r>
      <w:r w:rsidR="00223A42" w:rsidRPr="0080779C">
        <w:t xml:space="preserve">визначають </w:t>
      </w:r>
      <w:r w:rsidR="00067F72" w:rsidRPr="0080779C">
        <w:t>в</w:t>
      </w:r>
      <w:r w:rsidR="00223A42" w:rsidRPr="0080779C">
        <w:t xml:space="preserve"> </w:t>
      </w:r>
      <w:r w:rsidR="00067F72" w:rsidRPr="0080779C">
        <w:t xml:space="preserve"> дюйма</w:t>
      </w:r>
      <w:r w:rsidR="00223A42" w:rsidRPr="0080779C">
        <w:t>х</w:t>
      </w:r>
      <w:r w:rsidR="007B6D07" w:rsidRPr="0080779C">
        <w:t>: 1/4</w:t>
      </w:r>
      <w:r w:rsidR="00067F72" w:rsidRPr="0080779C">
        <w:t xml:space="preserve">, 1/3, 1/2.5. Прийняти вважати, що діагональ </w:t>
      </w:r>
      <w:r w:rsidR="003B6DD0" w:rsidRPr="0080779C">
        <w:t xml:space="preserve">чутливої частини </w:t>
      </w:r>
      <w:r w:rsidR="00067F72" w:rsidRPr="0080779C">
        <w:t xml:space="preserve">сенсора дорівнює </w:t>
      </w:r>
      <w:r w:rsidR="005221A1" w:rsidRPr="0080779C">
        <w:t xml:space="preserve">2/3 його </w:t>
      </w:r>
      <w:proofErr w:type="spellStart"/>
      <w:r w:rsidR="005221A1" w:rsidRPr="0080779C">
        <w:t>типорозміра</w:t>
      </w:r>
      <w:proofErr w:type="spellEnd"/>
      <w:r w:rsidR="007C491C" w:rsidRPr="0080779C">
        <w:t xml:space="preserve">. Типові розміри </w:t>
      </w:r>
      <w:r w:rsidR="005221A1" w:rsidRPr="0080779C">
        <w:t xml:space="preserve"> </w:t>
      </w:r>
      <w:r w:rsidR="004B3397" w:rsidRPr="0080779C">
        <w:t xml:space="preserve">CMOS-матриць  приведені </w:t>
      </w:r>
      <w:r w:rsidR="00FB39B0" w:rsidRPr="0080779C">
        <w:t xml:space="preserve">на рис. 1.10 </w:t>
      </w:r>
      <w:r w:rsidR="001017DE">
        <w:t>.</w:t>
      </w:r>
    </w:p>
    <w:p w14:paraId="7EB3E3B4" w14:textId="0C5AC29F" w:rsidR="00FB39B0" w:rsidRPr="0080779C" w:rsidRDefault="00FB39B0" w:rsidP="00FB39B0">
      <w:pPr>
        <w:pStyle w:val="4"/>
      </w:pPr>
      <w:r w:rsidRPr="0080779C">
        <w:rPr>
          <w:noProof/>
          <w:lang w:val="en-US" w:eastAsia="en-US"/>
        </w:rPr>
        <w:lastRenderedPageBreak/>
        <w:drawing>
          <wp:inline distT="0" distB="0" distL="0" distR="0" wp14:anchorId="62EC7A8E" wp14:editId="2526918C">
            <wp:extent cx="1962150" cy="2286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962150" cy="2286000"/>
                    </a:xfrm>
                    <a:prstGeom prst="rect">
                      <a:avLst/>
                    </a:prstGeom>
                  </pic:spPr>
                </pic:pic>
              </a:graphicData>
            </a:graphic>
          </wp:inline>
        </w:drawing>
      </w:r>
    </w:p>
    <w:p w14:paraId="1DB05169" w14:textId="6EE29E3F" w:rsidR="00C532BA" w:rsidRPr="0080779C" w:rsidRDefault="00FB39B0" w:rsidP="00FB39B0">
      <w:pPr>
        <w:pStyle w:val="4"/>
      </w:pPr>
      <w:r w:rsidRPr="0080779C">
        <w:t xml:space="preserve">Рис. 1.10 Розміри матриць </w:t>
      </w:r>
    </w:p>
    <w:p w14:paraId="428B2772" w14:textId="25063491" w:rsidR="00856A28" w:rsidRPr="0080779C" w:rsidRDefault="00856A28" w:rsidP="004447B9">
      <w:pPr>
        <w:pStyle w:val="32"/>
      </w:pPr>
      <w:r w:rsidRPr="0080779C">
        <w:t>На рис</w:t>
      </w:r>
      <w:r w:rsidR="00D06BB5" w:rsidRPr="0080779C">
        <w:t>.</w:t>
      </w:r>
      <w:r w:rsidR="006D4A3F" w:rsidRPr="0080779C">
        <w:t xml:space="preserve"> 1.</w:t>
      </w:r>
      <w:r w:rsidR="00FB39B0" w:rsidRPr="0080779C">
        <w:t>11</w:t>
      </w:r>
      <w:r w:rsidRPr="0080779C">
        <w:t xml:space="preserve"> показан</w:t>
      </w:r>
      <w:r w:rsidR="00D06BB5" w:rsidRPr="0080779C">
        <w:t>ий</w:t>
      </w:r>
      <w:r w:rsidRPr="0080779C">
        <w:t xml:space="preserve"> блок типової </w:t>
      </w:r>
      <w:r w:rsidR="00D06BB5" w:rsidRPr="0080779C">
        <w:t>CMOS-</w:t>
      </w:r>
      <w:r w:rsidRPr="0080779C">
        <w:t>матриці з платою обробки сигналу з розмірами для кріплення</w:t>
      </w:r>
      <w:r w:rsidR="00A67501" w:rsidRPr="0080779C">
        <w:t>, стандарт різьбового кріплення об'єктива – С.</w:t>
      </w:r>
    </w:p>
    <w:p w14:paraId="6F751036" w14:textId="77777777" w:rsidR="00856A28" w:rsidRPr="0080779C" w:rsidRDefault="00856A28" w:rsidP="00960F4D">
      <w:pPr>
        <w:pStyle w:val="4"/>
      </w:pPr>
      <w:r w:rsidRPr="0080779C">
        <w:rPr>
          <w:noProof/>
          <w:lang w:val="en-US" w:eastAsia="en-US"/>
        </w:rPr>
        <w:drawing>
          <wp:inline distT="0" distB="0" distL="0" distR="0" wp14:anchorId="627A1DF5" wp14:editId="01DC2097">
            <wp:extent cx="3457575" cy="234315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457575" cy="2343150"/>
                    </a:xfrm>
                    <a:prstGeom prst="rect">
                      <a:avLst/>
                    </a:prstGeom>
                  </pic:spPr>
                </pic:pic>
              </a:graphicData>
            </a:graphic>
          </wp:inline>
        </w:drawing>
      </w:r>
    </w:p>
    <w:p w14:paraId="78FBD29D" w14:textId="55CFC7A6" w:rsidR="00EB0EEF" w:rsidRPr="0080779C" w:rsidRDefault="006D4A3F" w:rsidP="00960F4D">
      <w:pPr>
        <w:pStyle w:val="4"/>
      </w:pPr>
      <w:r w:rsidRPr="0080779C">
        <w:t>Рис 1.</w:t>
      </w:r>
      <w:r w:rsidR="00FB39B0" w:rsidRPr="0080779C">
        <w:t>11</w:t>
      </w:r>
      <w:r w:rsidR="00EB0EEF" w:rsidRPr="0080779C">
        <w:t xml:space="preserve"> Габаритні розміри матриці з платою</w:t>
      </w:r>
    </w:p>
    <w:p w14:paraId="6FCBB98F" w14:textId="3BD882E1" w:rsidR="00A0285B" w:rsidRPr="0080779C" w:rsidRDefault="00A0285B" w:rsidP="00A0285B">
      <w:pPr>
        <w:pStyle w:val="24"/>
      </w:pPr>
      <w:bookmarkStart w:id="10" w:name="_Toc74543238"/>
      <w:r w:rsidRPr="0080779C">
        <w:t xml:space="preserve">1.2.4 </w:t>
      </w:r>
      <w:r w:rsidR="002F1345">
        <w:t>Види д</w:t>
      </w:r>
      <w:r w:rsidRPr="0080779C">
        <w:t>исплей</w:t>
      </w:r>
      <w:bookmarkEnd w:id="10"/>
    </w:p>
    <w:p w14:paraId="759A8BC5" w14:textId="0D9288CE" w:rsidR="00214F4A" w:rsidRPr="0080779C" w:rsidRDefault="00824DDD" w:rsidP="004447B9">
      <w:pPr>
        <w:pStyle w:val="32"/>
      </w:pPr>
      <w:r w:rsidRPr="0080779C">
        <w:t>РК-дисплей (рід</w:t>
      </w:r>
      <w:r w:rsidR="005D01E6" w:rsidRPr="0080779C">
        <w:t>инно</w:t>
      </w:r>
      <w:r w:rsidRPr="0080779C">
        <w:t xml:space="preserve">кристалічний дисплей) </w:t>
      </w:r>
      <w:r w:rsidR="002257CC" w:rsidRPr="0080779C">
        <w:t>–</w:t>
      </w:r>
      <w:r w:rsidRPr="0080779C">
        <w:t xml:space="preserve"> це тип </w:t>
      </w:r>
      <w:proofErr w:type="spellStart"/>
      <w:r w:rsidRPr="0080779C">
        <w:t>плоскопанельного</w:t>
      </w:r>
      <w:proofErr w:type="spellEnd"/>
      <w:r w:rsidRPr="0080779C">
        <w:t xml:space="preserve"> дисплея, який використовує рідкі кристал</w:t>
      </w:r>
      <w:r w:rsidR="00AF23CE" w:rsidRPr="0080779C">
        <w:t xml:space="preserve">и у своїй основній формі роботи, </w:t>
      </w:r>
      <w:r w:rsidRPr="0080779C">
        <w:t>він є плоскими, тонкими і легкими</w:t>
      </w:r>
      <w:r w:rsidR="00BB4E97" w:rsidRPr="0080779C">
        <w:t xml:space="preserve">. </w:t>
      </w:r>
      <w:r w:rsidR="00214F4A" w:rsidRPr="0080779C">
        <w:t>РК-панель виконана з багатьох шарів. Вони складаються з поляризатора, поляризованого скла, рідкокристалічної рідини, провідних з'єднань тощо.</w:t>
      </w:r>
    </w:p>
    <w:p w14:paraId="44F10944" w14:textId="6DA89D45" w:rsidR="00214F4A" w:rsidRPr="0080779C" w:rsidRDefault="0015102B" w:rsidP="00214F4A">
      <w:pPr>
        <w:pStyle w:val="ad"/>
        <w:shd w:val="clear" w:color="auto" w:fill="FFFFFF"/>
        <w:spacing w:before="0" w:beforeAutospacing="0" w:after="390" w:afterAutospacing="0" w:line="465" w:lineRule="atLeast"/>
        <w:ind w:firstLine="567"/>
        <w:rPr>
          <w:color w:val="222222"/>
          <w:sz w:val="28"/>
          <w:szCs w:val="28"/>
        </w:rPr>
      </w:pPr>
      <w:r w:rsidRPr="0080779C">
        <w:rPr>
          <w:color w:val="222222"/>
          <w:sz w:val="28"/>
          <w:szCs w:val="28"/>
        </w:rPr>
        <w:t xml:space="preserve">Рідкокристалічний дисплей (РК) має рідкокристалічний матеріал, затиснутий між двома листами скла. Без будь-якої напруги, що подається між прозорими </w:t>
      </w:r>
      <w:r w:rsidRPr="0080779C">
        <w:rPr>
          <w:color w:val="222222"/>
          <w:sz w:val="28"/>
          <w:szCs w:val="28"/>
        </w:rPr>
        <w:lastRenderedPageBreak/>
        <w:t xml:space="preserve">електродами, молекули рідких кристалів вирівнюються паралельно поверхні скла. Коли подається напруга, вони </w:t>
      </w:r>
      <w:r w:rsidR="00121592" w:rsidRPr="0080779C">
        <w:rPr>
          <w:color w:val="222222"/>
          <w:sz w:val="28"/>
          <w:szCs w:val="28"/>
        </w:rPr>
        <w:t>змінюють</w:t>
      </w:r>
      <w:r w:rsidRPr="0080779C">
        <w:rPr>
          <w:color w:val="222222"/>
          <w:sz w:val="28"/>
          <w:szCs w:val="28"/>
        </w:rPr>
        <w:t xml:space="preserve"> свій напрямок і повертаються вертикально до поверхні скла. Отже, кількістю пропускання світла можна керувати, поєднуючи рух молекул рідких кристалів та напрямок поляризації двох </w:t>
      </w:r>
      <w:proofErr w:type="spellStart"/>
      <w:r w:rsidRPr="0080779C">
        <w:rPr>
          <w:color w:val="222222"/>
          <w:sz w:val="28"/>
          <w:szCs w:val="28"/>
        </w:rPr>
        <w:t>поляризуючих</w:t>
      </w:r>
      <w:proofErr w:type="spellEnd"/>
      <w:r w:rsidRPr="0080779C">
        <w:rPr>
          <w:color w:val="222222"/>
          <w:sz w:val="28"/>
          <w:szCs w:val="28"/>
        </w:rPr>
        <w:t xml:space="preserve"> пластин, прикріплених до обох зовнішніх сторін скляних листів. РК-дисплеї використовують ці характеристики для відображення зображень</w:t>
      </w:r>
      <w:r w:rsidR="001017DE">
        <w:rPr>
          <w:color w:val="222222"/>
          <w:sz w:val="28"/>
          <w:szCs w:val="28"/>
        </w:rPr>
        <w:t>.</w:t>
      </w:r>
    </w:p>
    <w:p w14:paraId="46AA32CC" w14:textId="4B277FCB" w:rsidR="00F55A8F" w:rsidRPr="0080779C" w:rsidRDefault="001017DE" w:rsidP="00214F4A">
      <w:pPr>
        <w:pStyle w:val="ad"/>
        <w:shd w:val="clear" w:color="auto" w:fill="FFFFFF"/>
        <w:spacing w:before="0" w:beforeAutospacing="0" w:after="390" w:afterAutospacing="0" w:line="465" w:lineRule="atLeast"/>
        <w:ind w:firstLine="567"/>
        <w:rPr>
          <w:color w:val="222222"/>
          <w:sz w:val="28"/>
          <w:szCs w:val="28"/>
          <w:highlight w:val="yellow"/>
        </w:rPr>
      </w:pPr>
      <w:r>
        <w:rPr>
          <w:color w:val="222222"/>
          <w:sz w:val="28"/>
          <w:szCs w:val="28"/>
        </w:rPr>
        <w:t>Розглянемо три різних дисплея</w:t>
      </w:r>
      <w:r w:rsidR="00F55A8F" w:rsidRPr="0080779C">
        <w:rPr>
          <w:color w:val="222222"/>
          <w:sz w:val="28"/>
          <w:szCs w:val="28"/>
        </w:rPr>
        <w:t xml:space="preserve"> від фірми </w:t>
      </w:r>
      <w:proofErr w:type="spellStart"/>
      <w:r w:rsidR="003E7D5C" w:rsidRPr="0080779C">
        <w:rPr>
          <w:color w:val="222222"/>
          <w:sz w:val="28"/>
          <w:szCs w:val="28"/>
        </w:rPr>
        <w:t>hitachi</w:t>
      </w:r>
      <w:proofErr w:type="spellEnd"/>
      <w:r w:rsidR="003E7D5C" w:rsidRPr="0080779C">
        <w:rPr>
          <w:color w:val="222222"/>
          <w:sz w:val="28"/>
          <w:szCs w:val="28"/>
        </w:rPr>
        <w:t>[8].</w:t>
      </w:r>
    </w:p>
    <w:p w14:paraId="0D65CBAE" w14:textId="7F9704C4" w:rsidR="00587D34" w:rsidRPr="0080779C" w:rsidRDefault="00691532" w:rsidP="004447B9">
      <w:pPr>
        <w:pStyle w:val="32"/>
      </w:pPr>
      <w:r w:rsidRPr="0080779C">
        <w:rPr>
          <w:i/>
        </w:rPr>
        <w:t xml:space="preserve">Дисплей </w:t>
      </w:r>
      <w:r w:rsidR="00D91903" w:rsidRPr="0080779C">
        <w:rPr>
          <w:i/>
        </w:rPr>
        <w:t>TX06D126VM0AAA</w:t>
      </w:r>
      <w:r w:rsidRPr="0080779C">
        <w:rPr>
          <w:i/>
        </w:rPr>
        <w:t xml:space="preserve"> </w:t>
      </w:r>
      <w:r w:rsidR="000B3AC6" w:rsidRPr="0080779C">
        <w:t>(2.4" (240x320))</w:t>
      </w:r>
      <w:r w:rsidR="00794E64" w:rsidRPr="0080779C">
        <w:t xml:space="preserve"> </w:t>
      </w:r>
      <w:r w:rsidR="006C46FA" w:rsidRPr="0080779C">
        <w:t>(</w:t>
      </w:r>
      <w:r w:rsidR="006D4A3F" w:rsidRPr="0080779C">
        <w:t>див. рис. 1.</w:t>
      </w:r>
      <w:r w:rsidR="00FB3F7C" w:rsidRPr="0080779C">
        <w:t>12</w:t>
      </w:r>
      <w:r w:rsidR="006C46FA" w:rsidRPr="0080779C">
        <w:t xml:space="preserve">) </w:t>
      </w:r>
      <w:r w:rsidR="00794E64" w:rsidRPr="0080779C">
        <w:t>–</w:t>
      </w:r>
      <w:r w:rsidR="00FB3F7C" w:rsidRPr="0080779C">
        <w:t xml:space="preserve"> </w:t>
      </w:r>
      <w:r w:rsidR="00794E64" w:rsidRPr="0080779C">
        <w:t>володіє широким кутом обзору</w:t>
      </w:r>
      <w:r w:rsidR="000B3AC6" w:rsidRPr="0080779C">
        <w:t>, завдяки технології IPS</w:t>
      </w:r>
      <w:r w:rsidRPr="0080779C">
        <w:t xml:space="preserve"> </w:t>
      </w:r>
      <w:r w:rsidR="000B3AC6" w:rsidRPr="0080779C">
        <w:t>=</w:t>
      </w:r>
      <w:r w:rsidRPr="0080779C">
        <w:t xml:space="preserve"> </w:t>
      </w:r>
      <w:proofErr w:type="spellStart"/>
      <w:r w:rsidR="000B3AC6" w:rsidRPr="0080779C">
        <w:t>Pro</w:t>
      </w:r>
      <w:proofErr w:type="spellEnd"/>
      <w:r w:rsidR="000B3AC6" w:rsidRPr="0080779C">
        <w:t>.</w:t>
      </w:r>
      <w:r w:rsidR="006C46FA" w:rsidRPr="0080779C">
        <w:t xml:space="preserve"> Загальні данні: розміри модуля </w:t>
      </w:r>
      <w:r w:rsidR="002257CC" w:rsidRPr="0080779C">
        <w:t>–</w:t>
      </w:r>
      <w:r w:rsidR="006C46FA" w:rsidRPr="0080779C">
        <w:t xml:space="preserve"> </w:t>
      </w:r>
      <w:r w:rsidRPr="0080779C">
        <w:t xml:space="preserve"> </w:t>
      </w:r>
      <w:r w:rsidR="006C46FA" w:rsidRPr="0080779C">
        <w:t xml:space="preserve">41,9мм х 61,5мм х 2,6мм; активна область </w:t>
      </w:r>
      <w:r w:rsidR="002257CC" w:rsidRPr="0080779C">
        <w:t>–</w:t>
      </w:r>
      <w:r w:rsidR="006C46FA" w:rsidRPr="0080779C">
        <w:t xml:space="preserve"> </w:t>
      </w:r>
      <w:r w:rsidR="00587D34" w:rsidRPr="0080779C">
        <w:t>36,72мм х 48,96</w:t>
      </w:r>
      <w:r w:rsidR="006C46FA" w:rsidRPr="0080779C">
        <w:t>мм</w:t>
      </w:r>
      <w:r w:rsidR="00587D34" w:rsidRPr="0080779C">
        <w:t xml:space="preserve">; вхідна напруга – 0.3; діапазон робочих температур </w:t>
      </w:r>
      <w:r w:rsidR="002257CC" w:rsidRPr="0080779C">
        <w:t>–</w:t>
      </w:r>
      <w:r w:rsidR="00587D34" w:rsidRPr="0080779C">
        <w:t xml:space="preserve"> 20 до + 70 ℃</w:t>
      </w:r>
      <w:r w:rsidR="001017DE">
        <w:t>.</w:t>
      </w:r>
    </w:p>
    <w:p w14:paraId="28156DDD" w14:textId="1613B725" w:rsidR="00D91903" w:rsidRPr="0080779C" w:rsidRDefault="00D91903" w:rsidP="006C46FA">
      <w:pPr>
        <w:pStyle w:val="ad"/>
        <w:shd w:val="clear" w:color="auto" w:fill="FFFFFF"/>
        <w:spacing w:before="0" w:beforeAutospacing="0" w:after="390" w:afterAutospacing="0" w:line="465" w:lineRule="atLeast"/>
        <w:ind w:firstLine="567"/>
        <w:rPr>
          <w:color w:val="222222"/>
          <w:sz w:val="28"/>
          <w:szCs w:val="28"/>
        </w:rPr>
      </w:pPr>
    </w:p>
    <w:p w14:paraId="592471A7" w14:textId="77777777" w:rsidR="004C3A37" w:rsidRPr="0080779C" w:rsidRDefault="004C3A37" w:rsidP="004C3A37">
      <w:pPr>
        <w:pStyle w:val="ad"/>
        <w:shd w:val="clear" w:color="auto" w:fill="FFFFFF"/>
        <w:spacing w:before="0" w:beforeAutospacing="0" w:after="390" w:afterAutospacing="0" w:line="465" w:lineRule="atLeast"/>
        <w:ind w:firstLine="567"/>
        <w:jc w:val="center"/>
        <w:rPr>
          <w:rFonts w:ascii="Open Sans" w:hAnsi="Open Sans"/>
          <w:color w:val="222222"/>
          <w:sz w:val="26"/>
          <w:szCs w:val="26"/>
        </w:rPr>
      </w:pPr>
      <w:r w:rsidRPr="0080779C">
        <w:rPr>
          <w:rFonts w:ascii="Open Sans" w:hAnsi="Open Sans"/>
          <w:noProof/>
          <w:color w:val="222222"/>
          <w:sz w:val="26"/>
          <w:szCs w:val="26"/>
          <w:lang w:val="en-US"/>
        </w:rPr>
        <w:drawing>
          <wp:inline distT="0" distB="0" distL="0" distR="0" wp14:anchorId="74DAF980" wp14:editId="7E6E4FA6">
            <wp:extent cx="2161309" cy="2667610"/>
            <wp:effectExtent l="0" t="0" r="0" b="0"/>
            <wp:docPr id="6609" name="Рисунок 6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172471" cy="2681387"/>
                    </a:xfrm>
                    <a:prstGeom prst="rect">
                      <a:avLst/>
                    </a:prstGeom>
                  </pic:spPr>
                </pic:pic>
              </a:graphicData>
            </a:graphic>
          </wp:inline>
        </w:drawing>
      </w:r>
    </w:p>
    <w:p w14:paraId="5B56DF19" w14:textId="77777777" w:rsidR="005A604F" w:rsidRPr="0080779C" w:rsidRDefault="005A604F" w:rsidP="004C3A37">
      <w:pPr>
        <w:pStyle w:val="4"/>
      </w:pPr>
    </w:p>
    <w:p w14:paraId="4E0964EB" w14:textId="2A702C4F" w:rsidR="000B3AC6" w:rsidRPr="0080779C" w:rsidRDefault="006D4A3F" w:rsidP="005A604F">
      <w:pPr>
        <w:pStyle w:val="4"/>
      </w:pPr>
      <w:r w:rsidRPr="0080779C">
        <w:t>Рис.1.</w:t>
      </w:r>
      <w:r w:rsidR="00FB3F7C" w:rsidRPr="0080779C">
        <w:t>12</w:t>
      </w:r>
      <w:r w:rsidR="004C3A37" w:rsidRPr="0080779C">
        <w:t xml:space="preserve"> Габарити </w:t>
      </w:r>
      <w:proofErr w:type="spellStart"/>
      <w:r w:rsidR="004C3A37" w:rsidRPr="0080779C">
        <w:t>мікродисплея</w:t>
      </w:r>
      <w:proofErr w:type="spellEnd"/>
      <w:r w:rsidR="005A604F" w:rsidRPr="0080779C">
        <w:t xml:space="preserve"> TX06D126VM0AAA</w:t>
      </w:r>
    </w:p>
    <w:p w14:paraId="586D37A7" w14:textId="5EF92CFC" w:rsidR="005A604F" w:rsidRPr="0080779C" w:rsidRDefault="005A604F" w:rsidP="004447B9">
      <w:pPr>
        <w:pStyle w:val="32"/>
      </w:pPr>
      <w:r w:rsidRPr="0080779C">
        <w:rPr>
          <w:i/>
        </w:rPr>
        <w:t xml:space="preserve">Дисплей TX09D30VM1CDA </w:t>
      </w:r>
      <w:r w:rsidR="002C4213" w:rsidRPr="0080779C">
        <w:t>(3.5</w:t>
      </w:r>
      <w:r w:rsidRPr="0080779C">
        <w:t>" (240x320))</w:t>
      </w:r>
      <w:r w:rsidR="002C4213" w:rsidRPr="0080779C">
        <w:t xml:space="preserve">  Загальні данні: розміри модуля </w:t>
      </w:r>
      <w:r w:rsidR="002257CC" w:rsidRPr="0080779C">
        <w:t>–</w:t>
      </w:r>
      <w:r w:rsidR="002C4213" w:rsidRPr="0080779C">
        <w:t xml:space="preserve">  64мм х 86мм х 6,7мм; активна область – 53,64 мм х 71,52 мм; вхідна напруга – 0.8; діапазон робочих температур </w:t>
      </w:r>
      <w:r w:rsidR="002257CC" w:rsidRPr="0080779C">
        <w:t>–</w:t>
      </w:r>
      <w:r w:rsidR="002C4213" w:rsidRPr="0080779C">
        <w:t xml:space="preserve"> 30 до + 80 ℃</w:t>
      </w:r>
      <w:r w:rsidR="001017DE">
        <w:t>.</w:t>
      </w:r>
    </w:p>
    <w:p w14:paraId="59717C10" w14:textId="14B08D70" w:rsidR="000B3AC6" w:rsidRPr="0080779C" w:rsidRDefault="005A604F" w:rsidP="004447B9">
      <w:pPr>
        <w:pStyle w:val="32"/>
      </w:pPr>
      <w:r w:rsidRPr="0080779C">
        <w:rPr>
          <w:i/>
        </w:rPr>
        <w:lastRenderedPageBreak/>
        <w:t xml:space="preserve">Дисплей </w:t>
      </w:r>
      <w:r w:rsidR="000B3AC6" w:rsidRPr="0080779C">
        <w:rPr>
          <w:i/>
        </w:rPr>
        <w:t>TX11D04VM2AAA</w:t>
      </w:r>
      <w:r w:rsidR="000B3AC6" w:rsidRPr="0080779C">
        <w:t>(4.3" (480x272))</w:t>
      </w:r>
      <w:r w:rsidR="00D33A33" w:rsidRPr="0080779C">
        <w:t xml:space="preserve"> </w:t>
      </w:r>
      <w:r w:rsidR="00EE2CA8" w:rsidRPr="0080779C">
        <w:t xml:space="preserve">( див. </w:t>
      </w:r>
      <w:r w:rsidR="00394BB6" w:rsidRPr="0080779C">
        <w:t>рис.</w:t>
      </w:r>
      <w:r w:rsidR="00FB3F7C" w:rsidRPr="0080779C">
        <w:t>13</w:t>
      </w:r>
      <w:r w:rsidR="00EE2CA8" w:rsidRPr="0080779C">
        <w:t>)</w:t>
      </w:r>
      <w:r w:rsidR="000B3AC6" w:rsidRPr="0080779C">
        <w:t xml:space="preserve"> має габарити 105,5мм х 67,2мм х 2,9мм, інтерфейс </w:t>
      </w:r>
      <w:r w:rsidR="002257CC" w:rsidRPr="0080779C">
        <w:t>–</w:t>
      </w:r>
      <w:r w:rsidR="000B3AC6" w:rsidRPr="0080779C">
        <w:t xml:space="preserve"> 40-pin 24-bit CMOS, має низьке енергоспоживання  - 49мВ.</w:t>
      </w:r>
    </w:p>
    <w:p w14:paraId="50DCAFDC" w14:textId="465D6340" w:rsidR="003B40F7" w:rsidRPr="0080779C" w:rsidRDefault="003B40F7" w:rsidP="003B40F7">
      <w:pPr>
        <w:pStyle w:val="4"/>
      </w:pPr>
      <w:r w:rsidRPr="0080779C">
        <w:rPr>
          <w:noProof/>
          <w:lang w:val="en-US" w:eastAsia="en-US"/>
        </w:rPr>
        <w:drawing>
          <wp:inline distT="0" distB="0" distL="0" distR="0" wp14:anchorId="6430E878" wp14:editId="659EC2E6">
            <wp:extent cx="6299835" cy="3131185"/>
            <wp:effectExtent l="0" t="0" r="571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299835" cy="3131185"/>
                    </a:xfrm>
                    <a:prstGeom prst="rect">
                      <a:avLst/>
                    </a:prstGeom>
                  </pic:spPr>
                </pic:pic>
              </a:graphicData>
            </a:graphic>
          </wp:inline>
        </w:drawing>
      </w:r>
    </w:p>
    <w:p w14:paraId="7D070111" w14:textId="3544DC55" w:rsidR="000B3AC6" w:rsidRPr="0080779C" w:rsidRDefault="00394BB6" w:rsidP="003B40F7">
      <w:pPr>
        <w:pStyle w:val="4"/>
      </w:pPr>
      <w:r w:rsidRPr="0080779C">
        <w:t>Рис.1.</w:t>
      </w:r>
      <w:r w:rsidR="00FB3F7C" w:rsidRPr="0080779C">
        <w:t xml:space="preserve">13 </w:t>
      </w:r>
      <w:r w:rsidR="00D33A33" w:rsidRPr="0080779C">
        <w:t xml:space="preserve">Дисплей </w:t>
      </w:r>
      <w:r w:rsidR="0036678F" w:rsidRPr="0080779C">
        <w:t>TX11D04VM2AAA</w:t>
      </w:r>
    </w:p>
    <w:p w14:paraId="7BF2B331" w14:textId="77777777" w:rsidR="00166749" w:rsidRPr="0080779C" w:rsidRDefault="00166749" w:rsidP="008A1E6B">
      <w:pPr>
        <w:pStyle w:val="13"/>
        <w:rPr>
          <w:lang w:val="uk-UA"/>
        </w:rPr>
      </w:pPr>
    </w:p>
    <w:p w14:paraId="1B47B36E" w14:textId="36A891EB" w:rsidR="00DC43B1" w:rsidRPr="0080779C" w:rsidRDefault="008A1E6B" w:rsidP="00166749">
      <w:pPr>
        <w:pStyle w:val="13"/>
        <w:jc w:val="center"/>
        <w:rPr>
          <w:lang w:val="uk-UA"/>
        </w:rPr>
      </w:pPr>
      <w:bookmarkStart w:id="11" w:name="_Toc74543239"/>
      <w:r w:rsidRPr="0080779C">
        <w:rPr>
          <w:lang w:val="uk-UA"/>
        </w:rPr>
        <w:t xml:space="preserve">1.3 </w:t>
      </w:r>
      <w:r w:rsidR="008D1FFA" w:rsidRPr="0080779C">
        <w:rPr>
          <w:lang w:val="uk-UA"/>
        </w:rPr>
        <w:t>К</w:t>
      </w:r>
      <w:r w:rsidRPr="0080779C">
        <w:rPr>
          <w:lang w:val="uk-UA"/>
        </w:rPr>
        <w:t>анал керування ракетою</w:t>
      </w:r>
      <w:bookmarkEnd w:id="11"/>
    </w:p>
    <w:p w14:paraId="28BB3D8E" w14:textId="4F10C2FF" w:rsidR="008D1FFA" w:rsidRPr="0080779C" w:rsidRDefault="008D1FFA" w:rsidP="004447B9">
      <w:pPr>
        <w:pStyle w:val="32"/>
      </w:pPr>
      <w:r w:rsidRPr="0080779C">
        <w:t xml:space="preserve">Канал керування ракетою складається з такої елементної бази: лазер, </w:t>
      </w:r>
      <w:r w:rsidR="002528A7" w:rsidRPr="0080779C">
        <w:t>діафра</w:t>
      </w:r>
      <w:r w:rsidR="00394BB6" w:rsidRPr="0080779C">
        <w:t>гма дифракційної</w:t>
      </w:r>
      <w:r w:rsidR="00513EF6" w:rsidRPr="0080779C">
        <w:t xml:space="preserve"> корекції, </w:t>
      </w:r>
      <w:r w:rsidRPr="0080779C">
        <w:t>колімаційна система,</w:t>
      </w:r>
      <w:r w:rsidR="00B307F0" w:rsidRPr="0080779C">
        <w:t xml:space="preserve"> клини </w:t>
      </w:r>
      <w:r w:rsidR="006B2974" w:rsidRPr="0080779C">
        <w:t xml:space="preserve">для сканування </w:t>
      </w:r>
      <w:r w:rsidR="00560EE6" w:rsidRPr="0080779C">
        <w:t>лазерного променю</w:t>
      </w:r>
      <w:r w:rsidR="0096780F" w:rsidRPr="0080779C">
        <w:t xml:space="preserve"> по різним осям, шифратор, </w:t>
      </w:r>
      <w:r w:rsidR="00B307F0" w:rsidRPr="0080779C">
        <w:t>модулятори, призма.</w:t>
      </w:r>
    </w:p>
    <w:p w14:paraId="32354C13" w14:textId="52582040" w:rsidR="00B307F0" w:rsidRPr="0080779C" w:rsidRDefault="00B307F0" w:rsidP="00B307F0">
      <w:pPr>
        <w:pStyle w:val="24"/>
        <w:rPr>
          <w:rStyle w:val="-"/>
          <w:i w:val="0"/>
          <w:lang w:val="uk-UA"/>
        </w:rPr>
      </w:pPr>
      <w:bookmarkStart w:id="12" w:name="_Toc74543240"/>
      <w:r w:rsidRPr="0080779C">
        <w:t xml:space="preserve">1.3.1 </w:t>
      </w:r>
      <w:r w:rsidR="00E41151" w:rsidRPr="0080779C">
        <w:rPr>
          <w:rStyle w:val="-"/>
          <w:i w:val="0"/>
          <w:lang w:val="uk-UA"/>
        </w:rPr>
        <w:t>Лазерні діоди</w:t>
      </w:r>
      <w:bookmarkEnd w:id="12"/>
    </w:p>
    <w:p w14:paraId="695865ED" w14:textId="4D1077F9" w:rsidR="00FF6361" w:rsidRPr="0080779C" w:rsidRDefault="00FF6361" w:rsidP="00FF6361">
      <w:pPr>
        <w:pStyle w:val="32"/>
      </w:pPr>
      <w:r w:rsidRPr="0080779C">
        <w:t xml:space="preserve">З </w:t>
      </w:r>
      <w:proofErr w:type="spellStart"/>
      <w:r w:rsidRPr="0080779C">
        <w:t>каталога</w:t>
      </w:r>
      <w:proofErr w:type="spellEnd"/>
      <w:r w:rsidRPr="0080779C">
        <w:t xml:space="preserve"> фірми </w:t>
      </w:r>
      <w:proofErr w:type="spellStart"/>
      <w:r w:rsidRPr="0080779C">
        <w:t>Hamamatsu</w:t>
      </w:r>
      <w:proofErr w:type="spellEnd"/>
      <w:r w:rsidRPr="0080779C">
        <w:t xml:space="preserve"> розглянемо різні типи лазерів</w:t>
      </w:r>
      <w:r w:rsidR="00302B05" w:rsidRPr="0080779C">
        <w:t>[</w:t>
      </w:r>
      <w:r w:rsidR="003666C9" w:rsidRPr="0080779C">
        <w:t>9</w:t>
      </w:r>
      <w:r w:rsidR="00302B05" w:rsidRPr="0080779C">
        <w:t>]</w:t>
      </w:r>
      <w:r w:rsidR="001017DE">
        <w:t>.</w:t>
      </w:r>
    </w:p>
    <w:p w14:paraId="47D3C5EB" w14:textId="1642CA18" w:rsidR="00E41151" w:rsidRPr="0080779C" w:rsidRDefault="00E41151" w:rsidP="004447B9">
      <w:pPr>
        <w:pStyle w:val="32"/>
      </w:pPr>
      <w:r w:rsidRPr="0080779C">
        <w:rPr>
          <w:rStyle w:val="-"/>
          <w:lang w:val="uk-UA"/>
        </w:rPr>
        <w:t>Н</w:t>
      </w:r>
      <w:r w:rsidR="00BE27CE" w:rsidRPr="0080779C">
        <w:rPr>
          <w:rStyle w:val="-"/>
          <w:lang w:val="uk-UA"/>
        </w:rPr>
        <w:t xml:space="preserve">апівпровідниковий </w:t>
      </w:r>
      <w:r w:rsidR="00807DC7" w:rsidRPr="0080779C">
        <w:rPr>
          <w:rStyle w:val="-"/>
          <w:lang w:val="uk-UA"/>
        </w:rPr>
        <w:t>імпульсний лазерний діод</w:t>
      </w:r>
      <w:r w:rsidR="00807DC7" w:rsidRPr="0080779C">
        <w:rPr>
          <w:rStyle w:val="-"/>
          <w:i w:val="0"/>
          <w:lang w:val="uk-UA"/>
        </w:rPr>
        <w:t xml:space="preserve"> PLD</w:t>
      </w:r>
      <w:r w:rsidR="00BE27CE" w:rsidRPr="0080779C">
        <w:rPr>
          <w:rStyle w:val="-"/>
          <w:i w:val="0"/>
          <w:lang w:val="uk-UA"/>
        </w:rPr>
        <w:t xml:space="preserve"> з p</w:t>
      </w:r>
      <w:r w:rsidR="002F59AC" w:rsidRPr="0080779C">
        <w:rPr>
          <w:rStyle w:val="-"/>
          <w:i w:val="0"/>
          <w:lang w:val="uk-UA"/>
        </w:rPr>
        <w:t>-</w:t>
      </w:r>
      <w:r w:rsidR="00BE27CE" w:rsidRPr="0080779C">
        <w:rPr>
          <w:rStyle w:val="-"/>
          <w:i w:val="0"/>
          <w:lang w:val="uk-UA"/>
        </w:rPr>
        <w:t>n переходом</w:t>
      </w:r>
      <w:r w:rsidR="00807DC7" w:rsidRPr="0080779C">
        <w:rPr>
          <w:rStyle w:val="-"/>
          <w:i w:val="0"/>
          <w:lang w:val="uk-UA"/>
        </w:rPr>
        <w:t xml:space="preserve"> </w:t>
      </w:r>
      <w:proofErr w:type="spellStart"/>
      <w:r w:rsidR="00807DC7" w:rsidRPr="0080779C">
        <w:rPr>
          <w:rStyle w:val="-"/>
          <w:i w:val="0"/>
          <w:lang w:val="uk-UA"/>
        </w:rPr>
        <w:t>Hamamatsu</w:t>
      </w:r>
      <w:proofErr w:type="spellEnd"/>
      <w:r w:rsidR="00807DC7" w:rsidRPr="0080779C">
        <w:rPr>
          <w:rStyle w:val="-"/>
          <w:i w:val="0"/>
          <w:lang w:val="uk-UA"/>
        </w:rPr>
        <w:t xml:space="preserve"> L6690-53</w:t>
      </w:r>
      <w:r w:rsidR="003C276E" w:rsidRPr="0080779C">
        <w:rPr>
          <w:rStyle w:val="-"/>
          <w:i w:val="0"/>
          <w:lang w:val="uk-UA"/>
        </w:rPr>
        <w:t xml:space="preserve"> </w:t>
      </w:r>
      <w:r w:rsidR="00810C64" w:rsidRPr="0080779C">
        <w:rPr>
          <w:rStyle w:val="-"/>
          <w:i w:val="0"/>
          <w:lang w:val="uk-UA"/>
        </w:rPr>
        <w:t>(див</w:t>
      </w:r>
      <w:r w:rsidR="00311E40" w:rsidRPr="0080779C">
        <w:rPr>
          <w:rStyle w:val="-"/>
          <w:i w:val="0"/>
          <w:lang w:val="uk-UA"/>
        </w:rPr>
        <w:t>.</w:t>
      </w:r>
      <w:r w:rsidR="00394BB6" w:rsidRPr="0080779C">
        <w:rPr>
          <w:rStyle w:val="-"/>
          <w:i w:val="0"/>
          <w:lang w:val="uk-UA"/>
        </w:rPr>
        <w:t>рис.1.</w:t>
      </w:r>
      <w:r w:rsidR="0026730A" w:rsidRPr="0080779C">
        <w:rPr>
          <w:rStyle w:val="-"/>
          <w:i w:val="0"/>
          <w:lang w:val="uk-UA"/>
        </w:rPr>
        <w:t>14</w:t>
      </w:r>
      <w:r w:rsidR="00311E40" w:rsidRPr="0080779C">
        <w:rPr>
          <w:rStyle w:val="-"/>
          <w:i w:val="0"/>
          <w:lang w:val="uk-UA"/>
        </w:rPr>
        <w:t>).</w:t>
      </w:r>
      <w:r w:rsidR="00BE27CE" w:rsidRPr="0080779C">
        <w:rPr>
          <w:rStyle w:val="-"/>
          <w:i w:val="0"/>
          <w:lang w:val="uk-UA"/>
        </w:rPr>
        <w:t xml:space="preserve"> </w:t>
      </w:r>
      <w:r w:rsidRPr="0080779C">
        <w:t xml:space="preserve">Лазер має такі характеристики: прямий імпульсний струм </w:t>
      </w:r>
      <w:r w:rsidR="002257CC" w:rsidRPr="0080779C">
        <w:t>–</w:t>
      </w:r>
      <w:r w:rsidRPr="0080779C">
        <w:t xml:space="preserve"> 15 A; тривалість імпульсу </w:t>
      </w:r>
      <w:r w:rsidR="002257CC" w:rsidRPr="0080779C">
        <w:t>–</w:t>
      </w:r>
      <w:r w:rsidRPr="0080779C">
        <w:t xml:space="preserve"> 100 </w:t>
      </w:r>
      <w:proofErr w:type="spellStart"/>
      <w:r w:rsidRPr="0080779C">
        <w:t>нс</w:t>
      </w:r>
      <w:proofErr w:type="spellEnd"/>
      <w:r w:rsidRPr="0080779C">
        <w:t xml:space="preserve">; довжина хвилі випромінювання </w:t>
      </w:r>
      <w:r w:rsidR="002257CC" w:rsidRPr="0080779C">
        <w:t>–</w:t>
      </w:r>
      <w:r w:rsidRPr="0080779C">
        <w:t xml:space="preserve"> 860 нм; імпульсна потужність випромінювання </w:t>
      </w:r>
      <w:r w:rsidR="002257CC" w:rsidRPr="0080779C">
        <w:t>–</w:t>
      </w:r>
      <w:r w:rsidRPr="0080779C">
        <w:t xml:space="preserve"> 11 Вт; </w:t>
      </w:r>
      <w:r w:rsidR="004C17B2" w:rsidRPr="0080779C">
        <w:t>н</w:t>
      </w:r>
      <w:r w:rsidRPr="0080779C">
        <w:t xml:space="preserve">апруга </w:t>
      </w:r>
      <w:r w:rsidR="002257CC" w:rsidRPr="0080779C">
        <w:t>–</w:t>
      </w:r>
      <w:r w:rsidRPr="0080779C">
        <w:t xml:space="preserve"> 4 В; горизонтальний кут розходження </w:t>
      </w:r>
      <w:proofErr w:type="spellStart"/>
      <w:r w:rsidRPr="0080779C">
        <w:t>променя</w:t>
      </w:r>
      <w:proofErr w:type="spellEnd"/>
      <w:r w:rsidRPr="0080779C">
        <w:t xml:space="preserve"> </w:t>
      </w:r>
      <w:r w:rsidR="002257CC" w:rsidRPr="0080779C">
        <w:t>–</w:t>
      </w:r>
      <w:r w:rsidRPr="0080779C">
        <w:t xml:space="preserve"> 10 °; вертикальний кут </w:t>
      </w:r>
      <w:r w:rsidRPr="0080779C">
        <w:lastRenderedPageBreak/>
        <w:t xml:space="preserve">розходження </w:t>
      </w:r>
      <w:proofErr w:type="spellStart"/>
      <w:r w:rsidRPr="0080779C">
        <w:t>променя</w:t>
      </w:r>
      <w:proofErr w:type="spellEnd"/>
      <w:r w:rsidRPr="0080779C">
        <w:t xml:space="preserve"> </w:t>
      </w:r>
      <w:r w:rsidR="002257CC" w:rsidRPr="0080779C">
        <w:t>–</w:t>
      </w:r>
      <w:r w:rsidRPr="0080779C">
        <w:t xml:space="preserve"> 30 °; струм на початку випромінювання </w:t>
      </w:r>
      <w:r w:rsidR="002257CC" w:rsidRPr="0080779C">
        <w:t>–</w:t>
      </w:r>
      <w:r w:rsidRPr="0080779C">
        <w:t xml:space="preserve"> 0.5 A; </w:t>
      </w:r>
      <w:r w:rsidR="00587D34" w:rsidRPr="0080779C">
        <w:t>д</w:t>
      </w:r>
      <w:r w:rsidRPr="0080779C">
        <w:t>іапазон робочих температур</w:t>
      </w:r>
      <w:r w:rsidRPr="0080779C">
        <w:tab/>
      </w:r>
      <w:r w:rsidR="002257CC" w:rsidRPr="0080779C">
        <w:t>–</w:t>
      </w:r>
      <w:r w:rsidRPr="0080779C">
        <w:t xml:space="preserve"> 40 до + 85 ℃</w:t>
      </w:r>
      <w:r w:rsidR="003666C9" w:rsidRPr="0080779C">
        <w:t>[10].</w:t>
      </w:r>
    </w:p>
    <w:p w14:paraId="225C9852" w14:textId="77777777" w:rsidR="00E41151" w:rsidRPr="0080779C" w:rsidRDefault="00E41151" w:rsidP="004447B9">
      <w:pPr>
        <w:pStyle w:val="32"/>
        <w:rPr>
          <w:rStyle w:val="-"/>
          <w:i w:val="0"/>
          <w:lang w:val="uk-UA"/>
        </w:rPr>
      </w:pPr>
      <w:r w:rsidRPr="0080779C">
        <w:rPr>
          <w:rStyle w:val="-"/>
          <w:i w:val="0"/>
          <w:lang w:val="uk-UA"/>
        </w:rPr>
        <w:t>Основні переваги таких лазерів: вимагає низької потужності для своєї роботи, в системах наведення ракет це особливо важливо, тому що не дає виявити ракету ворожій системі протидії; у них довге життя.</w:t>
      </w:r>
    </w:p>
    <w:p w14:paraId="0020E389" w14:textId="1522BA9D" w:rsidR="00B055B3" w:rsidRPr="0080779C" w:rsidRDefault="00AE0B5E" w:rsidP="00807DC7">
      <w:pPr>
        <w:pStyle w:val="4"/>
        <w:rPr>
          <w:rStyle w:val="-"/>
          <w:i w:val="0"/>
          <w:lang w:val="uk-UA"/>
        </w:rPr>
      </w:pPr>
      <w:r w:rsidRPr="0080779C">
        <w:rPr>
          <w:noProof/>
          <w:lang w:val="en-US" w:eastAsia="en-US"/>
        </w:rPr>
        <w:drawing>
          <wp:inline distT="0" distB="0" distL="0" distR="0" wp14:anchorId="705DE708" wp14:editId="5D75217B">
            <wp:extent cx="6048375" cy="3276600"/>
            <wp:effectExtent l="0" t="0" r="952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048375" cy="3276600"/>
                    </a:xfrm>
                    <a:prstGeom prst="rect">
                      <a:avLst/>
                    </a:prstGeom>
                  </pic:spPr>
                </pic:pic>
              </a:graphicData>
            </a:graphic>
          </wp:inline>
        </w:drawing>
      </w:r>
    </w:p>
    <w:p w14:paraId="2FC2BC31" w14:textId="67A7BC65" w:rsidR="00807DC7" w:rsidRPr="0080779C" w:rsidRDefault="00807DC7" w:rsidP="00807DC7">
      <w:pPr>
        <w:pStyle w:val="4"/>
        <w:rPr>
          <w:rStyle w:val="-"/>
          <w:i w:val="0"/>
          <w:lang w:val="uk-UA"/>
        </w:rPr>
      </w:pPr>
      <w:r w:rsidRPr="0080779C">
        <w:rPr>
          <w:rStyle w:val="-"/>
          <w:i w:val="0"/>
          <w:lang w:val="uk-UA"/>
        </w:rPr>
        <w:t>Р</w:t>
      </w:r>
      <w:r w:rsidR="00394BB6" w:rsidRPr="0080779C">
        <w:rPr>
          <w:rStyle w:val="-"/>
          <w:i w:val="0"/>
          <w:lang w:val="uk-UA"/>
        </w:rPr>
        <w:t>ис</w:t>
      </w:r>
      <w:r w:rsidR="001017DE">
        <w:rPr>
          <w:rStyle w:val="-"/>
          <w:i w:val="0"/>
          <w:lang w:val="uk-UA"/>
        </w:rPr>
        <w:t xml:space="preserve">. </w:t>
      </w:r>
      <w:r w:rsidR="00394BB6" w:rsidRPr="0080779C">
        <w:rPr>
          <w:rStyle w:val="-"/>
          <w:i w:val="0"/>
          <w:lang w:val="uk-UA"/>
        </w:rPr>
        <w:t>1.</w:t>
      </w:r>
      <w:r w:rsidR="0026730A" w:rsidRPr="0080779C">
        <w:rPr>
          <w:rStyle w:val="-"/>
          <w:i w:val="0"/>
          <w:lang w:val="uk-UA"/>
        </w:rPr>
        <w:t>14</w:t>
      </w:r>
      <w:r w:rsidR="001017DE">
        <w:rPr>
          <w:rStyle w:val="-"/>
          <w:i w:val="0"/>
          <w:lang w:val="uk-UA"/>
        </w:rPr>
        <w:t xml:space="preserve"> Н</w:t>
      </w:r>
      <w:r w:rsidR="00311E40" w:rsidRPr="0080779C">
        <w:rPr>
          <w:rStyle w:val="-"/>
          <w:i w:val="0"/>
          <w:lang w:val="uk-UA"/>
        </w:rPr>
        <w:t>апівпровідниковий імпульсний лазерний діод</w:t>
      </w:r>
      <w:r w:rsidRPr="0080779C">
        <w:rPr>
          <w:rStyle w:val="-"/>
          <w:i w:val="0"/>
          <w:lang w:val="uk-UA"/>
        </w:rPr>
        <w:t xml:space="preserve"> </w:t>
      </w:r>
    </w:p>
    <w:p w14:paraId="4B690A7B" w14:textId="029DDF4E" w:rsidR="00DF6711" w:rsidRPr="0080779C" w:rsidRDefault="00DF6711" w:rsidP="004447B9">
      <w:pPr>
        <w:pStyle w:val="32"/>
      </w:pPr>
      <w:r w:rsidRPr="0080779C">
        <w:rPr>
          <w:i/>
        </w:rPr>
        <w:t>Лазерний діод безперервної дії</w:t>
      </w:r>
      <w:r w:rsidRPr="0080779C">
        <w:t xml:space="preserve"> </w:t>
      </w:r>
      <w:proofErr w:type="spellStart"/>
      <w:r w:rsidRPr="0080779C">
        <w:t>Hamamatsu</w:t>
      </w:r>
      <w:proofErr w:type="spellEnd"/>
      <w:r w:rsidRPr="0080779C">
        <w:t xml:space="preserve"> </w:t>
      </w:r>
      <w:r w:rsidR="005C0A7B" w:rsidRPr="0080779C">
        <w:t xml:space="preserve"> </w:t>
      </w:r>
      <w:r w:rsidR="00394BB6" w:rsidRPr="0080779C">
        <w:t>(див. рис. 1.</w:t>
      </w:r>
      <w:r w:rsidR="00E87364" w:rsidRPr="0080779C">
        <w:t>15</w:t>
      </w:r>
      <w:r w:rsidR="004C17B2" w:rsidRPr="0080779C">
        <w:t>)</w:t>
      </w:r>
      <w:r w:rsidR="0068361B">
        <w:t xml:space="preserve"> м</w:t>
      </w:r>
      <w:r w:rsidRPr="0080779C">
        <w:t>ає такі характеристики:  робочий струм – 0,95 A; довжина хвилі випромінювання – 760,6 нм</w:t>
      </w:r>
      <w:r w:rsidR="004C17B2" w:rsidRPr="0080779C">
        <w:t>; вихідна потужність</w:t>
      </w:r>
      <w:r w:rsidRPr="0080779C">
        <w:t xml:space="preserve"> </w:t>
      </w:r>
      <w:r w:rsidR="004C17B2" w:rsidRPr="0080779C">
        <w:t>–</w:t>
      </w:r>
      <w:r w:rsidRPr="0080779C">
        <w:t xml:space="preserve"> </w:t>
      </w:r>
      <w:r w:rsidR="004C17B2" w:rsidRPr="0080779C">
        <w:t>0,02</w:t>
      </w:r>
      <w:r w:rsidRPr="0080779C">
        <w:t xml:space="preserve"> В; горизонтальний кут розходження </w:t>
      </w:r>
      <w:proofErr w:type="spellStart"/>
      <w:r w:rsidRPr="0080779C">
        <w:t>променя</w:t>
      </w:r>
      <w:proofErr w:type="spellEnd"/>
      <w:r w:rsidRPr="0080779C">
        <w:t xml:space="preserve"> </w:t>
      </w:r>
      <w:r w:rsidR="002257CC" w:rsidRPr="0080779C">
        <w:t>–</w:t>
      </w:r>
      <w:r w:rsidRPr="0080779C">
        <w:t xml:space="preserve"> </w:t>
      </w:r>
      <w:r w:rsidR="004C17B2" w:rsidRPr="0080779C">
        <w:t>9</w:t>
      </w:r>
      <w:r w:rsidRPr="0080779C">
        <w:t xml:space="preserve"> °; вертикальний кут розходження </w:t>
      </w:r>
      <w:proofErr w:type="spellStart"/>
      <w:r w:rsidRPr="0080779C">
        <w:t>променя</w:t>
      </w:r>
      <w:proofErr w:type="spellEnd"/>
      <w:r w:rsidRPr="0080779C">
        <w:t xml:space="preserve"> </w:t>
      </w:r>
      <w:r w:rsidR="002257CC" w:rsidRPr="0080779C">
        <w:t>–</w:t>
      </w:r>
      <w:r w:rsidRPr="0080779C">
        <w:t xml:space="preserve"> </w:t>
      </w:r>
      <w:r w:rsidR="004C17B2" w:rsidRPr="0080779C">
        <w:t>21</w:t>
      </w:r>
      <w:r w:rsidRPr="0080779C">
        <w:t xml:space="preserve"> °; струм на початку випромінювання </w:t>
      </w:r>
      <w:r w:rsidR="004C17B2" w:rsidRPr="0080779C">
        <w:t>–</w:t>
      </w:r>
      <w:r w:rsidRPr="0080779C">
        <w:t xml:space="preserve"> </w:t>
      </w:r>
      <w:r w:rsidR="004C17B2" w:rsidRPr="0080779C">
        <w:t>0,65</w:t>
      </w:r>
      <w:r w:rsidRPr="0080779C">
        <w:t xml:space="preserve"> A; </w:t>
      </w:r>
      <w:r w:rsidR="00587D34" w:rsidRPr="0080779C">
        <w:t>д</w:t>
      </w:r>
      <w:r w:rsidR="0036678F" w:rsidRPr="0080779C">
        <w:t xml:space="preserve">іапазон робочих температур – від </w:t>
      </w:r>
      <w:r w:rsidR="004C17B2" w:rsidRPr="0080779C">
        <w:t xml:space="preserve">+15 до </w:t>
      </w:r>
      <w:r w:rsidRPr="0080779C">
        <w:t xml:space="preserve">+ </w:t>
      </w:r>
      <w:r w:rsidR="004C17B2" w:rsidRPr="0080779C">
        <w:t>35</w:t>
      </w:r>
      <w:r w:rsidRPr="0080779C">
        <w:t xml:space="preserve"> ℃</w:t>
      </w:r>
      <w:r w:rsidR="001017DE">
        <w:t>.</w:t>
      </w:r>
    </w:p>
    <w:p w14:paraId="0412379C" w14:textId="4D5EEF12" w:rsidR="004C17B2" w:rsidRPr="0080779C" w:rsidRDefault="00C50AD0" w:rsidP="00C50AD0">
      <w:pPr>
        <w:pStyle w:val="4"/>
      </w:pPr>
      <w:r w:rsidRPr="0080779C">
        <w:rPr>
          <w:noProof/>
          <w:lang w:val="en-US" w:eastAsia="en-US"/>
        </w:rPr>
        <w:lastRenderedPageBreak/>
        <w:drawing>
          <wp:inline distT="0" distB="0" distL="0" distR="0" wp14:anchorId="4E065C88" wp14:editId="09092243">
            <wp:extent cx="6029325" cy="3276600"/>
            <wp:effectExtent l="0" t="0" r="952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029325" cy="3276600"/>
                    </a:xfrm>
                    <a:prstGeom prst="rect">
                      <a:avLst/>
                    </a:prstGeom>
                  </pic:spPr>
                </pic:pic>
              </a:graphicData>
            </a:graphic>
          </wp:inline>
        </w:drawing>
      </w:r>
    </w:p>
    <w:p w14:paraId="13F4CDA3" w14:textId="42E1CC55" w:rsidR="004C17B2" w:rsidRPr="0080779C" w:rsidRDefault="00394BB6" w:rsidP="00C50AD0">
      <w:pPr>
        <w:pStyle w:val="4"/>
      </w:pPr>
      <w:r w:rsidRPr="0080779C">
        <w:t>Рис.1.</w:t>
      </w:r>
      <w:r w:rsidR="00E87364" w:rsidRPr="0080779C">
        <w:t>15</w:t>
      </w:r>
      <w:r w:rsidR="004C17B2" w:rsidRPr="0080779C">
        <w:t xml:space="preserve"> Лазерний діод безперервної дії</w:t>
      </w:r>
    </w:p>
    <w:p w14:paraId="0F7B13DB" w14:textId="4F41C80F" w:rsidR="000D7E13" w:rsidRPr="0080779C" w:rsidRDefault="00B055B3" w:rsidP="004447B9">
      <w:pPr>
        <w:pStyle w:val="32"/>
      </w:pPr>
      <w:r w:rsidRPr="0080779C">
        <w:rPr>
          <w:rStyle w:val="-"/>
          <w:lang w:val="uk-UA"/>
        </w:rPr>
        <w:t>Напівпровідниковий імпульсний лазерний діод</w:t>
      </w:r>
      <w:r w:rsidRPr="0080779C">
        <w:rPr>
          <w:rStyle w:val="-"/>
          <w:i w:val="0"/>
          <w:lang w:val="uk-UA"/>
        </w:rPr>
        <w:t xml:space="preserve"> з p-n переходом HLDH-660-A2001. </w:t>
      </w:r>
      <w:r w:rsidRPr="0080779C">
        <w:t xml:space="preserve">Лазерний діод має такі характеристики: довжина хвилі випромінювання </w:t>
      </w:r>
      <w:r w:rsidR="002257CC" w:rsidRPr="0080779C">
        <w:t>–</w:t>
      </w:r>
      <w:r w:rsidRPr="0080779C">
        <w:t xml:space="preserve"> </w:t>
      </w:r>
      <w:r w:rsidR="00754EDC" w:rsidRPr="0080779C">
        <w:t>660</w:t>
      </w:r>
      <w:r w:rsidRPr="0080779C">
        <w:t xml:space="preserve"> нм; горизонтальний кут розходження </w:t>
      </w:r>
      <w:proofErr w:type="spellStart"/>
      <w:r w:rsidRPr="0080779C">
        <w:t>променя</w:t>
      </w:r>
      <w:proofErr w:type="spellEnd"/>
      <w:r w:rsidRPr="0080779C">
        <w:t xml:space="preserve"> </w:t>
      </w:r>
      <w:r w:rsidR="002257CC" w:rsidRPr="0080779C">
        <w:t>–</w:t>
      </w:r>
      <w:r w:rsidRPr="0080779C">
        <w:t xml:space="preserve"> </w:t>
      </w:r>
      <w:r w:rsidR="00754EDC" w:rsidRPr="0080779C">
        <w:t>8</w:t>
      </w:r>
      <w:r w:rsidRPr="0080779C">
        <w:t xml:space="preserve"> °; вертикальний кут розходження </w:t>
      </w:r>
      <w:proofErr w:type="spellStart"/>
      <w:r w:rsidRPr="0080779C">
        <w:t>променя</w:t>
      </w:r>
      <w:proofErr w:type="spellEnd"/>
      <w:r w:rsidRPr="0080779C">
        <w:t xml:space="preserve"> </w:t>
      </w:r>
      <w:r w:rsidR="002257CC" w:rsidRPr="0080779C">
        <w:t>–</w:t>
      </w:r>
      <w:r w:rsidRPr="0080779C">
        <w:t xml:space="preserve"> </w:t>
      </w:r>
      <w:r w:rsidR="00754EDC" w:rsidRPr="0080779C">
        <w:t>16</w:t>
      </w:r>
      <w:r w:rsidR="001017DE">
        <w:t xml:space="preserve"> °.</w:t>
      </w:r>
      <w:r w:rsidRPr="0080779C">
        <w:t xml:space="preserve"> </w:t>
      </w:r>
    </w:p>
    <w:p w14:paraId="59FE15F4" w14:textId="10D81571" w:rsidR="002242B5" w:rsidRPr="0080779C" w:rsidRDefault="002242B5" w:rsidP="00887244">
      <w:pPr>
        <w:pStyle w:val="24"/>
        <w:rPr>
          <w:rStyle w:val="-"/>
          <w:i w:val="0"/>
          <w:lang w:val="uk-UA"/>
        </w:rPr>
      </w:pPr>
      <w:bookmarkStart w:id="13" w:name="_Toc74543241"/>
      <w:r w:rsidRPr="0080779C">
        <w:rPr>
          <w:rStyle w:val="-"/>
          <w:i w:val="0"/>
          <w:lang w:val="uk-UA"/>
        </w:rPr>
        <w:t xml:space="preserve">1.3.2 Діафрагма для </w:t>
      </w:r>
      <w:r w:rsidR="00502D78" w:rsidRPr="0080779C">
        <w:rPr>
          <w:rStyle w:val="-"/>
          <w:i w:val="0"/>
          <w:lang w:val="uk-UA"/>
        </w:rPr>
        <w:t>зменш</w:t>
      </w:r>
      <w:r w:rsidR="00887244" w:rsidRPr="0080779C">
        <w:rPr>
          <w:rStyle w:val="-"/>
          <w:i w:val="0"/>
          <w:lang w:val="uk-UA"/>
        </w:rPr>
        <w:t>ення розходження випромінювання</w:t>
      </w:r>
      <w:bookmarkEnd w:id="13"/>
    </w:p>
    <w:p w14:paraId="039D23C3" w14:textId="14C9EA66" w:rsidR="00746B5A" w:rsidRPr="0080779C" w:rsidRDefault="00746B5A" w:rsidP="004447B9">
      <w:pPr>
        <w:pStyle w:val="32"/>
      </w:pPr>
      <w:r w:rsidRPr="0080779C">
        <w:t>Напівпровідникові лазери застосовуються в широкому класі прикладних задач області лазерних технологій.  Ці лазери мають невеликі розміри, випромінюють в широкому спектральному діапазоні, ефективно перетвор</w:t>
      </w:r>
      <w:r w:rsidR="00173BC7" w:rsidRPr="0080779C">
        <w:t>ять електричну потужність в оп</w:t>
      </w:r>
      <w:r w:rsidRPr="0080779C">
        <w:t>тичну, з ККД більше</w:t>
      </w:r>
      <w:r w:rsidR="00173BC7" w:rsidRPr="0080779C">
        <w:t xml:space="preserve"> ніж 25%</w:t>
      </w:r>
      <w:r w:rsidRPr="0080779C">
        <w:t>, при цьому споживають низьку потужність, яку може за</w:t>
      </w:r>
      <w:r w:rsidR="00173BC7" w:rsidRPr="0080779C">
        <w:t xml:space="preserve">безпечити електрична батарейка. </w:t>
      </w:r>
      <w:r w:rsidRPr="0080779C">
        <w:t xml:space="preserve">B них досить легко модулюється випромінювання, причому в діапазоні  до високих частот, порядку </w:t>
      </w:r>
      <w:proofErr w:type="spellStart"/>
      <w:r w:rsidRPr="0080779C">
        <w:t>гігагерц</w:t>
      </w:r>
      <w:proofErr w:type="spellEnd"/>
      <w:r w:rsidRPr="0080779C">
        <w:t>, і це роб</w:t>
      </w:r>
      <w:r w:rsidR="00121592" w:rsidRPr="0080779C">
        <w:t>иться без зовнішніх пристроїв</w:t>
      </w:r>
      <w:r w:rsidR="00173BC7" w:rsidRPr="0080779C">
        <w:t>[</w:t>
      </w:r>
      <w:r w:rsidR="00E87364" w:rsidRPr="0080779C">
        <w:t>11</w:t>
      </w:r>
      <w:r w:rsidR="00173BC7" w:rsidRPr="0080779C">
        <w:t>]</w:t>
      </w:r>
      <w:r w:rsidR="00121592" w:rsidRPr="0080779C">
        <w:t>.</w:t>
      </w:r>
    </w:p>
    <w:p w14:paraId="3E719574" w14:textId="77777777" w:rsidR="00887244" w:rsidRPr="0080779C" w:rsidRDefault="00887244" w:rsidP="004447B9">
      <w:pPr>
        <w:pStyle w:val="32"/>
      </w:pPr>
      <w:r w:rsidRPr="0080779C">
        <w:t xml:space="preserve">Великою </w:t>
      </w:r>
      <w:r w:rsidR="00502D78" w:rsidRPr="0080779C">
        <w:t>проблемою напівпровідникового ім</w:t>
      </w:r>
      <w:r w:rsidRPr="0080779C">
        <w:t xml:space="preserve">пульсного лазера є нерівномірне </w:t>
      </w:r>
      <w:r w:rsidR="00502D78" w:rsidRPr="0080779C">
        <w:t>розходження</w:t>
      </w:r>
      <w:r w:rsidRPr="0080779C">
        <w:t xml:space="preserve"> випромінюючого пучка і </w:t>
      </w:r>
      <w:r w:rsidR="00170907" w:rsidRPr="0080779C">
        <w:t xml:space="preserve">нерегулярний </w:t>
      </w:r>
      <w:r w:rsidR="00502D78" w:rsidRPr="0080779C">
        <w:t>характер</w:t>
      </w:r>
      <w:r w:rsidR="00170907" w:rsidRPr="0080779C">
        <w:t xml:space="preserve"> розповсюдження інтенсивності випромінювання.</w:t>
      </w:r>
      <w:r w:rsidR="00502D78" w:rsidRPr="0080779C">
        <w:t xml:space="preserve"> Астигматизм також не</w:t>
      </w:r>
      <w:r w:rsidR="00170907" w:rsidRPr="0080779C">
        <w:t xml:space="preserve">рідко </w:t>
      </w:r>
      <w:r w:rsidR="00170907" w:rsidRPr="0080779C">
        <w:lastRenderedPageBreak/>
        <w:t xml:space="preserve">зустрічається в цих лазерах. Тому потрібно вирішити проблему </w:t>
      </w:r>
      <w:r w:rsidR="005A0E5E" w:rsidRPr="0080779C">
        <w:t>виправлення просторових характеристик випромінювання.</w:t>
      </w:r>
    </w:p>
    <w:p w14:paraId="267F6406" w14:textId="596EAC14" w:rsidR="005A0E5E" w:rsidRPr="0080779C" w:rsidRDefault="00746B5A" w:rsidP="004447B9">
      <w:pPr>
        <w:pStyle w:val="32"/>
      </w:pPr>
      <w:r w:rsidRPr="0080779C">
        <w:t>Одним з методів вирішення цієї проблеми є метод дифракційної корекції.</w:t>
      </w:r>
      <w:r w:rsidR="00202E3C" w:rsidRPr="0080779C">
        <w:t xml:space="preserve"> </w:t>
      </w:r>
      <w:r w:rsidR="00CA1892" w:rsidRPr="0080779C">
        <w:t xml:space="preserve">Використовується оптична сила діафрагм, які </w:t>
      </w:r>
      <w:r w:rsidR="00202E3C" w:rsidRPr="0080779C">
        <w:t>розташовуються друг за другом на головній оптичній осі,</w:t>
      </w:r>
      <w:r w:rsidR="00CA1892" w:rsidRPr="0080779C">
        <w:t xml:space="preserve"> в зоні Френеля. Розходження змінюється </w:t>
      </w:r>
      <w:r w:rsidR="00502D78" w:rsidRPr="0080779C">
        <w:t>таким</w:t>
      </w:r>
      <w:r w:rsidR="00CA1892" w:rsidRPr="0080779C">
        <w:t xml:space="preserve"> чином, щоб зробити лазерний пучок </w:t>
      </w:r>
      <w:r w:rsidR="001A74E8" w:rsidRPr="0080779C">
        <w:t xml:space="preserve">більш </w:t>
      </w:r>
      <w:r w:rsidR="00502D78" w:rsidRPr="0080779C">
        <w:t>семеричним</w:t>
      </w:r>
      <w:r w:rsidR="00CA1892" w:rsidRPr="0080779C">
        <w:t xml:space="preserve"> </w:t>
      </w:r>
      <w:r w:rsidR="004E6074" w:rsidRPr="0080779C">
        <w:t xml:space="preserve">в своїх поперечних перетинах, це </w:t>
      </w:r>
      <w:r w:rsidR="00502D78" w:rsidRPr="0080779C">
        <w:t>показано</w:t>
      </w:r>
      <w:r w:rsidR="00394BB6" w:rsidRPr="0080779C">
        <w:t xml:space="preserve"> на рис1</w:t>
      </w:r>
      <w:r w:rsidR="00FC72FC" w:rsidRPr="0080779C">
        <w:t>.16</w:t>
      </w:r>
      <w:r w:rsidR="0068361B">
        <w:t>.</w:t>
      </w:r>
    </w:p>
    <w:p w14:paraId="002D0EB4" w14:textId="77777777" w:rsidR="004E6074" w:rsidRPr="0080779C" w:rsidRDefault="004E6074" w:rsidP="00E67B5F">
      <w:pPr>
        <w:pStyle w:val="4"/>
        <w:rPr>
          <w:lang w:eastAsia="uk-UA"/>
        </w:rPr>
      </w:pPr>
      <w:r w:rsidRPr="0080779C">
        <w:rPr>
          <w:noProof/>
          <w:lang w:val="en-US" w:eastAsia="en-US"/>
        </w:rPr>
        <w:drawing>
          <wp:inline distT="0" distB="0" distL="0" distR="0" wp14:anchorId="475FE55B" wp14:editId="44EEB564">
            <wp:extent cx="4334480" cy="1876687"/>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334480" cy="1876687"/>
                    </a:xfrm>
                    <a:prstGeom prst="rect">
                      <a:avLst/>
                    </a:prstGeom>
                  </pic:spPr>
                </pic:pic>
              </a:graphicData>
            </a:graphic>
          </wp:inline>
        </w:drawing>
      </w:r>
    </w:p>
    <w:p w14:paraId="5B99BEAB" w14:textId="5478DB06" w:rsidR="004E6074" w:rsidRPr="0080779C" w:rsidRDefault="004E6074" w:rsidP="00E67B5F">
      <w:pPr>
        <w:pStyle w:val="4"/>
      </w:pPr>
      <w:r w:rsidRPr="0080779C">
        <w:t>Р</w:t>
      </w:r>
      <w:r w:rsidR="000E6F94" w:rsidRPr="0080779C">
        <w:t>ис</w:t>
      </w:r>
      <w:r w:rsidR="000871F0" w:rsidRPr="0080779C">
        <w:t>.</w:t>
      </w:r>
      <w:r w:rsidR="00394BB6" w:rsidRPr="0080779C">
        <w:t>1.</w:t>
      </w:r>
      <w:r w:rsidR="00FC72FC" w:rsidRPr="0080779C">
        <w:t xml:space="preserve">16 </w:t>
      </w:r>
      <w:r w:rsidRPr="0080779C">
        <w:t>Фото лазерного пучка а</w:t>
      </w:r>
      <w:r w:rsidR="006712F1" w:rsidRPr="0080779C">
        <w:t xml:space="preserve">) без діафрагми б) з використанням методу дифракційної корекції </w:t>
      </w:r>
    </w:p>
    <w:p w14:paraId="34349791" w14:textId="77777777" w:rsidR="006F199B" w:rsidRPr="0080779C" w:rsidRDefault="006712F1" w:rsidP="006F199B">
      <w:pPr>
        <w:pStyle w:val="24"/>
        <w:rPr>
          <w:rStyle w:val="-"/>
          <w:i w:val="0"/>
          <w:lang w:val="uk-UA"/>
        </w:rPr>
      </w:pPr>
      <w:bookmarkStart w:id="14" w:name="_Toc74543242"/>
      <w:r w:rsidRPr="0080779C">
        <w:rPr>
          <w:rStyle w:val="-"/>
          <w:i w:val="0"/>
          <w:lang w:val="uk-UA"/>
        </w:rPr>
        <w:t>1.3.3</w:t>
      </w:r>
      <w:r w:rsidR="006F199B" w:rsidRPr="0080779C">
        <w:rPr>
          <w:rStyle w:val="-"/>
          <w:i w:val="0"/>
          <w:lang w:val="uk-UA"/>
        </w:rPr>
        <w:t xml:space="preserve"> Система колімації</w:t>
      </w:r>
      <w:bookmarkEnd w:id="14"/>
    </w:p>
    <w:p w14:paraId="06F56EC3" w14:textId="0B424194" w:rsidR="00251922" w:rsidRPr="0080779C" w:rsidRDefault="00C17C2D" w:rsidP="004447B9">
      <w:pPr>
        <w:pStyle w:val="32"/>
      </w:pPr>
      <w:r w:rsidRPr="0080779C">
        <w:t>Лінзові системи колімації будуються за с</w:t>
      </w:r>
      <w:r w:rsidR="003C276E" w:rsidRPr="0080779C">
        <w:t>х</w:t>
      </w:r>
      <w:r w:rsidR="00394BB6" w:rsidRPr="0080779C">
        <w:t>емами Галілея і Кеплера рис. 1.</w:t>
      </w:r>
      <w:r w:rsidR="00FC72FC" w:rsidRPr="0080779C">
        <w:t>17</w:t>
      </w:r>
      <w:r w:rsidR="0068361B">
        <w:t>.</w:t>
      </w:r>
    </w:p>
    <w:p w14:paraId="0107BBF0" w14:textId="77777777" w:rsidR="00251922" w:rsidRPr="0080779C" w:rsidRDefault="00251922" w:rsidP="00E67B5F">
      <w:pPr>
        <w:pStyle w:val="4"/>
      </w:pPr>
      <w:r w:rsidRPr="0080779C">
        <w:rPr>
          <w:noProof/>
          <w:lang w:val="en-US" w:eastAsia="en-US"/>
        </w:rPr>
        <w:drawing>
          <wp:inline distT="0" distB="0" distL="0" distR="0" wp14:anchorId="7A11A741" wp14:editId="1C07476E">
            <wp:extent cx="5172075" cy="1187532"/>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187916" cy="1191169"/>
                    </a:xfrm>
                    <a:prstGeom prst="rect">
                      <a:avLst/>
                    </a:prstGeom>
                  </pic:spPr>
                </pic:pic>
              </a:graphicData>
            </a:graphic>
          </wp:inline>
        </w:drawing>
      </w:r>
    </w:p>
    <w:p w14:paraId="20C19804" w14:textId="610B6BB8" w:rsidR="00251922" w:rsidRPr="0080779C" w:rsidRDefault="00394BB6" w:rsidP="00E67B5F">
      <w:pPr>
        <w:pStyle w:val="4"/>
      </w:pPr>
      <w:r w:rsidRPr="0080779C">
        <w:t>Рис. 1.</w:t>
      </w:r>
      <w:r w:rsidR="00FC72FC" w:rsidRPr="0080779C">
        <w:t>17</w:t>
      </w:r>
      <w:r w:rsidR="00251922" w:rsidRPr="0080779C">
        <w:t xml:space="preserve">   Хід апертурного </w:t>
      </w:r>
      <w:proofErr w:type="spellStart"/>
      <w:r w:rsidR="00251922" w:rsidRPr="0080779C">
        <w:t>промення</w:t>
      </w:r>
      <w:proofErr w:type="spellEnd"/>
      <w:r w:rsidR="00251922" w:rsidRPr="0080779C">
        <w:t xml:space="preserve"> двулінзових систем</w:t>
      </w:r>
    </w:p>
    <w:p w14:paraId="5BC6BCB5" w14:textId="54BCECE9" w:rsidR="00251922" w:rsidRPr="0080779C" w:rsidRDefault="00251922" w:rsidP="00E67B5F">
      <w:pPr>
        <w:pStyle w:val="4"/>
      </w:pPr>
      <w:r w:rsidRPr="0080779C">
        <w:t>а) система Галілея   б)система Кеплера</w:t>
      </w:r>
    </w:p>
    <w:p w14:paraId="4753A139" w14:textId="16B29339" w:rsidR="000E6F94" w:rsidRPr="0080779C" w:rsidRDefault="000E6F94" w:rsidP="004447B9">
      <w:pPr>
        <w:pStyle w:val="32"/>
      </w:pPr>
      <w:r w:rsidRPr="0080779C">
        <w:t xml:space="preserve">Об’єктив і окуляр в системі Кеплера </w:t>
      </w:r>
      <w:r w:rsidR="00236251" w:rsidRPr="0080779C">
        <w:t xml:space="preserve">являє собою позитивну оптичну систему. Об’єктив створює </w:t>
      </w:r>
      <w:r w:rsidR="001D4460" w:rsidRPr="0080779C">
        <w:t>дійсне</w:t>
      </w:r>
      <w:r w:rsidR="00236251" w:rsidRPr="0080779C">
        <w:t xml:space="preserve"> перевернуте зображення в своїй фокальній площині, яке ми наглядаємо з окуляра. Паралельний пучок, який потрапляє на </w:t>
      </w:r>
      <w:r w:rsidR="00236251" w:rsidRPr="0080779C">
        <w:lastRenderedPageBreak/>
        <w:t xml:space="preserve">об’єктив також виходить </w:t>
      </w:r>
      <w:r w:rsidR="001D4460" w:rsidRPr="0080779C">
        <w:t>паралельним</w:t>
      </w:r>
      <w:r w:rsidR="00236251" w:rsidRPr="0080779C">
        <w:t xml:space="preserve"> завдяки тому, що задня фокальна площина </w:t>
      </w:r>
      <w:r w:rsidR="001D4460" w:rsidRPr="0080779C">
        <w:t>об’єктива співпадає з передньою фок. площиною окуляра.</w:t>
      </w:r>
    </w:p>
    <w:p w14:paraId="48B76A73" w14:textId="20FD7638" w:rsidR="001D4460" w:rsidRPr="0080779C" w:rsidRDefault="00251922" w:rsidP="004447B9">
      <w:pPr>
        <w:pStyle w:val="32"/>
      </w:pPr>
      <w:r w:rsidRPr="0080779C">
        <w:t>Недоліками</w:t>
      </w:r>
      <w:r w:rsidR="001D4460" w:rsidRPr="0080779C">
        <w:t xml:space="preserve"> цієї системи є</w:t>
      </w:r>
      <w:r w:rsidRPr="0080779C">
        <w:t xml:space="preserve"> те, що вона будує перевернуте зображення і має велику довжину</w:t>
      </w:r>
      <w:r w:rsidR="00154887" w:rsidRPr="0080779C">
        <w:t>(L)</w:t>
      </w:r>
      <w:r w:rsidR="001D4460" w:rsidRPr="0080779C">
        <w:t xml:space="preserve"> оптичної системи</w:t>
      </w:r>
      <w:r w:rsidR="00154887" w:rsidRPr="0080779C">
        <w:t>.</w:t>
      </w:r>
    </w:p>
    <w:p w14:paraId="0E3F0646" w14:textId="2EE4E604" w:rsidR="00251922" w:rsidRPr="0080779C" w:rsidRDefault="00AC4CCE" w:rsidP="00FC72FC">
      <w:pPr>
        <w:pStyle w:val="32"/>
        <w:jc w:val="right"/>
      </w:pPr>
      <w:r w:rsidRPr="0080779C">
        <w:rPr>
          <w:position w:val="-12"/>
        </w:rPr>
        <w:object w:dxaOrig="1240" w:dyaOrig="380" w14:anchorId="6B7627E1">
          <v:shape id="_x0000_i1040" type="#_x0000_t75" style="width:62.25pt;height:18.75pt" o:ole="">
            <v:imagedata r:id="rId61" o:title=""/>
          </v:shape>
          <o:OLEObject Type="Embed" ProgID="Equation.DSMT4" ShapeID="_x0000_i1040" DrawAspect="Content" ObjectID="_1685176907" r:id="rId62"/>
        </w:object>
      </w:r>
      <w:r w:rsidR="007B2385" w:rsidRPr="0080779C">
        <w:t>,</w:t>
      </w:r>
      <w:r w:rsidR="00AC36F9" w:rsidRPr="0080779C">
        <w:t xml:space="preserve">                                            (1.1.)</w:t>
      </w:r>
    </w:p>
    <w:p w14:paraId="2416339B" w14:textId="15041E1C" w:rsidR="007B2385" w:rsidRPr="0080779C" w:rsidRDefault="0068361B" w:rsidP="0068361B">
      <w:pPr>
        <w:pStyle w:val="32"/>
        <w:ind w:firstLine="0"/>
      </w:pPr>
      <w:r>
        <w:t>д</w:t>
      </w:r>
      <w:r w:rsidR="002807CA" w:rsidRPr="0080779C">
        <w:t>е</w:t>
      </w:r>
      <w:r w:rsidR="0022573E" w:rsidRPr="0080779C">
        <w:t xml:space="preserve"> </w:t>
      </w:r>
      <w:r w:rsidR="0022573E" w:rsidRPr="0080779C">
        <w:rPr>
          <w:position w:val="-12"/>
        </w:rPr>
        <w:object w:dxaOrig="340" w:dyaOrig="380" w14:anchorId="536784AE">
          <v:shape id="_x0000_i1041" type="#_x0000_t75" style="width:17.25pt;height:18.75pt" o:ole="">
            <v:imagedata r:id="rId63" o:title=""/>
          </v:shape>
          <o:OLEObject Type="Embed" ProgID="Equation.DSMT4" ShapeID="_x0000_i1041" DrawAspect="Content" ObjectID="_1685176908" r:id="rId64"/>
        </w:object>
      </w:r>
      <w:r w:rsidR="002807CA" w:rsidRPr="0080779C">
        <w:t xml:space="preserve"> – фокусна відстань окуляра; </w:t>
      </w:r>
      <w:r w:rsidR="0022573E" w:rsidRPr="0080779C">
        <w:rPr>
          <w:position w:val="-12"/>
        </w:rPr>
        <w:object w:dxaOrig="340" w:dyaOrig="380" w14:anchorId="117BE0AB">
          <v:shape id="_x0000_i1042" type="#_x0000_t75" style="width:17.25pt;height:18.75pt" o:ole="">
            <v:imagedata r:id="rId65" o:title=""/>
          </v:shape>
          <o:OLEObject Type="Embed" ProgID="Equation.DSMT4" ShapeID="_x0000_i1042" DrawAspect="Content" ObjectID="_1685176909" r:id="rId66"/>
        </w:object>
      </w:r>
      <w:r w:rsidR="0022573E" w:rsidRPr="0080779C">
        <w:t xml:space="preserve"> </w:t>
      </w:r>
      <w:r w:rsidR="002807CA" w:rsidRPr="0080779C">
        <w:t>– фокусна відстань об’єктива</w:t>
      </w:r>
      <w:r w:rsidR="0022573E" w:rsidRPr="0080779C">
        <w:t xml:space="preserve">; </w:t>
      </w:r>
      <w:r w:rsidR="00AC36F9" w:rsidRPr="0080779C">
        <w:rPr>
          <w:position w:val="-4"/>
        </w:rPr>
        <w:object w:dxaOrig="220" w:dyaOrig="260" w14:anchorId="4F2829BE">
          <v:shape id="_x0000_i1043" type="#_x0000_t75" style="width:12pt;height:12.75pt" o:ole="">
            <v:imagedata r:id="rId67" o:title=""/>
          </v:shape>
          <o:OLEObject Type="Embed" ProgID="Equation.DSMT4" ShapeID="_x0000_i1043" DrawAspect="Content" ObjectID="_1685176910" r:id="rId68"/>
        </w:object>
      </w:r>
      <w:r w:rsidR="00AC36F9" w:rsidRPr="0080779C">
        <w:t xml:space="preserve"> </w:t>
      </w:r>
      <w:r w:rsidR="0022573E" w:rsidRPr="0080779C">
        <w:t>– довжина системи</w:t>
      </w:r>
      <w:r w:rsidR="00AC36F9" w:rsidRPr="0080779C">
        <w:t>.</w:t>
      </w:r>
    </w:p>
    <w:p w14:paraId="3D98EE20" w14:textId="2F91D698" w:rsidR="00BE57E4" w:rsidRPr="0080779C" w:rsidRDefault="00D51B86" w:rsidP="004447B9">
      <w:pPr>
        <w:pStyle w:val="32"/>
      </w:pPr>
      <w:r w:rsidRPr="0080779C">
        <w:t>Об’єктив в системі Галілея являє собою позитивну оптичну систему, а окуляр негативну.</w:t>
      </w:r>
      <w:r w:rsidR="00502D78" w:rsidRPr="0080779C">
        <w:t xml:space="preserve"> </w:t>
      </w:r>
      <w:r w:rsidRPr="0080779C">
        <w:t xml:space="preserve">Довжина </w:t>
      </w:r>
      <w:r w:rsidR="00AC36F9" w:rsidRPr="0080779C">
        <w:t>такої</w:t>
      </w:r>
      <w:r w:rsidRPr="0080779C">
        <w:t xml:space="preserve"> системи розраховується за формулою:</w:t>
      </w:r>
    </w:p>
    <w:p w14:paraId="272D3B59" w14:textId="3DED9776" w:rsidR="00D51B86" w:rsidRPr="0080779C" w:rsidRDefault="00D51B86" w:rsidP="00FC72FC">
      <w:pPr>
        <w:pStyle w:val="32"/>
        <w:jc w:val="right"/>
      </w:pPr>
      <w:r w:rsidRPr="0080779C">
        <w:object w:dxaOrig="1340" w:dyaOrig="440" w14:anchorId="2ECDE21A">
          <v:shape id="_x0000_i1044" type="#_x0000_t75" style="width:67.5pt;height:22.5pt" o:ole="">
            <v:imagedata r:id="rId69" o:title=""/>
          </v:shape>
          <o:OLEObject Type="Embed" ProgID="Equation.DSMT4" ShapeID="_x0000_i1044" DrawAspect="Content" ObjectID="_1685176911" r:id="rId70"/>
        </w:object>
      </w:r>
      <w:r w:rsidR="00AC36F9" w:rsidRPr="0080779C">
        <w:t>,                                            (1.2)</w:t>
      </w:r>
    </w:p>
    <w:p w14:paraId="2EF405F6" w14:textId="77777777" w:rsidR="00FB7E26" w:rsidRPr="0080779C" w:rsidRDefault="00FB7E26" w:rsidP="004447B9">
      <w:pPr>
        <w:pStyle w:val="32"/>
      </w:pPr>
      <w:r w:rsidRPr="0080779C">
        <w:t>Основні характеристики системи Галілея пов’язанні з таким співвідношенням:</w:t>
      </w:r>
    </w:p>
    <w:p w14:paraId="0AC8794F" w14:textId="122B23F4" w:rsidR="005D31E1" w:rsidRPr="0080779C" w:rsidRDefault="005D31E1" w:rsidP="00FC72FC">
      <w:pPr>
        <w:pStyle w:val="32"/>
        <w:jc w:val="right"/>
      </w:pPr>
      <w:r w:rsidRPr="0080779C">
        <w:rPr>
          <w:position w:val="-30"/>
        </w:rPr>
        <w:object w:dxaOrig="2460" w:dyaOrig="680" w14:anchorId="034AFA19">
          <v:shape id="_x0000_i1045" type="#_x0000_t75" style="width:123.75pt;height:33.75pt" o:ole="">
            <v:imagedata r:id="rId71" o:title=""/>
          </v:shape>
          <o:OLEObject Type="Embed" ProgID="Equation.DSMT4" ShapeID="_x0000_i1045" DrawAspect="Content" ObjectID="_1685176912" r:id="rId72"/>
        </w:object>
      </w:r>
      <w:r w:rsidRPr="0080779C">
        <w:t>,                                   (1.3)</w:t>
      </w:r>
    </w:p>
    <w:p w14:paraId="56D585B9" w14:textId="4755D3F5" w:rsidR="00884A52" w:rsidRPr="0080779C" w:rsidRDefault="0068361B" w:rsidP="0068361B">
      <w:pPr>
        <w:pStyle w:val="32"/>
        <w:ind w:firstLine="0"/>
      </w:pPr>
      <w:r>
        <w:t>д</w:t>
      </w:r>
      <w:r w:rsidR="00884A52" w:rsidRPr="0080779C">
        <w:t>е: Г – кутове збільшення системи;</w:t>
      </w:r>
      <w:r w:rsidR="003F57D3" w:rsidRPr="0080779C">
        <w:t xml:space="preserve"> </w:t>
      </w:r>
      <w:r w:rsidR="003F57D3" w:rsidRPr="0080779C">
        <w:rPr>
          <w:position w:val="-6"/>
        </w:rPr>
        <w:object w:dxaOrig="240" w:dyaOrig="220" w14:anchorId="67E5D50A">
          <v:shape id="_x0000_i1046" type="#_x0000_t75" style="width:12pt;height:10.5pt" o:ole="">
            <v:imagedata r:id="rId73" o:title=""/>
          </v:shape>
          <o:OLEObject Type="Embed" ProgID="Equation.DSMT4" ShapeID="_x0000_i1046" DrawAspect="Content" ObjectID="_1685176913" r:id="rId74"/>
        </w:object>
      </w:r>
      <w:r w:rsidR="003F57D3" w:rsidRPr="0080779C">
        <w:t>–кут поля зору в площині предметів;</w:t>
      </w:r>
      <w:r w:rsidR="00160070" w:rsidRPr="0080779C">
        <w:t xml:space="preserve"> </w:t>
      </w:r>
      <w:r w:rsidR="003F57D3" w:rsidRPr="0080779C">
        <w:t xml:space="preserve"> </w:t>
      </w:r>
      <w:r w:rsidR="002101BD" w:rsidRPr="0080779C">
        <w:rPr>
          <w:position w:val="-6"/>
        </w:rPr>
        <w:object w:dxaOrig="300" w:dyaOrig="279" w14:anchorId="1DCBEB77">
          <v:shape id="_x0000_i1047" type="#_x0000_t75" style="width:15pt;height:14.25pt" o:ole="">
            <v:imagedata r:id="rId75" o:title=""/>
          </v:shape>
          <o:OLEObject Type="Embed" ProgID="Equation.DSMT4" ShapeID="_x0000_i1047" DrawAspect="Content" ObjectID="_1685176914" r:id="rId76"/>
        </w:object>
      </w:r>
      <w:r w:rsidR="003F57D3" w:rsidRPr="0080779C">
        <w:t>–кут поля зору в</w:t>
      </w:r>
      <w:r w:rsidR="004C0971" w:rsidRPr="0080779C">
        <w:t xml:space="preserve"> площині зображень</w:t>
      </w:r>
      <w:r w:rsidR="00160070" w:rsidRPr="0080779C">
        <w:t>.</w:t>
      </w:r>
    </w:p>
    <w:p w14:paraId="76983BBA" w14:textId="0F4AE809" w:rsidR="00794F10" w:rsidRPr="0080779C" w:rsidRDefault="0021655E" w:rsidP="00FC72FC">
      <w:pPr>
        <w:pStyle w:val="32"/>
      </w:pPr>
      <w:r w:rsidRPr="0080779C">
        <w:t>Основним завданням оптичної системи є зменшення розбіжність вихідного пучка. У багатьох практичних додатках додатково необхідно отримати вихідний пучок в кілька разів більшого поперечного розміру. Подібне перетворення пучка</w:t>
      </w:r>
      <w:r w:rsidR="00FC72FC" w:rsidRPr="0080779C">
        <w:t xml:space="preserve"> </w:t>
      </w:r>
      <w:r w:rsidRPr="0080779C">
        <w:t xml:space="preserve">виконує </w:t>
      </w:r>
      <w:r w:rsidR="00C931DA" w:rsidRPr="0080779C">
        <w:t>телевізійна</w:t>
      </w:r>
      <w:r w:rsidRPr="0080779C">
        <w:t xml:space="preserve"> сист</w:t>
      </w:r>
      <w:r w:rsidR="004E720F" w:rsidRPr="0080779C">
        <w:t>е</w:t>
      </w:r>
      <w:r w:rsidR="005B052D" w:rsidRPr="0080779C">
        <w:t xml:space="preserve">ма, представлена на </w:t>
      </w:r>
      <w:r w:rsidR="00394BB6" w:rsidRPr="0080779C">
        <w:t>рис. 1</w:t>
      </w:r>
      <w:r w:rsidR="00060273" w:rsidRPr="0080779C">
        <w:t>.18</w:t>
      </w:r>
      <w:r w:rsidRPr="0080779C">
        <w:t>.</w:t>
      </w:r>
      <w:r w:rsidR="00060273" w:rsidRPr="0080779C">
        <w:t>[12</w:t>
      </w:r>
      <w:r w:rsidR="004E720F" w:rsidRPr="0080779C">
        <w:t>]</w:t>
      </w:r>
      <w:r w:rsidR="00060273" w:rsidRPr="0080779C">
        <w:t>.</w:t>
      </w:r>
    </w:p>
    <w:p w14:paraId="49384AF3" w14:textId="77777777" w:rsidR="004E720F" w:rsidRPr="0080779C" w:rsidRDefault="004E720F" w:rsidP="00E67B5F">
      <w:pPr>
        <w:pStyle w:val="4"/>
      </w:pPr>
      <w:r w:rsidRPr="0080779C">
        <w:rPr>
          <w:noProof/>
          <w:lang w:val="en-US" w:eastAsia="en-US"/>
        </w:rPr>
        <w:lastRenderedPageBreak/>
        <w:drawing>
          <wp:inline distT="0" distB="0" distL="0" distR="0" wp14:anchorId="0D13A55F" wp14:editId="45BBF25F">
            <wp:extent cx="5827594" cy="2044700"/>
            <wp:effectExtent l="0" t="0" r="190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828850" cy="2045141"/>
                    </a:xfrm>
                    <a:prstGeom prst="rect">
                      <a:avLst/>
                    </a:prstGeom>
                  </pic:spPr>
                </pic:pic>
              </a:graphicData>
            </a:graphic>
          </wp:inline>
        </w:drawing>
      </w:r>
    </w:p>
    <w:p w14:paraId="0FA03A33" w14:textId="7E47E4E9" w:rsidR="004E720F" w:rsidRPr="0080779C" w:rsidRDefault="004E720F" w:rsidP="00E67B5F">
      <w:pPr>
        <w:pStyle w:val="4"/>
      </w:pPr>
      <w:r w:rsidRPr="0080779C">
        <w:t>Р</w:t>
      </w:r>
      <w:r w:rsidR="006A4CFE" w:rsidRPr="0080779C">
        <w:t>ис. 1.</w:t>
      </w:r>
      <w:r w:rsidR="00060273" w:rsidRPr="0080779C">
        <w:t>18</w:t>
      </w:r>
      <w:r w:rsidRPr="0080779C">
        <w:t xml:space="preserve"> Перетворення світлового пучка</w:t>
      </w:r>
    </w:p>
    <w:p w14:paraId="4ECF7B20" w14:textId="7815B403" w:rsidR="004E720F" w:rsidRPr="0080779C" w:rsidRDefault="006C00BD" w:rsidP="004447B9">
      <w:pPr>
        <w:pStyle w:val="32"/>
      </w:pPr>
      <w:r w:rsidRPr="0080779C">
        <w:t xml:space="preserve">В </w:t>
      </w:r>
      <w:r w:rsidR="00160070" w:rsidRPr="0080779C">
        <w:t>даній</w:t>
      </w:r>
      <w:r w:rsidR="005B052D" w:rsidRPr="0080779C">
        <w:t xml:space="preserve"> роботі потрібно передбачити регулювання розходження лазерного </w:t>
      </w:r>
      <w:proofErr w:type="spellStart"/>
      <w:r w:rsidR="005B052D" w:rsidRPr="0080779C">
        <w:t>промення</w:t>
      </w:r>
      <w:proofErr w:type="spellEnd"/>
      <w:r w:rsidR="005B052D" w:rsidRPr="0080779C">
        <w:t>.</w:t>
      </w:r>
      <w:r w:rsidR="0068619A" w:rsidRPr="0080779C">
        <w:t xml:space="preserve"> </w:t>
      </w:r>
      <w:r w:rsidR="00C931DA" w:rsidRPr="0080779C">
        <w:t xml:space="preserve">Телевізійний </w:t>
      </w:r>
      <w:r w:rsidRPr="0080779C">
        <w:t xml:space="preserve"> регульований розширюв</w:t>
      </w:r>
      <w:r w:rsidR="00F16138" w:rsidRPr="0080779C">
        <w:t xml:space="preserve">ач пучка </w:t>
      </w:r>
      <w:r w:rsidR="006A4CFE" w:rsidRPr="0080779C">
        <w:t>зі змінним збільшенням рис. 1.</w:t>
      </w:r>
      <w:r w:rsidR="00060273" w:rsidRPr="0080779C">
        <w:t>19</w:t>
      </w:r>
      <w:r w:rsidR="00F16138" w:rsidRPr="0080779C">
        <w:t xml:space="preserve"> </w:t>
      </w:r>
      <w:r w:rsidRPr="0080779C">
        <w:t>застосовується для регул</w:t>
      </w:r>
      <w:r w:rsidR="00ED1757" w:rsidRPr="0080779C">
        <w:t>ювання діаметра лазерного пучка.</w:t>
      </w:r>
    </w:p>
    <w:p w14:paraId="08B36088" w14:textId="77777777" w:rsidR="00F16138" w:rsidRPr="0080779C" w:rsidRDefault="00F16138" w:rsidP="00E67B5F">
      <w:pPr>
        <w:pStyle w:val="4"/>
      </w:pPr>
      <w:r w:rsidRPr="0080779C">
        <w:rPr>
          <w:noProof/>
          <w:lang w:val="en-US" w:eastAsia="en-US"/>
        </w:rPr>
        <w:drawing>
          <wp:inline distT="0" distB="0" distL="0" distR="0" wp14:anchorId="564DFD94" wp14:editId="0905F328">
            <wp:extent cx="5663821" cy="3028315"/>
            <wp:effectExtent l="0" t="0" r="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666512" cy="3029754"/>
                    </a:xfrm>
                    <a:prstGeom prst="rect">
                      <a:avLst/>
                    </a:prstGeom>
                  </pic:spPr>
                </pic:pic>
              </a:graphicData>
            </a:graphic>
          </wp:inline>
        </w:drawing>
      </w:r>
    </w:p>
    <w:p w14:paraId="648AF614" w14:textId="0E3838D3" w:rsidR="00F16138" w:rsidRPr="0080779C" w:rsidRDefault="00F16138" w:rsidP="00E67B5F">
      <w:pPr>
        <w:pStyle w:val="4"/>
      </w:pPr>
      <w:r w:rsidRPr="0080779C">
        <w:t>Р</w:t>
      </w:r>
      <w:r w:rsidR="006A4CFE" w:rsidRPr="0080779C">
        <w:t>ис. 1.</w:t>
      </w:r>
      <w:r w:rsidR="00060273" w:rsidRPr="0080779C">
        <w:t>19</w:t>
      </w:r>
      <w:r w:rsidRPr="0080779C">
        <w:t xml:space="preserve"> Конструкція </w:t>
      </w:r>
      <w:r w:rsidR="003C276E" w:rsidRPr="0080779C">
        <w:t>розширювача</w:t>
      </w:r>
      <w:r w:rsidRPr="0080779C">
        <w:t xml:space="preserve"> пучка випромінювання</w:t>
      </w:r>
      <w:r w:rsidR="000D6F5D" w:rsidRPr="0080779C">
        <w:t xml:space="preserve"> </w:t>
      </w:r>
    </w:p>
    <w:p w14:paraId="420F51B4" w14:textId="6D5E3741" w:rsidR="00F16138" w:rsidRPr="0080779C" w:rsidRDefault="00F16138" w:rsidP="004447B9">
      <w:pPr>
        <w:pStyle w:val="32"/>
      </w:pPr>
      <w:r w:rsidRPr="0080779C">
        <w:t>На відміну від класичної схеми Галілея, що складається з двох лінз, в оптичному розширнику використовуються 3 лінзи. Дві вхідні лінзи з'єднані в оптико-механічний блок, який при регулюванні, за рахунок взаємного механічног</w:t>
      </w:r>
      <w:r w:rsidR="0025066F" w:rsidRPr="0080779C">
        <w:t>о зсуву лінз, підтримує потрібну фокусну</w:t>
      </w:r>
      <w:r w:rsidRPr="0080779C">
        <w:t xml:space="preserve"> відстань для формування </w:t>
      </w:r>
      <w:r w:rsidR="0025066F" w:rsidRPr="0080779C">
        <w:t>колімованого</w:t>
      </w:r>
      <w:r w:rsidRPr="0080779C">
        <w:t xml:space="preserve"> вихідного пучка.</w:t>
      </w:r>
      <w:r w:rsidR="0025066F" w:rsidRPr="0080779C">
        <w:t xml:space="preserve"> </w:t>
      </w:r>
      <w:r w:rsidRPr="0080779C">
        <w:t>Розширювач пучка розміщується відразу за лазерним джерелом</w:t>
      </w:r>
      <w:r w:rsidR="00ED1757" w:rsidRPr="0080779C">
        <w:t>.</w:t>
      </w:r>
    </w:p>
    <w:p w14:paraId="60BE4A91" w14:textId="28AF3703" w:rsidR="00F16138" w:rsidRPr="0080779C" w:rsidRDefault="00ED1757" w:rsidP="004447B9">
      <w:pPr>
        <w:pStyle w:val="32"/>
      </w:pPr>
      <w:r w:rsidRPr="0080779C">
        <w:lastRenderedPageBreak/>
        <w:t>Вирішити проблему зміни кута розходження на виході колімаційної системи можна шляхом перетворення такої системи в систему схожу на схему мікроскопа із змінним малим значенням оптичного інтервалу.</w:t>
      </w:r>
    </w:p>
    <w:p w14:paraId="49340550" w14:textId="6BA3AC2D" w:rsidR="00587D20" w:rsidRPr="0080779C" w:rsidRDefault="00637500" w:rsidP="000D6F5D">
      <w:pPr>
        <w:pStyle w:val="24"/>
        <w:rPr>
          <w:lang w:eastAsia="x-none"/>
        </w:rPr>
      </w:pPr>
      <w:bookmarkStart w:id="15" w:name="_Toc74543243"/>
      <w:r w:rsidRPr="0080779C">
        <w:t>1.3.4 Оптичні клини</w:t>
      </w:r>
      <w:bookmarkEnd w:id="15"/>
    </w:p>
    <w:p w14:paraId="416224FE" w14:textId="75E991C5" w:rsidR="00587D20" w:rsidRPr="0080779C" w:rsidRDefault="00587D20" w:rsidP="004447B9">
      <w:pPr>
        <w:pStyle w:val="32"/>
      </w:pPr>
      <w:r w:rsidRPr="0080779C">
        <w:t xml:space="preserve">Розглянемо спосіб сканування оптичними клинами. При обертанні клинів в протилежних напрямках з однаковою швидкістю, промінь на виході буде рухатися по прямій, орієнтованої в просторі в залежності від кута установки клинів. При обертанні клинів в одному напрямку промінь на виході </w:t>
      </w:r>
      <w:r w:rsidR="007D0372">
        <w:t>обертається по колу діаметр якого</w:t>
      </w:r>
      <w:r w:rsidRPr="0080779C">
        <w:t xml:space="preserve"> пропорційний куту початкової установки клинів.</w:t>
      </w:r>
    </w:p>
    <w:p w14:paraId="6D32000F" w14:textId="5359F134" w:rsidR="00587D20" w:rsidRPr="0080779C" w:rsidRDefault="00587D20" w:rsidP="004447B9">
      <w:pPr>
        <w:pStyle w:val="32"/>
      </w:pPr>
      <w:r w:rsidRPr="0080779C">
        <w:t xml:space="preserve">Якщо обертаються два клини водночас, то пересування зображення буде направлено уздовж вектора, який може бути отриманий </w:t>
      </w:r>
      <w:r w:rsidR="00D43572" w:rsidRPr="0080779C">
        <w:t>додаванням</w:t>
      </w:r>
      <w:r w:rsidR="00A40CC3" w:rsidRPr="0080779C">
        <w:t xml:space="preserve"> векторів r</w:t>
      </w:r>
      <w:r w:rsidR="00A40CC3" w:rsidRPr="0080779C">
        <w:rPr>
          <w:vertAlign w:val="subscript"/>
        </w:rPr>
        <w:t>1</w:t>
      </w:r>
      <w:r w:rsidRPr="0080779C">
        <w:t xml:space="preserve"> і</w:t>
      </w:r>
      <w:r w:rsidR="00A40CC3" w:rsidRPr="0080779C">
        <w:t xml:space="preserve"> r</w:t>
      </w:r>
      <w:r w:rsidR="00A40CC3" w:rsidRPr="0080779C">
        <w:rPr>
          <w:vertAlign w:val="subscript"/>
        </w:rPr>
        <w:t>2</w:t>
      </w:r>
      <w:r w:rsidR="007D0372">
        <w:t xml:space="preserve"> як це показано на рис. 1.20</w:t>
      </w:r>
      <w:r w:rsidRPr="0080779C">
        <w:t>[</w:t>
      </w:r>
      <w:r w:rsidR="00A40CC3" w:rsidRPr="0080779C">
        <w:t>13</w:t>
      </w:r>
      <w:r w:rsidRPr="0080779C">
        <w:t>]</w:t>
      </w:r>
      <w:r w:rsidR="007D0372">
        <w:t>.</w:t>
      </w:r>
    </w:p>
    <w:p w14:paraId="32392CD8" w14:textId="77777777" w:rsidR="00587D20" w:rsidRPr="0080779C" w:rsidRDefault="00587D20" w:rsidP="006D65F0">
      <w:pPr>
        <w:pStyle w:val="4"/>
      </w:pPr>
      <w:r w:rsidRPr="0080779C">
        <w:rPr>
          <w:noProof/>
          <w:lang w:val="en-US" w:eastAsia="en-US"/>
        </w:rPr>
        <w:drawing>
          <wp:inline distT="0" distB="0" distL="0" distR="0" wp14:anchorId="1B78FAD7" wp14:editId="0B3BD3EA">
            <wp:extent cx="1848108" cy="1514686"/>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848108" cy="1514686"/>
                    </a:xfrm>
                    <a:prstGeom prst="rect">
                      <a:avLst/>
                    </a:prstGeom>
                  </pic:spPr>
                </pic:pic>
              </a:graphicData>
            </a:graphic>
          </wp:inline>
        </w:drawing>
      </w:r>
    </w:p>
    <w:p w14:paraId="2A54FF71" w14:textId="50562218" w:rsidR="00587D20" w:rsidRPr="0080779C" w:rsidRDefault="006A4CFE" w:rsidP="00A40CC3">
      <w:pPr>
        <w:pStyle w:val="4"/>
      </w:pPr>
      <w:r w:rsidRPr="0080779C">
        <w:t>Рис. 1.</w:t>
      </w:r>
      <w:r w:rsidR="00A40CC3" w:rsidRPr="0080779C">
        <w:t>20</w:t>
      </w:r>
      <w:r w:rsidR="00587D20" w:rsidRPr="0080779C">
        <w:t xml:space="preserve">  Зображення</w:t>
      </w:r>
      <w:r w:rsidR="00A40CC3" w:rsidRPr="0080779C">
        <w:t xml:space="preserve"> яке пересувається клинами</w:t>
      </w:r>
    </w:p>
    <w:p w14:paraId="1A5A4D6C" w14:textId="68909606" w:rsidR="00587D20" w:rsidRPr="0080779C" w:rsidRDefault="00587D20" w:rsidP="004447B9">
      <w:pPr>
        <w:pStyle w:val="32"/>
      </w:pPr>
      <w:r w:rsidRPr="0080779C">
        <w:t>Дві пари клинів(див.</w:t>
      </w:r>
      <w:r w:rsidR="006A4CFE" w:rsidRPr="0080779C">
        <w:t xml:space="preserve"> рис 1.</w:t>
      </w:r>
      <w:r w:rsidR="00EE0CA7" w:rsidRPr="0080779C">
        <w:t>21</w:t>
      </w:r>
      <w:r w:rsidRPr="0080779C">
        <w:t xml:space="preserve">)  застосовуємо для пересування зображення по двом координатам. Кут, що компенсується </w:t>
      </w:r>
      <w:r w:rsidR="0065322E" w:rsidRPr="0080779C">
        <w:t xml:space="preserve">α </w:t>
      </w:r>
      <w:r w:rsidRPr="0080779C">
        <w:t xml:space="preserve"> пов’</w:t>
      </w:r>
      <w:r w:rsidR="0065322E" w:rsidRPr="0080779C">
        <w:t>язаний з кутом повороту клинів:</w:t>
      </w:r>
    </w:p>
    <w:p w14:paraId="1558ED19" w14:textId="730A4394" w:rsidR="00587D20" w:rsidRPr="0080779C" w:rsidRDefault="00587D20" w:rsidP="00EE0CA7">
      <w:pPr>
        <w:pStyle w:val="32"/>
        <w:jc w:val="right"/>
      </w:pPr>
      <w:r w:rsidRPr="0080779C">
        <w:object w:dxaOrig="1840" w:dyaOrig="320" w14:anchorId="12ACE31B">
          <v:shape id="_x0000_i1048" type="#_x0000_t75" style="width:91.5pt;height:15.75pt" o:ole="">
            <v:imagedata r:id="rId80" o:title=""/>
          </v:shape>
          <o:OLEObject Type="Embed" ProgID="Equation.DSMT4" ShapeID="_x0000_i1048" DrawAspect="Content" ObjectID="_1685176915" r:id="rId81"/>
        </w:object>
      </w:r>
      <w:r w:rsidR="00A07AE5" w:rsidRPr="0080779C">
        <w:t>,                                             (1.4)</w:t>
      </w:r>
    </w:p>
    <w:p w14:paraId="1D686369" w14:textId="76B07734" w:rsidR="00587D20" w:rsidRPr="0080779C" w:rsidRDefault="00FA2FDD" w:rsidP="00FA2FDD">
      <w:pPr>
        <w:pStyle w:val="32"/>
        <w:ind w:firstLine="0"/>
      </w:pPr>
      <w:r w:rsidRPr="0080779C">
        <w:t>д</w:t>
      </w:r>
      <w:r w:rsidR="00250D38" w:rsidRPr="0080779C">
        <w:t>е</w:t>
      </w:r>
      <w:r w:rsidRPr="0080779C">
        <w:t>:</w:t>
      </w:r>
      <w:r w:rsidR="00250D38" w:rsidRPr="0080779C">
        <w:t xml:space="preserve"> </w:t>
      </w:r>
      <w:r w:rsidR="0096353D" w:rsidRPr="0080779C">
        <w:t>α – кут на який клин відхиляє паралельний пучок;</w:t>
      </w:r>
      <w:r w:rsidR="00FF1119" w:rsidRPr="0080779C">
        <w:t xml:space="preserve"> </w:t>
      </w:r>
      <w:r w:rsidR="00FF1119" w:rsidRPr="0080779C">
        <w:rPr>
          <w:position w:val="-6"/>
        </w:rPr>
        <w:object w:dxaOrig="220" w:dyaOrig="279" w14:anchorId="03B3DE33">
          <v:shape id="_x0000_i1049" type="#_x0000_t75" style="width:12pt;height:14.25pt" o:ole="">
            <v:imagedata r:id="rId82" o:title=""/>
          </v:shape>
          <o:OLEObject Type="Embed" ProgID="Equation.DSMT4" ShapeID="_x0000_i1049" DrawAspect="Content" ObjectID="_1685176916" r:id="rId83"/>
        </w:object>
      </w:r>
      <w:r w:rsidR="00FF1119" w:rsidRPr="0080779C">
        <w:t xml:space="preserve">– заломлюючий кут </w:t>
      </w:r>
      <w:proofErr w:type="spellStart"/>
      <w:r w:rsidR="00FF1119" w:rsidRPr="0080779C">
        <w:t>клина</w:t>
      </w:r>
      <w:proofErr w:type="spellEnd"/>
      <w:r w:rsidR="00FF1119" w:rsidRPr="0080779C">
        <w:t xml:space="preserve">; </w:t>
      </w:r>
      <w:r w:rsidR="00587D20" w:rsidRPr="0080779C">
        <w:rPr>
          <w:position w:val="-10"/>
        </w:rPr>
        <w:object w:dxaOrig="240" w:dyaOrig="320" w14:anchorId="0D912C9F">
          <v:shape id="_x0000_i1050" type="#_x0000_t75" style="width:12pt;height:15.75pt" o:ole="">
            <v:imagedata r:id="rId84" o:title=""/>
          </v:shape>
          <o:OLEObject Type="Embed" ProgID="Equation.DSMT4" ShapeID="_x0000_i1050" DrawAspect="Content" ObjectID="_1685176917" r:id="rId85"/>
        </w:object>
      </w:r>
      <w:r w:rsidR="00587D20" w:rsidRPr="0080779C">
        <w:t xml:space="preserve"> </w:t>
      </w:r>
      <w:r w:rsidR="002257CC" w:rsidRPr="0080779C">
        <w:t>–</w:t>
      </w:r>
      <w:r w:rsidR="00587D20" w:rsidRPr="0080779C">
        <w:t xml:space="preserve"> кут повороту </w:t>
      </w:r>
      <w:proofErr w:type="spellStart"/>
      <w:r w:rsidR="00587D20" w:rsidRPr="0080779C">
        <w:t>клина</w:t>
      </w:r>
      <w:proofErr w:type="spellEnd"/>
      <w:r w:rsidR="00587D20" w:rsidRPr="0080779C">
        <w:t>;</w:t>
      </w:r>
      <w:r w:rsidR="00A351BC" w:rsidRPr="0080779C">
        <w:t xml:space="preserve"> </w:t>
      </w:r>
      <w:r w:rsidR="00587D20" w:rsidRPr="0080779C">
        <w:rPr>
          <w:position w:val="-6"/>
        </w:rPr>
        <w:object w:dxaOrig="200" w:dyaOrig="220" w14:anchorId="156990E1">
          <v:shape id="_x0000_i1051" type="#_x0000_t75" style="width:11.25pt;height:10.5pt" o:ole="">
            <v:imagedata r:id="rId86" o:title=""/>
          </v:shape>
          <o:OLEObject Type="Embed" ProgID="Equation.DSMT4" ShapeID="_x0000_i1051" DrawAspect="Content" ObjectID="_1685176918" r:id="rId87"/>
        </w:object>
      </w:r>
      <w:r w:rsidR="00587D20" w:rsidRPr="0080779C">
        <w:t xml:space="preserve"> </w:t>
      </w:r>
      <w:r w:rsidR="002257CC" w:rsidRPr="0080779C">
        <w:t>–</w:t>
      </w:r>
      <w:r w:rsidR="00587D20" w:rsidRPr="0080779C">
        <w:t xml:space="preserve"> показник заломлення </w:t>
      </w:r>
      <w:proofErr w:type="spellStart"/>
      <w:r w:rsidR="00587D20" w:rsidRPr="0080779C">
        <w:t>клина</w:t>
      </w:r>
      <w:proofErr w:type="spellEnd"/>
      <w:r w:rsidR="00587D20" w:rsidRPr="0080779C">
        <w:t>.</w:t>
      </w:r>
    </w:p>
    <w:p w14:paraId="48BA6532" w14:textId="77075C4D" w:rsidR="00587D20" w:rsidRPr="0080779C" w:rsidRDefault="002474AE" w:rsidP="006D65F0">
      <w:pPr>
        <w:pStyle w:val="4"/>
      </w:pPr>
      <w:r w:rsidRPr="0080779C">
        <w:rPr>
          <w:noProof/>
          <w:lang w:val="en-US" w:eastAsia="en-US"/>
        </w:rPr>
        <w:lastRenderedPageBreak/>
        <w:drawing>
          <wp:inline distT="0" distB="0" distL="0" distR="0" wp14:anchorId="706CF546" wp14:editId="451710FE">
            <wp:extent cx="2352675" cy="159067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клини.png"/>
                    <pic:cNvPicPr/>
                  </pic:nvPicPr>
                  <pic:blipFill>
                    <a:blip r:embed="rId88">
                      <a:extLst>
                        <a:ext uri="{28A0092B-C50C-407E-A947-70E740481C1C}">
                          <a14:useLocalDpi xmlns:a14="http://schemas.microsoft.com/office/drawing/2010/main" val="0"/>
                        </a:ext>
                      </a:extLst>
                    </a:blip>
                    <a:stretch>
                      <a:fillRect/>
                    </a:stretch>
                  </pic:blipFill>
                  <pic:spPr>
                    <a:xfrm>
                      <a:off x="0" y="0"/>
                      <a:ext cx="2352675" cy="1590675"/>
                    </a:xfrm>
                    <a:prstGeom prst="rect">
                      <a:avLst/>
                    </a:prstGeom>
                  </pic:spPr>
                </pic:pic>
              </a:graphicData>
            </a:graphic>
          </wp:inline>
        </w:drawing>
      </w:r>
    </w:p>
    <w:p w14:paraId="31C915E4" w14:textId="4A6C1FF2" w:rsidR="00587D20" w:rsidRPr="0080779C" w:rsidRDefault="006A4CFE" w:rsidP="006D65F0">
      <w:pPr>
        <w:pStyle w:val="4"/>
      </w:pPr>
      <w:r w:rsidRPr="0080779C">
        <w:t>Рис. 1.</w:t>
      </w:r>
      <w:r w:rsidR="00EE0CA7" w:rsidRPr="0080779C">
        <w:t>21</w:t>
      </w:r>
      <w:r w:rsidR="00587D20" w:rsidRPr="0080779C">
        <w:t xml:space="preserve"> Пара клинів </w:t>
      </w:r>
    </w:p>
    <w:p w14:paraId="0A59A6CB" w14:textId="333B84AF" w:rsidR="00587D20" w:rsidRPr="0080779C" w:rsidRDefault="00587D20" w:rsidP="004447B9">
      <w:pPr>
        <w:pStyle w:val="32"/>
      </w:pPr>
      <w:r w:rsidRPr="0080779C">
        <w:t xml:space="preserve">В даному співвідношенні є </w:t>
      </w:r>
      <w:r w:rsidR="00A07AE5" w:rsidRPr="0080779C">
        <w:t>синус</w:t>
      </w:r>
      <w:r w:rsidRPr="0080779C">
        <w:t xml:space="preserve"> кута повороту і це робить його нелінійним і пропорціональним куту</w:t>
      </w:r>
      <w:r w:rsidRPr="0080779C">
        <w:rPr>
          <w:position w:val="-10"/>
        </w:rPr>
        <w:object w:dxaOrig="560" w:dyaOrig="320" w14:anchorId="0DE7B54C">
          <v:shape id="_x0000_i1052" type="#_x0000_t75" style="width:27.75pt;height:15.75pt" o:ole="">
            <v:imagedata r:id="rId89" o:title=""/>
          </v:shape>
          <o:OLEObject Type="Embed" ProgID="Equation.DSMT4" ShapeID="_x0000_i1052" DrawAspect="Content" ObjectID="_1685176919" r:id="rId90"/>
        </w:object>
      </w:r>
      <w:r w:rsidRPr="0080779C">
        <w:t xml:space="preserve">, а не самому куту </w:t>
      </w:r>
      <w:r w:rsidRPr="0080779C">
        <w:rPr>
          <w:position w:val="-10"/>
        </w:rPr>
        <w:object w:dxaOrig="240" w:dyaOrig="320" w14:anchorId="0D22E8DF">
          <v:shape id="_x0000_i1053" type="#_x0000_t75" style="width:12pt;height:15.75pt" o:ole="">
            <v:imagedata r:id="rId84" o:title=""/>
          </v:shape>
          <o:OLEObject Type="Embed" ProgID="Equation.DSMT4" ShapeID="_x0000_i1053" DrawAspect="Content" ObjectID="_1685176920" r:id="rId91"/>
        </w:object>
      </w:r>
      <w:r w:rsidRPr="0080779C">
        <w:t xml:space="preserve">, щоб це виправити можна застосувати </w:t>
      </w:r>
      <w:r w:rsidR="00A07AE5" w:rsidRPr="0080779C">
        <w:t>синусний</w:t>
      </w:r>
      <w:r w:rsidRPr="0080779C">
        <w:t xml:space="preserve"> механізм. І цей кут який відхиляється буде дорівнювати: </w:t>
      </w:r>
    </w:p>
    <w:p w14:paraId="5B8A79BE" w14:textId="427A0758" w:rsidR="00A07AE5" w:rsidRPr="0080779C" w:rsidRDefault="00587D20" w:rsidP="00FA2FDD">
      <w:pPr>
        <w:pStyle w:val="32"/>
        <w:jc w:val="right"/>
      </w:pPr>
      <w:r w:rsidRPr="0080779C">
        <w:object w:dxaOrig="1680" w:dyaOrig="620" w14:anchorId="0F4C78B3">
          <v:shape id="_x0000_i1054" type="#_x0000_t75" style="width:84pt;height:30pt" o:ole="">
            <v:imagedata r:id="rId92" o:title=""/>
          </v:shape>
          <o:OLEObject Type="Embed" ProgID="Equation.DSMT4" ShapeID="_x0000_i1054" DrawAspect="Content" ObjectID="_1685176921" r:id="rId93"/>
        </w:object>
      </w:r>
      <w:r w:rsidR="00B0303F" w:rsidRPr="0080779C">
        <w:t>,                                                    (1.5)</w:t>
      </w:r>
    </w:p>
    <w:p w14:paraId="54C4C2FB" w14:textId="00245491" w:rsidR="00587D20" w:rsidRPr="0080779C" w:rsidRDefault="00FA2FDD" w:rsidP="00FA2FDD">
      <w:pPr>
        <w:pStyle w:val="32"/>
        <w:ind w:firstLine="0"/>
      </w:pPr>
      <w:r w:rsidRPr="0080779C">
        <w:t>д</w:t>
      </w:r>
      <w:r w:rsidR="00BA291D" w:rsidRPr="0080779C">
        <w:t>е</w:t>
      </w:r>
      <w:r w:rsidRPr="0080779C">
        <w:t>:</w:t>
      </w:r>
      <w:r w:rsidR="00A07AE5" w:rsidRPr="0080779C">
        <w:t xml:space="preserve"> </w:t>
      </w:r>
      <w:r w:rsidR="00587D20" w:rsidRPr="0080779C">
        <w:rPr>
          <w:position w:val="-4"/>
        </w:rPr>
        <w:object w:dxaOrig="240" w:dyaOrig="260" w14:anchorId="03BF1BA9">
          <v:shape id="_x0000_i1055" type="#_x0000_t75" style="width:12pt;height:12pt" o:ole="">
            <v:imagedata r:id="rId94" o:title=""/>
          </v:shape>
          <o:OLEObject Type="Embed" ProgID="Equation.DSMT4" ShapeID="_x0000_i1055" DrawAspect="Content" ObjectID="_1685176922" r:id="rId95"/>
        </w:object>
      </w:r>
      <w:r w:rsidR="002257CC" w:rsidRPr="0080779C">
        <w:t>–</w:t>
      </w:r>
      <w:r w:rsidR="00587D20" w:rsidRPr="0080779C">
        <w:t xml:space="preserve"> радіус, на якому розташовані </w:t>
      </w:r>
      <w:r w:rsidR="00B0303F" w:rsidRPr="0080779C">
        <w:t>штовхачі</w:t>
      </w:r>
      <w:r w:rsidR="00587D20" w:rsidRPr="0080779C">
        <w:t>;</w:t>
      </w:r>
      <w:r w:rsidR="00A07AE5" w:rsidRPr="0080779C">
        <w:t xml:space="preserve"> </w:t>
      </w:r>
      <w:r w:rsidR="00587D20" w:rsidRPr="0080779C">
        <w:rPr>
          <w:position w:val="-6"/>
        </w:rPr>
        <w:object w:dxaOrig="220" w:dyaOrig="279" w14:anchorId="5594D173">
          <v:shape id="_x0000_i1056" type="#_x0000_t75" style="width:10.5pt;height:14.25pt" o:ole="">
            <v:imagedata r:id="rId96" o:title=""/>
          </v:shape>
          <o:OLEObject Type="Embed" ProgID="Equation.DSMT4" ShapeID="_x0000_i1056" DrawAspect="Content" ObjectID="_1685176923" r:id="rId97"/>
        </w:object>
      </w:r>
      <w:r w:rsidR="00587D20" w:rsidRPr="0080779C">
        <w:t xml:space="preserve"> </w:t>
      </w:r>
      <w:r w:rsidR="002257CC" w:rsidRPr="0080779C">
        <w:t>–</w:t>
      </w:r>
      <w:r w:rsidR="00587D20" w:rsidRPr="0080779C">
        <w:t xml:space="preserve"> крок </w:t>
      </w:r>
      <w:proofErr w:type="spellStart"/>
      <w:r w:rsidR="00587D20" w:rsidRPr="0080779C">
        <w:t>мікрометренного</w:t>
      </w:r>
      <w:proofErr w:type="spellEnd"/>
      <w:r w:rsidR="00587D20" w:rsidRPr="0080779C">
        <w:t xml:space="preserve"> гвинта.</w:t>
      </w:r>
    </w:p>
    <w:p w14:paraId="705B06F6" w14:textId="02A5EE51" w:rsidR="00573131" w:rsidRPr="0080779C" w:rsidRDefault="00573131" w:rsidP="00031BD0">
      <w:pPr>
        <w:pStyle w:val="24"/>
      </w:pPr>
      <w:bookmarkStart w:id="16" w:name="_Toc74543244"/>
      <w:r w:rsidRPr="0080779C">
        <w:t>1.3.5 Крокові мікродвигуни</w:t>
      </w:r>
      <w:bookmarkEnd w:id="16"/>
    </w:p>
    <w:p w14:paraId="6F270DAA" w14:textId="34DA7153" w:rsidR="00B23108" w:rsidRPr="0080779C" w:rsidRDefault="00587D20" w:rsidP="004447B9">
      <w:pPr>
        <w:pStyle w:val="32"/>
      </w:pPr>
      <w:r w:rsidRPr="0080779C">
        <w:t xml:space="preserve">Для переміщення компонентів в колімаційній системі, а також повороту клинів для сканування лазерним пучком потрібен </w:t>
      </w:r>
      <w:r w:rsidR="00B23108" w:rsidRPr="0080779C">
        <w:t>кроковий мікродвигун.</w:t>
      </w:r>
      <w:r w:rsidR="00B9471E" w:rsidRPr="0080779C">
        <w:t xml:space="preserve"> Кроковий двигун </w:t>
      </w:r>
      <w:r w:rsidR="002257CC" w:rsidRPr="0080779C">
        <w:t>–</w:t>
      </w:r>
      <w:r w:rsidR="00B9471E" w:rsidRPr="0080779C">
        <w:t xml:space="preserve"> </w:t>
      </w:r>
      <w:r w:rsidR="007D0372">
        <w:t xml:space="preserve">це </w:t>
      </w:r>
      <w:r w:rsidR="00B9471E" w:rsidRPr="0080779C">
        <w:t>без щітковий синхронний електродвигун з декількома електричними обмотками, у яких подача живлення на одну з обмоток приводить до того</w:t>
      </w:r>
      <w:r w:rsidR="00EB6746" w:rsidRPr="0080779C">
        <w:t>, що ротор закріплюється</w:t>
      </w:r>
      <w:r w:rsidR="00B9471E" w:rsidRPr="0080779C">
        <w:t xml:space="preserve"> у точно визначеному положенні.</w:t>
      </w:r>
    </w:p>
    <w:p w14:paraId="208CED08" w14:textId="19147051" w:rsidR="002B3420" w:rsidRPr="0080779C" w:rsidRDefault="002B3420" w:rsidP="004447B9">
      <w:pPr>
        <w:pStyle w:val="32"/>
      </w:pPr>
      <w:r w:rsidRPr="0080779C">
        <w:t xml:space="preserve">Розглянемо різни двигуни з </w:t>
      </w:r>
      <w:proofErr w:type="spellStart"/>
      <w:r w:rsidRPr="0080779C">
        <w:t>каталога</w:t>
      </w:r>
      <w:proofErr w:type="spellEnd"/>
      <w:r w:rsidRPr="0080779C">
        <w:t xml:space="preserve"> [14].</w:t>
      </w:r>
    </w:p>
    <w:p w14:paraId="48442E2A" w14:textId="2B7866C1" w:rsidR="00EB6746" w:rsidRPr="0080779C" w:rsidRDefault="00031BD0" w:rsidP="001652D3">
      <w:pPr>
        <w:pStyle w:val="32"/>
      </w:pPr>
      <w:r w:rsidRPr="0080779C">
        <w:rPr>
          <w:i/>
        </w:rPr>
        <w:t>Двофазні крокові двигуни</w:t>
      </w:r>
      <w:r w:rsidR="00B9471E" w:rsidRPr="0080779C">
        <w:t>. Д</w:t>
      </w:r>
      <w:r w:rsidR="00B23108" w:rsidRPr="0080779C">
        <w:t>вофазні (біполярні) крокові електродвигуни з кутовим переміщенням 1,8 ° / крок (200 кроків / оборот) або 0,9 ° / крок (400 крок / об).</w:t>
      </w:r>
      <w:r w:rsidR="00EB6746" w:rsidRPr="0080779C">
        <w:t xml:space="preserve"> Головна перевага крокових приводів </w:t>
      </w:r>
      <w:r w:rsidR="002257CC" w:rsidRPr="0080779C">
        <w:t>–</w:t>
      </w:r>
      <w:r w:rsidR="00EB6746" w:rsidRPr="0080779C">
        <w:t xml:space="preserve"> точність. При подачі струму в обмотки кроковий двигун повернеться строго на певний кут.</w:t>
      </w:r>
      <w:r w:rsidR="009C044C" w:rsidRPr="0080779C">
        <w:t xml:space="preserve"> Габарити такого двигуна в залежності від довжини L </w:t>
      </w:r>
      <w:r w:rsidR="00C54569" w:rsidRPr="0080779C">
        <w:t>наведено на рис. 1.</w:t>
      </w:r>
      <w:r w:rsidR="001652D3" w:rsidRPr="0080779C">
        <w:t>22</w:t>
      </w:r>
      <w:r w:rsidR="00C54569" w:rsidRPr="0080779C">
        <w:t>.</w:t>
      </w:r>
      <w:r w:rsidR="009C044C" w:rsidRPr="0080779C">
        <w:t xml:space="preserve"> Основні характеристики: крок </w:t>
      </w:r>
      <w:r w:rsidR="002257CC" w:rsidRPr="0080779C">
        <w:t>–</w:t>
      </w:r>
      <w:r w:rsidR="00321586" w:rsidRPr="0080779C">
        <w:t xml:space="preserve"> </w:t>
      </w:r>
      <w:r w:rsidR="009C044C" w:rsidRPr="0080779C">
        <w:t xml:space="preserve">1,8°, похибка кроку </w:t>
      </w:r>
      <w:r w:rsidR="002257CC" w:rsidRPr="0080779C">
        <w:t>–</w:t>
      </w:r>
      <w:r w:rsidR="009C044C" w:rsidRPr="0080779C">
        <w:t xml:space="preserve"> 5%, кількість фаз – 2.</w:t>
      </w:r>
    </w:p>
    <w:p w14:paraId="7AABE163" w14:textId="77777777" w:rsidR="00B9471E" w:rsidRPr="0080779C" w:rsidRDefault="00EB6746" w:rsidP="004447B9">
      <w:pPr>
        <w:pStyle w:val="32"/>
      </w:pPr>
      <w:r w:rsidRPr="0080779C">
        <w:rPr>
          <w:noProof/>
          <w:lang w:val="en-US" w:eastAsia="en-US"/>
        </w:rPr>
        <w:lastRenderedPageBreak/>
        <w:drawing>
          <wp:inline distT="0" distB="0" distL="0" distR="0" wp14:anchorId="1ED0D59E" wp14:editId="5ABDA158">
            <wp:extent cx="4974718" cy="1876302"/>
            <wp:effectExtent l="0" t="0" r="0" b="0"/>
            <wp:docPr id="6612" name="Рисунок 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2" name="Биполярній.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4998250" cy="1885177"/>
                    </a:xfrm>
                    <a:prstGeom prst="rect">
                      <a:avLst/>
                    </a:prstGeom>
                  </pic:spPr>
                </pic:pic>
              </a:graphicData>
            </a:graphic>
          </wp:inline>
        </w:drawing>
      </w:r>
      <w:r w:rsidR="00B23108" w:rsidRPr="0080779C">
        <w:t xml:space="preserve"> </w:t>
      </w:r>
    </w:p>
    <w:p w14:paraId="2EF294E4" w14:textId="42E81789" w:rsidR="00364971" w:rsidRPr="0080779C" w:rsidRDefault="00364971" w:rsidP="00364971">
      <w:pPr>
        <w:pStyle w:val="4"/>
      </w:pPr>
      <w:r w:rsidRPr="0080779C">
        <w:t>Р</w:t>
      </w:r>
      <w:r w:rsidR="00C54569" w:rsidRPr="0080779C">
        <w:t>ис.1.</w:t>
      </w:r>
      <w:r w:rsidR="001652D3" w:rsidRPr="0080779C">
        <w:t>22</w:t>
      </w:r>
      <w:r w:rsidRPr="0080779C">
        <w:t xml:space="preserve"> Біполярний двигун</w:t>
      </w:r>
    </w:p>
    <w:p w14:paraId="2B46C778" w14:textId="77777777" w:rsidR="00826C8E" w:rsidRPr="0080779C" w:rsidRDefault="00826C8E" w:rsidP="004447B9">
      <w:pPr>
        <w:pStyle w:val="32"/>
      </w:pPr>
      <w:r w:rsidRPr="0080779C">
        <w:rPr>
          <w:i/>
        </w:rPr>
        <w:t>Двигун з постійним магнітом</w:t>
      </w:r>
      <w:r w:rsidRPr="0080779C">
        <w:t xml:space="preserve"> (ротор з твердого магнітного матеріалу). На роторі встановлений один або кілька постійних магнітів. Кількість повних кроків в одному оберті таких двигунів залежить від кількості постійних магнітів на роторі та кількості електромагнітів на статорі. Зазвичай при обертанні від 4 до 48 кроків (один крок від 7,5 ° до 90 °). </w:t>
      </w:r>
    </w:p>
    <w:p w14:paraId="555F1BDC" w14:textId="41291625" w:rsidR="00097567" w:rsidRPr="0080779C" w:rsidRDefault="009C044C" w:rsidP="004447B9">
      <w:pPr>
        <w:pStyle w:val="32"/>
      </w:pPr>
      <w:r w:rsidRPr="0080779C">
        <w:rPr>
          <w:i/>
        </w:rPr>
        <w:t>Лінійні крокові двигуни</w:t>
      </w:r>
      <w:r w:rsidRPr="0080779C">
        <w:t>. Лінійні крокові двигуни</w:t>
      </w:r>
      <w:r w:rsidR="00C54569" w:rsidRPr="0080779C">
        <w:t xml:space="preserve"> рис. 1.</w:t>
      </w:r>
      <w:r w:rsidR="001652D3" w:rsidRPr="0080779C">
        <w:t>23</w:t>
      </w:r>
      <w:r w:rsidRPr="0080779C">
        <w:t xml:space="preserve"> являють собою поєднання крокової двигуна і гвинтової передачі, виконані в єдиному блоці. Поворот ротора крокового двигуна на один крок призводить до пропорційного лінійному руху гвинта. Основні характеристики: крок </w:t>
      </w:r>
      <w:r w:rsidR="002257CC" w:rsidRPr="0080779C">
        <w:t>–</w:t>
      </w:r>
      <w:r w:rsidR="00184A6B" w:rsidRPr="0080779C">
        <w:t xml:space="preserve"> </w:t>
      </w:r>
      <w:r w:rsidRPr="0080779C">
        <w:t xml:space="preserve">1,8°, похибка кроку </w:t>
      </w:r>
      <w:r w:rsidR="002257CC" w:rsidRPr="0080779C">
        <w:t>–</w:t>
      </w:r>
      <w:r w:rsidRPr="0080779C">
        <w:t xml:space="preserve"> 5%, кількість фаз – 2.</w:t>
      </w:r>
    </w:p>
    <w:p w14:paraId="3CBCBBE3" w14:textId="77777777" w:rsidR="009C044C" w:rsidRPr="0080779C" w:rsidRDefault="009C044C" w:rsidP="004447B9">
      <w:pPr>
        <w:pStyle w:val="32"/>
      </w:pPr>
      <w:r w:rsidRPr="0080779C">
        <w:rPr>
          <w:noProof/>
          <w:lang w:val="en-US" w:eastAsia="en-US"/>
        </w:rPr>
        <w:drawing>
          <wp:inline distT="0" distB="0" distL="0" distR="0" wp14:anchorId="2B8695E3" wp14:editId="6530FE1A">
            <wp:extent cx="5153891" cy="2602865"/>
            <wp:effectExtent l="0" t="0" r="8890" b="6985"/>
            <wp:docPr id="6613" name="Рисунок 6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3" name="лінійні.jp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351723" cy="2702776"/>
                    </a:xfrm>
                    <a:prstGeom prst="rect">
                      <a:avLst/>
                    </a:prstGeom>
                  </pic:spPr>
                </pic:pic>
              </a:graphicData>
            </a:graphic>
          </wp:inline>
        </w:drawing>
      </w:r>
    </w:p>
    <w:p w14:paraId="2F80BBB2" w14:textId="1354371B" w:rsidR="00364971" w:rsidRPr="0080779C" w:rsidRDefault="00364971" w:rsidP="00364971">
      <w:pPr>
        <w:pStyle w:val="4"/>
      </w:pPr>
      <w:r w:rsidRPr="0080779C">
        <w:t>Р</w:t>
      </w:r>
      <w:r w:rsidR="00C54569" w:rsidRPr="0080779C">
        <w:t>ис.1.</w:t>
      </w:r>
      <w:r w:rsidR="001652D3" w:rsidRPr="0080779C">
        <w:t>23</w:t>
      </w:r>
      <w:r w:rsidRPr="0080779C">
        <w:t xml:space="preserve"> Лінійний кроковий двигун</w:t>
      </w:r>
    </w:p>
    <w:p w14:paraId="78AD7965" w14:textId="0FEC3220" w:rsidR="00364971" w:rsidRPr="0080779C" w:rsidRDefault="00657877" w:rsidP="004447B9">
      <w:pPr>
        <w:pStyle w:val="32"/>
      </w:pPr>
      <w:r w:rsidRPr="0080779C">
        <w:rPr>
          <w:i/>
        </w:rPr>
        <w:lastRenderedPageBreak/>
        <w:t>Гібридні</w:t>
      </w:r>
      <w:r w:rsidRPr="0080779C">
        <w:t xml:space="preserve">. Крокові електродвигуни називаються «гібридними», тому що включають в себе різні типи характеристик. Вони мають хороші моменти, малий розмір кроку, що знаходиться в інтервалі від 0,9 до 5 градусів. При цьому він забезпечує високу точність. Основні характеристики: : крок </w:t>
      </w:r>
      <w:r w:rsidR="002257CC" w:rsidRPr="0080779C">
        <w:t>–</w:t>
      </w:r>
      <w:r w:rsidRPr="0080779C">
        <w:t xml:space="preserve">1,8°, номінальна напруга: 4,5 ~ </w:t>
      </w:r>
      <w:r w:rsidR="001652D3" w:rsidRPr="0080779C">
        <w:t xml:space="preserve">5,5 В, вихідний струм: 1 ~ 5 </w:t>
      </w:r>
      <w:proofErr w:type="spellStart"/>
      <w:r w:rsidR="001652D3" w:rsidRPr="0080779C">
        <w:t>мA</w:t>
      </w:r>
      <w:proofErr w:type="spellEnd"/>
      <w:r w:rsidR="00C54569" w:rsidRPr="0080779C">
        <w:t>.</w:t>
      </w:r>
      <w:r w:rsidR="001652D3" w:rsidRPr="0080779C">
        <w:t xml:space="preserve"> </w:t>
      </w:r>
      <w:r w:rsidR="00C54569" w:rsidRPr="0080779C">
        <w:t>Габарити показанні на рис. 1.</w:t>
      </w:r>
      <w:r w:rsidR="001652D3" w:rsidRPr="0080779C">
        <w:t>24</w:t>
      </w:r>
      <w:r w:rsidR="00C54569" w:rsidRPr="0080779C">
        <w:t>.</w:t>
      </w:r>
    </w:p>
    <w:p w14:paraId="321720D0" w14:textId="77777777" w:rsidR="00657877" w:rsidRPr="0080779C" w:rsidRDefault="00657877" w:rsidP="006D65F0">
      <w:pPr>
        <w:pStyle w:val="4"/>
      </w:pPr>
      <w:r w:rsidRPr="0080779C">
        <w:rPr>
          <w:noProof/>
          <w:lang w:val="en-US" w:eastAsia="en-US"/>
        </w:rPr>
        <w:drawing>
          <wp:inline distT="0" distB="0" distL="0" distR="0" wp14:anchorId="23912714" wp14:editId="4E071DDB">
            <wp:extent cx="5436101" cy="2612571"/>
            <wp:effectExtent l="0" t="0" r="0" b="0"/>
            <wp:docPr id="6615" name="Рисунок 6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5" name="губрид.png"/>
                    <pic:cNvPicPr/>
                  </pic:nvPicPr>
                  <pic:blipFill>
                    <a:blip r:embed="rId100">
                      <a:extLst>
                        <a:ext uri="{28A0092B-C50C-407E-A947-70E740481C1C}">
                          <a14:useLocalDpi xmlns:a14="http://schemas.microsoft.com/office/drawing/2010/main" val="0"/>
                        </a:ext>
                      </a:extLst>
                    </a:blip>
                    <a:stretch>
                      <a:fillRect/>
                    </a:stretch>
                  </pic:blipFill>
                  <pic:spPr>
                    <a:xfrm>
                      <a:off x="0" y="0"/>
                      <a:ext cx="5466011" cy="2626946"/>
                    </a:xfrm>
                    <a:prstGeom prst="rect">
                      <a:avLst/>
                    </a:prstGeom>
                  </pic:spPr>
                </pic:pic>
              </a:graphicData>
            </a:graphic>
          </wp:inline>
        </w:drawing>
      </w:r>
    </w:p>
    <w:p w14:paraId="3C528EA0" w14:textId="15B35293" w:rsidR="00657877" w:rsidRPr="0080779C" w:rsidRDefault="00657877" w:rsidP="006D65F0">
      <w:pPr>
        <w:pStyle w:val="4"/>
      </w:pPr>
      <w:r w:rsidRPr="0080779C">
        <w:t>Р</w:t>
      </w:r>
      <w:r w:rsidR="00C54569" w:rsidRPr="0080779C">
        <w:t>ис.1.</w:t>
      </w:r>
      <w:r w:rsidR="001652D3" w:rsidRPr="0080779C">
        <w:t>24</w:t>
      </w:r>
      <w:r w:rsidR="00C54569" w:rsidRPr="0080779C">
        <w:t>.</w:t>
      </w:r>
      <w:r w:rsidRPr="0080779C">
        <w:t xml:space="preserve"> Габарити гібридного крокового двигуна</w:t>
      </w:r>
    </w:p>
    <w:p w14:paraId="74982182" w14:textId="39A9089E" w:rsidR="000A5294" w:rsidRPr="0080779C" w:rsidRDefault="000A5294" w:rsidP="004447B9">
      <w:pPr>
        <w:pStyle w:val="32"/>
      </w:pPr>
      <w:r w:rsidRPr="0080779C">
        <w:rPr>
          <w:i/>
        </w:rPr>
        <w:t xml:space="preserve">Двигун OKY319. </w:t>
      </w:r>
      <w:r w:rsidRPr="0080779C">
        <w:t xml:space="preserve">Основні характеристики: : крок </w:t>
      </w:r>
      <w:r w:rsidR="002257CC" w:rsidRPr="0080779C">
        <w:t>–</w:t>
      </w:r>
      <w:r w:rsidR="00184A6B" w:rsidRPr="0080779C">
        <w:t xml:space="preserve"> </w:t>
      </w:r>
      <w:r w:rsidR="00724635" w:rsidRPr="0080779C">
        <w:t>5,6</w:t>
      </w:r>
      <w:r w:rsidRPr="0080779C">
        <w:t xml:space="preserve">°, </w:t>
      </w:r>
      <w:r w:rsidR="00184A6B" w:rsidRPr="0080779C">
        <w:t xml:space="preserve">номінальна напруга – 4В, вихідний струм – </w:t>
      </w:r>
      <w:r w:rsidRPr="0080779C">
        <w:t xml:space="preserve">1 ~ 5 </w:t>
      </w:r>
      <w:proofErr w:type="spellStart"/>
      <w:r w:rsidRPr="0080779C">
        <w:t>мA</w:t>
      </w:r>
      <w:proofErr w:type="spellEnd"/>
      <w:r w:rsidR="00602FDB" w:rsidRPr="0080779C">
        <w:t xml:space="preserve">, діаметр </w:t>
      </w:r>
      <w:proofErr w:type="spellStart"/>
      <w:r w:rsidR="00602FDB" w:rsidRPr="0080779C">
        <w:t>вала</w:t>
      </w:r>
      <w:proofErr w:type="spellEnd"/>
      <w:r w:rsidR="00184A6B" w:rsidRPr="0080779C">
        <w:t xml:space="preserve"> –</w:t>
      </w:r>
      <w:r w:rsidR="00602FDB" w:rsidRPr="0080779C">
        <w:t xml:space="preserve"> 5мм.</w:t>
      </w:r>
      <w:r w:rsidR="00724635" w:rsidRPr="0080779C">
        <w:t xml:space="preserve"> Габаритні розміри показані на ри</w:t>
      </w:r>
      <w:r w:rsidR="005F07C3" w:rsidRPr="0080779C">
        <w:t>с</w:t>
      </w:r>
      <w:r w:rsidR="00C54569" w:rsidRPr="0080779C">
        <w:t>. 1.</w:t>
      </w:r>
      <w:r w:rsidR="0042337F" w:rsidRPr="0080779C">
        <w:t>25</w:t>
      </w:r>
      <w:r w:rsidR="00C54569" w:rsidRPr="0080779C">
        <w:t>.</w:t>
      </w:r>
    </w:p>
    <w:p w14:paraId="53F841B2" w14:textId="3F917CCA" w:rsidR="00724635" w:rsidRPr="0080779C" w:rsidRDefault="00724635" w:rsidP="006D65F0">
      <w:pPr>
        <w:pStyle w:val="4"/>
      </w:pPr>
      <w:r w:rsidRPr="0080779C">
        <w:rPr>
          <w:noProof/>
          <w:lang w:val="en-US" w:eastAsia="en-US"/>
        </w:rPr>
        <w:drawing>
          <wp:inline distT="0" distB="0" distL="0" distR="0" wp14:anchorId="554E982E" wp14:editId="7780080C">
            <wp:extent cx="3871356" cy="2488729"/>
            <wp:effectExtent l="0" t="0" r="0" b="698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890824" cy="2501244"/>
                    </a:xfrm>
                    <a:prstGeom prst="rect">
                      <a:avLst/>
                    </a:prstGeom>
                  </pic:spPr>
                </pic:pic>
              </a:graphicData>
            </a:graphic>
          </wp:inline>
        </w:drawing>
      </w:r>
    </w:p>
    <w:p w14:paraId="5F8C550A" w14:textId="3017BAA5" w:rsidR="003F1B79" w:rsidRPr="0080779C" w:rsidRDefault="00C54569" w:rsidP="004C2FE8">
      <w:pPr>
        <w:pStyle w:val="4"/>
      </w:pPr>
      <w:r w:rsidRPr="0080779C">
        <w:t>Рис.1.</w:t>
      </w:r>
      <w:r w:rsidR="0042337F" w:rsidRPr="0080779C">
        <w:t>25</w:t>
      </w:r>
      <w:r w:rsidR="00602FDB" w:rsidRPr="0080779C">
        <w:t xml:space="preserve"> Габарити двигуна OKY319</w:t>
      </w:r>
    </w:p>
    <w:p w14:paraId="26FB7929" w14:textId="64C472CB" w:rsidR="00BA291D" w:rsidRPr="006634E0" w:rsidRDefault="003F1B79" w:rsidP="004C2FE8">
      <w:pPr>
        <w:pStyle w:val="13"/>
        <w:pageBreakBefore/>
        <w:jc w:val="center"/>
        <w:rPr>
          <w:caps w:val="0"/>
          <w:sz w:val="32"/>
          <w:szCs w:val="32"/>
          <w:lang w:val="uk-UA"/>
        </w:rPr>
      </w:pPr>
      <w:bookmarkStart w:id="17" w:name="_Toc74543245"/>
      <w:r w:rsidRPr="006634E0">
        <w:rPr>
          <w:caps w:val="0"/>
          <w:sz w:val="32"/>
          <w:szCs w:val="32"/>
          <w:lang w:val="uk-UA"/>
        </w:rPr>
        <w:lastRenderedPageBreak/>
        <w:t>Розділ 2</w:t>
      </w:r>
      <w:bookmarkEnd w:id="17"/>
    </w:p>
    <w:p w14:paraId="6043B5AD" w14:textId="77777777" w:rsidR="00BA291D" w:rsidRPr="0080779C" w:rsidRDefault="00BA291D" w:rsidP="004447B9">
      <w:pPr>
        <w:pStyle w:val="32"/>
      </w:pPr>
    </w:p>
    <w:p w14:paraId="2B957212" w14:textId="003EC08D" w:rsidR="003F1B79" w:rsidRPr="006634E0" w:rsidRDefault="003F1B79" w:rsidP="004F1527">
      <w:pPr>
        <w:pStyle w:val="13"/>
        <w:jc w:val="center"/>
        <w:rPr>
          <w:caps w:val="0"/>
          <w:sz w:val="32"/>
          <w:szCs w:val="32"/>
          <w:lang w:val="uk-UA"/>
        </w:rPr>
      </w:pPr>
      <w:bookmarkStart w:id="18" w:name="_Toc74543246"/>
      <w:r w:rsidRPr="006634E0">
        <w:rPr>
          <w:caps w:val="0"/>
          <w:sz w:val="32"/>
          <w:szCs w:val="32"/>
          <w:lang w:val="uk-UA"/>
        </w:rPr>
        <w:t>Розрахункова частина</w:t>
      </w:r>
      <w:bookmarkEnd w:id="18"/>
    </w:p>
    <w:p w14:paraId="3127B7EE" w14:textId="77777777" w:rsidR="004F1527" w:rsidRPr="0080779C" w:rsidRDefault="004F1527" w:rsidP="004447B9">
      <w:pPr>
        <w:pStyle w:val="32"/>
      </w:pPr>
    </w:p>
    <w:p w14:paraId="1A4E5A0F" w14:textId="5643A8A0" w:rsidR="003F1B79" w:rsidRPr="0080779C" w:rsidRDefault="003F1B79" w:rsidP="00A44232">
      <w:pPr>
        <w:pStyle w:val="13"/>
        <w:rPr>
          <w:lang w:val="uk-UA"/>
        </w:rPr>
      </w:pPr>
      <w:bookmarkStart w:id="19" w:name="_Toc68374923"/>
      <w:bookmarkStart w:id="20" w:name="_Toc74543247"/>
      <w:r w:rsidRPr="0080779C">
        <w:rPr>
          <w:lang w:val="uk-UA"/>
        </w:rPr>
        <w:t xml:space="preserve">2.1 </w:t>
      </w:r>
      <w:r w:rsidRPr="008B2570">
        <w:rPr>
          <w:caps w:val="0"/>
          <w:lang w:val="uk-UA"/>
        </w:rPr>
        <w:t>Габаритний розрахунок</w:t>
      </w:r>
      <w:bookmarkEnd w:id="19"/>
      <w:r w:rsidRPr="008B2570">
        <w:rPr>
          <w:caps w:val="0"/>
          <w:lang w:val="uk-UA"/>
        </w:rPr>
        <w:t xml:space="preserve"> тел</w:t>
      </w:r>
      <w:r w:rsidR="000643D0" w:rsidRPr="008B2570">
        <w:rPr>
          <w:caps w:val="0"/>
          <w:lang w:val="uk-UA"/>
        </w:rPr>
        <w:t>евізій</w:t>
      </w:r>
      <w:r w:rsidRPr="008B2570">
        <w:rPr>
          <w:caps w:val="0"/>
          <w:lang w:val="uk-UA"/>
        </w:rPr>
        <w:t>ної системи</w:t>
      </w:r>
      <w:bookmarkEnd w:id="20"/>
      <w:r w:rsidRPr="008B2570">
        <w:rPr>
          <w:caps w:val="0"/>
          <w:lang w:val="uk-UA"/>
        </w:rPr>
        <w:t xml:space="preserve"> </w:t>
      </w:r>
    </w:p>
    <w:p w14:paraId="7DCA0383" w14:textId="77777777" w:rsidR="004C2FE8" w:rsidRPr="0080779C" w:rsidRDefault="004C2FE8" w:rsidP="004447B9">
      <w:pPr>
        <w:pStyle w:val="32"/>
      </w:pPr>
    </w:p>
    <w:p w14:paraId="4AE1B3E9" w14:textId="5BCF6D13" w:rsidR="003F1B79" w:rsidRPr="0080779C" w:rsidRDefault="00656A49" w:rsidP="004447B9">
      <w:pPr>
        <w:pStyle w:val="32"/>
      </w:pPr>
      <w:r w:rsidRPr="0080779C">
        <w:t xml:space="preserve">Мета габаритного розрахунку </w:t>
      </w:r>
      <w:r w:rsidR="001E40AB" w:rsidRPr="0080779C">
        <w:rPr>
          <w:color w:val="000000" w:themeColor="text1"/>
        </w:rPr>
        <w:t>телевізійної</w:t>
      </w:r>
      <w:r w:rsidRPr="0080779C">
        <w:rPr>
          <w:color w:val="000000" w:themeColor="text1"/>
        </w:rPr>
        <w:t xml:space="preserve"> </w:t>
      </w:r>
      <w:r w:rsidRPr="0080779C">
        <w:t>системи є перерахунок і визначення основних геометричних параметрів об’єктива.</w:t>
      </w:r>
    </w:p>
    <w:p w14:paraId="4FBFCFE7" w14:textId="03FA3233" w:rsidR="003F1B79" w:rsidRPr="0080779C" w:rsidRDefault="003F1B79" w:rsidP="003F1B79">
      <w:r w:rsidRPr="0080779C">
        <w:t>В</w:t>
      </w:r>
      <w:r w:rsidR="009446B0" w:rsidRPr="0080779C">
        <w:t>и</w:t>
      </w:r>
      <w:r w:rsidRPr="0080779C">
        <w:t>хідні данні:</w:t>
      </w:r>
      <w:r w:rsidR="00656A49" w:rsidRPr="0080779C">
        <w:t xml:space="preserve"> дистанція 3км.; телевізійна камера на базі CMOS-матриці 1/2,3´´; об´єктив світлосильний F/D ≈ 1,2–1,5; кут поля зору 4</w:t>
      </w:r>
      <w:r w:rsidR="00656A49" w:rsidRPr="0080779C">
        <w:rPr>
          <w:rFonts w:cs="Times New Roman"/>
        </w:rPr>
        <w:t>˚</w:t>
      </w:r>
      <w:r w:rsidR="00656A49" w:rsidRPr="0080779C">
        <w:t>×3</w:t>
      </w:r>
      <w:r w:rsidR="00656A49" w:rsidRPr="0080779C">
        <w:rPr>
          <w:rFonts w:cs="Times New Roman"/>
        </w:rPr>
        <w:t>˚</w:t>
      </w:r>
      <w:r w:rsidR="00656A49" w:rsidRPr="0080779C">
        <w:t>;</w:t>
      </w:r>
      <w:r w:rsidR="009D1C68" w:rsidRPr="0080779C">
        <w:t xml:space="preserve"> </w:t>
      </w:r>
      <w:r w:rsidR="00656A49" w:rsidRPr="0080779C">
        <w:t>дисплей рідин</w:t>
      </w:r>
      <w:r w:rsidR="009D1C68" w:rsidRPr="0080779C">
        <w:t>но-кристалічний з діагоналлю 4</w:t>
      </w:r>
      <w:r w:rsidR="00656A49" w:rsidRPr="0080779C">
        <w:t xml:space="preserve"> дюйма</w:t>
      </w:r>
      <w:r w:rsidR="00607A79" w:rsidRPr="0080779C">
        <w:t>, діапазон температур ± 50</w:t>
      </w:r>
      <w:r w:rsidR="00607A79" w:rsidRPr="0080779C">
        <w:rPr>
          <w:rFonts w:cs="Times New Roman"/>
        </w:rPr>
        <w:t>˚</w:t>
      </w:r>
      <w:r w:rsidR="00607A79" w:rsidRPr="0080779C">
        <w:t>С.</w:t>
      </w:r>
    </w:p>
    <w:p w14:paraId="52B9910D" w14:textId="64BB28DE" w:rsidR="003F1B79" w:rsidRPr="0080779C" w:rsidRDefault="003F1B79" w:rsidP="00580C03">
      <w:r w:rsidRPr="0080779C">
        <w:t>Для коректної роботи приладу необхідн</w:t>
      </w:r>
      <w:r w:rsidR="00580C03">
        <w:t xml:space="preserve">о правильно підібрати об’єктив. </w:t>
      </w:r>
      <w:r w:rsidR="00526DA8" w:rsidRPr="0080779C">
        <w:t>Об’єктив повинен бути лінзовим, якщо його поле зору не перевищує 100</w:t>
      </w:r>
      <w:r w:rsidR="00541953" w:rsidRPr="0080779C">
        <w:rPr>
          <w:rFonts w:cs="Times New Roman"/>
        </w:rPr>
        <w:t>˚</w:t>
      </w:r>
      <w:r w:rsidR="00541953" w:rsidRPr="0080779C">
        <w:t>, можна використати с</w:t>
      </w:r>
      <w:r w:rsidR="00EE6B8F" w:rsidRPr="0080779C">
        <w:t xml:space="preserve">истему типу </w:t>
      </w:r>
      <w:proofErr w:type="spellStart"/>
      <w:r w:rsidR="00EE6B8F" w:rsidRPr="0080779C">
        <w:t>двулінзової</w:t>
      </w:r>
      <w:proofErr w:type="spellEnd"/>
      <w:r w:rsidR="00EE6B8F" w:rsidRPr="0080779C">
        <w:t xml:space="preserve"> склейки.</w:t>
      </w:r>
      <w:r w:rsidR="00592E83" w:rsidRPr="0080779C">
        <w:t xml:space="preserve"> </w:t>
      </w:r>
      <w:r w:rsidR="00277E38" w:rsidRPr="0080779C">
        <w:t>Такі об’єктиви</w:t>
      </w:r>
      <w:r w:rsidR="002B712A" w:rsidRPr="0080779C">
        <w:t xml:space="preserve"> дозволяють легко виправити сферичну аберацію і хроматизм положення, це необхідно для якісного зображення.</w:t>
      </w:r>
      <w:r w:rsidR="00592E83" w:rsidRPr="0080779C">
        <w:t xml:space="preserve"> </w:t>
      </w:r>
      <w:r w:rsidR="00C931DA" w:rsidRPr="0080779C">
        <w:t>Об’єктив</w:t>
      </w:r>
      <w:r w:rsidRPr="0080779C">
        <w:t xml:space="preserve"> в </w:t>
      </w:r>
      <w:r w:rsidR="001E40AB" w:rsidRPr="0080779C">
        <w:t>телевізійних системах</w:t>
      </w:r>
      <w:r w:rsidRPr="0080779C">
        <w:t xml:space="preserve"> створює дійсне ображення предмета.</w:t>
      </w:r>
    </w:p>
    <w:p w14:paraId="433B2445" w14:textId="577C1909" w:rsidR="007A3753" w:rsidRPr="0080779C" w:rsidRDefault="003F1B79" w:rsidP="007757EB">
      <w:r w:rsidRPr="0080779C">
        <w:t>Ос</w:t>
      </w:r>
      <w:r w:rsidR="007757EB" w:rsidRPr="0080779C">
        <w:t>новні характеристики об’єктива:</w:t>
      </w:r>
    </w:p>
    <w:p w14:paraId="47C9159C" w14:textId="27FD8894" w:rsidR="003F1B79" w:rsidRPr="0080779C" w:rsidRDefault="003F1B79" w:rsidP="003F1B79">
      <w:pPr>
        <w:pStyle w:val="ab"/>
        <w:numPr>
          <w:ilvl w:val="0"/>
          <w:numId w:val="11"/>
        </w:numPr>
        <w:jc w:val="left"/>
      </w:pPr>
      <w:r w:rsidRPr="0080779C">
        <w:t>фокусна ві</w:t>
      </w:r>
      <w:r w:rsidR="002B712A" w:rsidRPr="0080779C">
        <w:t xml:space="preserve">дстань </w:t>
      </w:r>
      <w:r w:rsidR="00AB55A5" w:rsidRPr="0080779C">
        <w:rPr>
          <w:position w:val="-12"/>
        </w:rPr>
        <w:object w:dxaOrig="460" w:dyaOrig="360" w14:anchorId="77A5A024">
          <v:shape id="_x0000_i1057" type="#_x0000_t75" style="width:23.25pt;height:18.75pt" o:ole="">
            <v:imagedata r:id="rId102" o:title=""/>
          </v:shape>
          <o:OLEObject Type="Embed" ProgID="Equation.DSMT4" ShapeID="_x0000_i1057" DrawAspect="Content" ObjectID="_1685176924" r:id="rId103"/>
        </w:object>
      </w:r>
      <w:r w:rsidR="002B712A" w:rsidRPr="0080779C">
        <w:t>.;</w:t>
      </w:r>
    </w:p>
    <w:p w14:paraId="6DA61F19" w14:textId="492F6479" w:rsidR="007744BF" w:rsidRPr="0080779C" w:rsidRDefault="00592E83" w:rsidP="007744BF">
      <w:pPr>
        <w:pStyle w:val="ab"/>
        <w:numPr>
          <w:ilvl w:val="0"/>
          <w:numId w:val="11"/>
        </w:numPr>
        <w:jc w:val="left"/>
        <w:rPr>
          <w:color w:val="000000" w:themeColor="text1"/>
        </w:rPr>
      </w:pPr>
      <w:r w:rsidRPr="0080779C">
        <w:rPr>
          <w:color w:val="000000" w:themeColor="text1"/>
        </w:rPr>
        <w:t>кутове збільшення Г</w:t>
      </w:r>
      <w:r w:rsidR="007744BF" w:rsidRPr="0080779C">
        <w:rPr>
          <w:color w:val="000000" w:themeColor="text1"/>
        </w:rPr>
        <w:t>;</w:t>
      </w:r>
    </w:p>
    <w:p w14:paraId="084ED957" w14:textId="00C06A2F" w:rsidR="003F1B79" w:rsidRPr="0080779C" w:rsidRDefault="002B712A" w:rsidP="003F1B79">
      <w:pPr>
        <w:pStyle w:val="ab"/>
        <w:numPr>
          <w:ilvl w:val="0"/>
          <w:numId w:val="11"/>
        </w:numPr>
        <w:jc w:val="left"/>
      </w:pPr>
      <w:r w:rsidRPr="0080779C">
        <w:t xml:space="preserve">відносний отвір </w:t>
      </w:r>
      <w:r w:rsidR="007263E4" w:rsidRPr="0080779C">
        <w:rPr>
          <w:position w:val="-30"/>
        </w:rPr>
        <w:object w:dxaOrig="520" w:dyaOrig="680" w14:anchorId="4E23709E">
          <v:shape id="_x0000_i1058" type="#_x0000_t75" style="width:27pt;height:33.75pt" o:ole="">
            <v:imagedata r:id="rId104" o:title=""/>
          </v:shape>
          <o:OLEObject Type="Embed" ProgID="Equation.DSMT4" ShapeID="_x0000_i1058" DrawAspect="Content" ObjectID="_1685176925" r:id="rId105"/>
        </w:object>
      </w:r>
      <w:r w:rsidR="007263E4" w:rsidRPr="0080779C">
        <w:t>;</w:t>
      </w:r>
    </w:p>
    <w:p w14:paraId="6B919EE6" w14:textId="77777777" w:rsidR="003F1B79" w:rsidRPr="0080779C" w:rsidRDefault="003F1B79" w:rsidP="003F1B79">
      <w:pPr>
        <w:pStyle w:val="ab"/>
        <w:numPr>
          <w:ilvl w:val="0"/>
          <w:numId w:val="11"/>
        </w:numPr>
        <w:jc w:val="left"/>
      </w:pPr>
      <w:r w:rsidRPr="0080779C">
        <w:t>кутова межа розділення на осі.</w:t>
      </w:r>
    </w:p>
    <w:p w14:paraId="7C45A8D2" w14:textId="5676F9D9" w:rsidR="00586062" w:rsidRPr="0080779C" w:rsidRDefault="003F1B79" w:rsidP="009C4FB6">
      <w:r w:rsidRPr="0080779C">
        <w:t xml:space="preserve">В більшості випадків об’єктиви мають порівняно велику фокусну відстань. Чим більше </w:t>
      </w:r>
      <w:r w:rsidR="007263E4" w:rsidRPr="0080779C">
        <w:rPr>
          <w:position w:val="-12"/>
        </w:rPr>
        <w:object w:dxaOrig="460" w:dyaOrig="360" w14:anchorId="40F89372">
          <v:shape id="_x0000_i1059" type="#_x0000_t75" style="width:23.25pt;height:18.75pt" o:ole="">
            <v:imagedata r:id="rId102" o:title=""/>
          </v:shape>
          <o:OLEObject Type="Embed" ProgID="Equation.DSMT4" ShapeID="_x0000_i1059" DrawAspect="Content" ObjectID="_1685176926" r:id="rId106"/>
        </w:object>
      </w:r>
      <w:r w:rsidRPr="0080779C">
        <w:t>,</w:t>
      </w:r>
      <w:r w:rsidR="00607A79" w:rsidRPr="0080779C">
        <w:t xml:space="preserve"> </w:t>
      </w:r>
      <w:r w:rsidRPr="0080779C">
        <w:t>тим  менше кутове поле</w:t>
      </w:r>
      <w:r w:rsidR="003E3821" w:rsidRPr="0080779C">
        <w:t xml:space="preserve"> зору, також чим вище вимоги до якості зображення, тим менше відносний отвір та кутове поле.</w:t>
      </w:r>
    </w:p>
    <w:p w14:paraId="5C0E7AC5" w14:textId="0C4212AA" w:rsidR="00586062" w:rsidRPr="0080779C" w:rsidRDefault="004B69B4" w:rsidP="006718FE">
      <w:r w:rsidRPr="0080779C">
        <w:lastRenderedPageBreak/>
        <w:t xml:space="preserve">В даній роботі ми використовуємо об’єктив, який складається з </w:t>
      </w:r>
      <w:r w:rsidR="005771C0" w:rsidRPr="0080779C">
        <w:t>па</w:t>
      </w:r>
      <w:r w:rsidR="0042337F" w:rsidRPr="0080779C">
        <w:t>ри склеєних лінз див. рис. 2.1</w:t>
      </w:r>
      <w:r w:rsidR="005771C0" w:rsidRPr="0080779C">
        <w:t>.</w:t>
      </w:r>
      <w:r w:rsidRPr="0080779C">
        <w:t xml:space="preserve">  </w:t>
      </w:r>
    </w:p>
    <w:p w14:paraId="1083B669" w14:textId="3606AE34" w:rsidR="00CC3898" w:rsidRPr="0080779C" w:rsidRDefault="003F1B79" w:rsidP="00C62E84">
      <w:pPr>
        <w:rPr>
          <w:color w:val="000000" w:themeColor="text1"/>
        </w:rPr>
      </w:pPr>
      <w:r w:rsidRPr="0080779C">
        <w:t xml:space="preserve">Щоб розрахувати конструктивні параметри об’єктиву необхідно визначити його </w:t>
      </w:r>
      <w:r w:rsidRPr="0080779C">
        <w:rPr>
          <w:color w:val="000000" w:themeColor="text1"/>
        </w:rPr>
        <w:t>задню фокусну відстань</w:t>
      </w:r>
      <w:r w:rsidR="00DF4448" w:rsidRPr="0080779C">
        <w:rPr>
          <w:color w:val="000000" w:themeColor="text1"/>
        </w:rPr>
        <w:t>.  Д</w:t>
      </w:r>
      <w:r w:rsidR="00DF5B4D" w:rsidRPr="0080779C">
        <w:rPr>
          <w:color w:val="000000" w:themeColor="text1"/>
        </w:rPr>
        <w:t>ля цього нам потрібні</w:t>
      </w:r>
      <w:r w:rsidR="00DF4448" w:rsidRPr="0080779C">
        <w:rPr>
          <w:color w:val="000000" w:themeColor="text1"/>
        </w:rPr>
        <w:t xml:space="preserve"> </w:t>
      </w:r>
      <w:r w:rsidR="00DF5B4D" w:rsidRPr="0080779C">
        <w:rPr>
          <w:color w:val="000000" w:themeColor="text1"/>
        </w:rPr>
        <w:t>габарити</w:t>
      </w:r>
      <w:r w:rsidR="00DF4448" w:rsidRPr="0080779C">
        <w:rPr>
          <w:color w:val="000000" w:themeColor="text1"/>
        </w:rPr>
        <w:t xml:space="preserve"> чутливої частини сенсора</w:t>
      </w:r>
      <w:r w:rsidR="00C62E84" w:rsidRPr="0080779C">
        <w:rPr>
          <w:color w:val="000000" w:themeColor="text1"/>
        </w:rPr>
        <w:t>(</w:t>
      </w:r>
      <w:proofErr w:type="spellStart"/>
      <w:r w:rsidR="00C62E84" w:rsidRPr="0080779C">
        <w:rPr>
          <w:color w:val="000000" w:themeColor="text1"/>
        </w:rPr>
        <w:t>a×b</w:t>
      </w:r>
      <w:proofErr w:type="spellEnd"/>
      <w:r w:rsidR="00C62E84" w:rsidRPr="0080779C">
        <w:rPr>
          <w:color w:val="000000" w:themeColor="text1"/>
        </w:rPr>
        <w:t>)</w:t>
      </w:r>
      <w:r w:rsidR="00067249" w:rsidRPr="0080779C">
        <w:rPr>
          <w:color w:val="000000" w:themeColor="text1"/>
        </w:rPr>
        <w:t>,</w:t>
      </w:r>
      <w:r w:rsidR="00DF5B4D" w:rsidRPr="0080779C">
        <w:rPr>
          <w:color w:val="000000" w:themeColor="text1"/>
        </w:rPr>
        <w:t xml:space="preserve"> які дорівнюють</w:t>
      </w:r>
      <w:r w:rsidR="00CC358C" w:rsidRPr="0080779C">
        <w:rPr>
          <w:color w:val="000000" w:themeColor="text1"/>
        </w:rPr>
        <w:t xml:space="preserve"> 6,2×4,6мм.</w:t>
      </w:r>
      <w:r w:rsidR="00921C8A" w:rsidRPr="0080779C">
        <w:rPr>
          <w:color w:val="000000" w:themeColor="text1"/>
        </w:rPr>
        <w:t xml:space="preserve"> Потім </w:t>
      </w:r>
      <w:r w:rsidR="00372346" w:rsidRPr="0080779C">
        <w:rPr>
          <w:color w:val="000000" w:themeColor="text1"/>
        </w:rPr>
        <w:t>з формули</w:t>
      </w:r>
      <w:r w:rsidR="00480996" w:rsidRPr="0080779C">
        <w:rPr>
          <w:color w:val="000000" w:themeColor="text1"/>
        </w:rPr>
        <w:t xml:space="preserve"> 2.1</w:t>
      </w:r>
      <w:r w:rsidR="00372346" w:rsidRPr="0080779C">
        <w:rPr>
          <w:color w:val="000000" w:themeColor="text1"/>
        </w:rPr>
        <w:t>, знайдемо фокусну відстань</w:t>
      </w:r>
      <w:r w:rsidR="00C62E84" w:rsidRPr="0080779C">
        <w:rPr>
          <w:color w:val="000000" w:themeColor="text1"/>
        </w:rPr>
        <w:t>:</w:t>
      </w:r>
    </w:p>
    <w:p w14:paraId="0AC53B18" w14:textId="7A1DD33F" w:rsidR="00B41836" w:rsidRPr="0080779C" w:rsidRDefault="00372346" w:rsidP="00372346">
      <w:pPr>
        <w:pStyle w:val="32"/>
        <w:jc w:val="right"/>
      </w:pPr>
      <w:r w:rsidRPr="0080779C">
        <w:rPr>
          <w:position w:val="-64"/>
        </w:rPr>
        <w:object w:dxaOrig="2220" w:dyaOrig="1400" w14:anchorId="1D8DDD6A">
          <v:shape id="_x0000_i1060" type="#_x0000_t75" style="width:110.25pt;height:69.75pt" o:ole="">
            <v:imagedata r:id="rId107" o:title=""/>
          </v:shape>
          <o:OLEObject Type="Embed" ProgID="Equation.DSMT4" ShapeID="_x0000_i1060" DrawAspect="Content" ObjectID="_1685176927" r:id="rId108"/>
        </w:object>
      </w:r>
      <w:r w:rsidRPr="0080779C">
        <w:t xml:space="preserve"> </w:t>
      </w:r>
      <w:r w:rsidR="00480996" w:rsidRPr="0080779C">
        <w:t xml:space="preserve">                  </w:t>
      </w:r>
      <w:r w:rsidR="00F4039E" w:rsidRPr="0080779C">
        <w:t xml:space="preserve">         </w:t>
      </w:r>
      <w:r w:rsidR="00480996" w:rsidRPr="0080779C">
        <w:t xml:space="preserve">       </w:t>
      </w:r>
      <w:r w:rsidR="00F4039E" w:rsidRPr="0080779C">
        <w:t xml:space="preserve">  (2.1)</w:t>
      </w:r>
    </w:p>
    <w:p w14:paraId="111DCDF7" w14:textId="69A0E665" w:rsidR="00424CF5" w:rsidRPr="0080779C" w:rsidRDefault="00424CF5" w:rsidP="00424CF5">
      <w:pPr>
        <w:ind w:firstLine="0"/>
        <w:rPr>
          <w:rFonts w:eastAsiaTheme="minorEastAsia"/>
        </w:rPr>
      </w:pPr>
      <w:r w:rsidRPr="0080779C">
        <w:rPr>
          <w:rFonts w:eastAsiaTheme="minorEastAsia"/>
        </w:rPr>
        <w:t xml:space="preserve">де: </w:t>
      </w:r>
      <w:r w:rsidRPr="0080779C">
        <w:rPr>
          <w:position w:val="-12"/>
        </w:rPr>
        <w:object w:dxaOrig="460" w:dyaOrig="360" w14:anchorId="2D65F0BF">
          <v:shape id="_x0000_i1061" type="#_x0000_t75" style="width:23.25pt;height:18.75pt" o:ole="">
            <v:imagedata r:id="rId102" o:title=""/>
          </v:shape>
          <o:OLEObject Type="Embed" ProgID="Equation.DSMT4" ShapeID="_x0000_i1061" DrawAspect="Content" ObjectID="_1685176928" r:id="rId109"/>
        </w:object>
      </w:r>
      <w:r w:rsidRPr="0080779C">
        <w:t xml:space="preserve"> – фокусна відстань; а – </w:t>
      </w:r>
      <w:r w:rsidR="00AA6AEF" w:rsidRPr="0080779C">
        <w:t xml:space="preserve">довжина чутливої чистини матриці; </w:t>
      </w:r>
      <w:r w:rsidR="00AA6AEF" w:rsidRPr="0080779C">
        <w:rPr>
          <w:position w:val="-6"/>
        </w:rPr>
        <w:object w:dxaOrig="240" w:dyaOrig="220" w14:anchorId="4BA7EC8B">
          <v:shape id="_x0000_i1062" type="#_x0000_t75" style="width:12pt;height:12pt" o:ole="">
            <v:imagedata r:id="rId110" o:title=""/>
          </v:shape>
          <o:OLEObject Type="Embed" ProgID="Equation.DSMT4" ShapeID="_x0000_i1062" DrawAspect="Content" ObjectID="_1685176929" r:id="rId111"/>
        </w:object>
      </w:r>
      <w:r w:rsidR="00AA6AEF" w:rsidRPr="0080779C">
        <w:t xml:space="preserve"> – половина кута поля зору.</w:t>
      </w:r>
    </w:p>
    <w:p w14:paraId="7D723436" w14:textId="75888330" w:rsidR="003F1B79" w:rsidRPr="0080779C" w:rsidRDefault="007C29AE" w:rsidP="007C29AE">
      <w:pPr>
        <w:rPr>
          <w:rFonts w:eastAsiaTheme="minorEastAsia"/>
        </w:rPr>
      </w:pPr>
      <w:r w:rsidRPr="0080779C">
        <w:rPr>
          <w:rFonts w:eastAsiaTheme="minorEastAsia"/>
        </w:rPr>
        <w:t>З каталогу об’єктивів [</w:t>
      </w:r>
      <w:r w:rsidR="00850053" w:rsidRPr="0080779C">
        <w:rPr>
          <w:rFonts w:eastAsiaTheme="minorEastAsia"/>
        </w:rPr>
        <w:t>7</w:t>
      </w:r>
      <w:r w:rsidRPr="0080779C">
        <w:rPr>
          <w:rFonts w:eastAsiaTheme="minorEastAsia"/>
        </w:rPr>
        <w:t>] обираємо н</w:t>
      </w:r>
      <w:r w:rsidR="003F1B79" w:rsidRPr="0080779C">
        <w:rPr>
          <w:rFonts w:eastAsiaTheme="minorEastAsia"/>
        </w:rPr>
        <w:t xml:space="preserve">айближчий до </w:t>
      </w:r>
      <w:r w:rsidRPr="0080779C">
        <w:rPr>
          <w:rFonts w:eastAsiaTheme="minorEastAsia"/>
        </w:rPr>
        <w:t>знайденого параметра об’єктив</w:t>
      </w:r>
      <w:r w:rsidR="00F4039E" w:rsidRPr="0080779C">
        <w:rPr>
          <w:rFonts w:eastAsiaTheme="minorEastAsia"/>
        </w:rPr>
        <w:t xml:space="preserve"> (дивись рис.2.</w:t>
      </w:r>
      <w:r w:rsidR="00850053" w:rsidRPr="0080779C">
        <w:rPr>
          <w:rFonts w:eastAsiaTheme="minorEastAsia"/>
        </w:rPr>
        <w:t>1</w:t>
      </w:r>
      <w:r w:rsidR="00F4039E" w:rsidRPr="0080779C">
        <w:rPr>
          <w:rFonts w:eastAsiaTheme="minorEastAsia"/>
        </w:rPr>
        <w:t>.)</w:t>
      </w:r>
      <w:r w:rsidR="003F1B79" w:rsidRPr="0080779C">
        <w:rPr>
          <w:rFonts w:eastAsiaTheme="minorEastAsia"/>
        </w:rPr>
        <w:t>:</w:t>
      </w:r>
    </w:p>
    <w:p w14:paraId="0AC3E4A9" w14:textId="43839D54" w:rsidR="007C29AE" w:rsidRPr="0080779C" w:rsidRDefault="007C29AE" w:rsidP="007C29AE">
      <w:pPr>
        <w:pStyle w:val="4"/>
      </w:pPr>
      <w:r w:rsidRPr="0080779C">
        <w:rPr>
          <w:noProof/>
          <w:lang w:val="en-US" w:eastAsia="en-US"/>
        </w:rPr>
        <w:drawing>
          <wp:inline distT="0" distB="0" distL="0" distR="0" wp14:anchorId="584A0837" wp14:editId="2F7C1657">
            <wp:extent cx="4877435" cy="1901825"/>
            <wp:effectExtent l="0" t="0" r="0" b="317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877435" cy="1901825"/>
                    </a:xfrm>
                    <a:prstGeom prst="rect">
                      <a:avLst/>
                    </a:prstGeom>
                    <a:noFill/>
                  </pic:spPr>
                </pic:pic>
              </a:graphicData>
            </a:graphic>
          </wp:inline>
        </w:drawing>
      </w:r>
    </w:p>
    <w:p w14:paraId="2B3783CF" w14:textId="5ABB6FE3" w:rsidR="007C29AE" w:rsidRPr="0080779C" w:rsidRDefault="00586062" w:rsidP="007C29AE">
      <w:pPr>
        <w:pStyle w:val="4"/>
      </w:pPr>
      <w:r w:rsidRPr="0080779C">
        <w:t>Рис 2.1</w:t>
      </w:r>
      <w:r w:rsidR="007C29AE" w:rsidRPr="0080779C">
        <w:t xml:space="preserve"> Параметри об’єктива з </w:t>
      </w:r>
      <w:proofErr w:type="spellStart"/>
      <w:r w:rsidR="007C29AE" w:rsidRPr="0080779C">
        <w:t>каталога</w:t>
      </w:r>
      <w:proofErr w:type="spellEnd"/>
      <w:r w:rsidR="007C29AE" w:rsidRPr="0080779C">
        <w:t xml:space="preserve"> </w:t>
      </w:r>
    </w:p>
    <w:p w14:paraId="214A00FE" w14:textId="134B7C13" w:rsidR="003F1B79" w:rsidRPr="0080779C" w:rsidRDefault="00F4039E" w:rsidP="003F1B79">
      <w:r w:rsidRPr="0080779C">
        <w:t>Оскільки даний об’єктив має завелику фокусну відстань, д</w:t>
      </w:r>
      <w:r w:rsidR="003F1B79" w:rsidRPr="0080779C">
        <w:t xml:space="preserve">ля використання даного об’єктиву необхідно всі його конструктивні параметри перемножити на коефіцієнт </w:t>
      </w:r>
      <w:r w:rsidR="00292DFE" w:rsidRPr="0080779C">
        <w:t>перерахунку</w:t>
      </w:r>
      <w:r w:rsidR="003F1B79" w:rsidRPr="0080779C">
        <w:t>,</w:t>
      </w:r>
      <w:r w:rsidRPr="0080779C">
        <w:t xml:space="preserve"> який знаходиться за формулою</w:t>
      </w:r>
      <w:r w:rsidR="00D45185" w:rsidRPr="0080779C">
        <w:t xml:space="preserve"> 2.2</w:t>
      </w:r>
      <w:r w:rsidRPr="0080779C">
        <w:t>:</w:t>
      </w:r>
    </w:p>
    <w:p w14:paraId="372BC8D4" w14:textId="5265A02D" w:rsidR="00D45185" w:rsidRPr="0080779C" w:rsidRDefault="00951288" w:rsidP="00D45185">
      <w:pPr>
        <w:jc w:val="right"/>
      </w:pPr>
      <w:r w:rsidRPr="0080779C">
        <w:rPr>
          <w:position w:val="-32"/>
        </w:rPr>
        <w:object w:dxaOrig="2720" w:dyaOrig="740" w14:anchorId="0117CCFE">
          <v:shape id="_x0000_i1063" type="#_x0000_t75" style="width:135.75pt;height:37.5pt" o:ole="">
            <v:imagedata r:id="rId113" o:title=""/>
          </v:shape>
          <o:OLEObject Type="Embed" ProgID="Equation.DSMT4" ShapeID="_x0000_i1063" DrawAspect="Content" ObjectID="_1685176930" r:id="rId114"/>
        </w:object>
      </w:r>
      <w:r w:rsidR="00D45185" w:rsidRPr="0080779C">
        <w:t xml:space="preserve">,                                            (2.2)  </w:t>
      </w:r>
    </w:p>
    <w:p w14:paraId="2D5EAACF" w14:textId="7631C683" w:rsidR="00A91450" w:rsidRPr="0080779C" w:rsidRDefault="00A91450" w:rsidP="00AA6AEF">
      <w:pPr>
        <w:ind w:firstLine="0"/>
        <w:jc w:val="left"/>
      </w:pPr>
      <w:r w:rsidRPr="0080779C">
        <w:t xml:space="preserve">де: </w:t>
      </w:r>
      <w:r w:rsidR="00D45185" w:rsidRPr="0080779C">
        <w:t xml:space="preserve">k – </w:t>
      </w:r>
      <w:r w:rsidR="0044111C" w:rsidRPr="0080779C">
        <w:t xml:space="preserve">коефіцієнт </w:t>
      </w:r>
      <w:r w:rsidR="00951288" w:rsidRPr="0080779C">
        <w:t>перерахунку</w:t>
      </w:r>
      <w:r w:rsidR="0044111C" w:rsidRPr="0080779C">
        <w:t xml:space="preserve">. </w:t>
      </w:r>
      <w:r w:rsidR="00D45185" w:rsidRPr="0080779C">
        <w:t xml:space="preserve">   </w:t>
      </w:r>
    </w:p>
    <w:p w14:paraId="4C7DD936" w14:textId="1E047DE6" w:rsidR="003F1B79" w:rsidRPr="0080779C" w:rsidRDefault="003F1B79" w:rsidP="003F1B79">
      <w:r w:rsidRPr="0080779C">
        <w:lastRenderedPageBreak/>
        <w:t>Конструктивні параметри будуть мати наступний вигляд:</w:t>
      </w:r>
    </w:p>
    <w:p w14:paraId="14901A4A" w14:textId="77777777" w:rsidR="00A65414" w:rsidRPr="0080779C" w:rsidRDefault="003F1B79" w:rsidP="00A65414">
      <w:pPr>
        <w:pStyle w:val="TableParagraph"/>
        <w:tabs>
          <w:tab w:val="left" w:pos="1213"/>
        </w:tabs>
        <w:spacing w:before="120" w:after="120" w:line="360" w:lineRule="auto"/>
        <w:ind w:left="720"/>
        <w:jc w:val="both"/>
        <w:rPr>
          <w:i/>
          <w:sz w:val="28"/>
          <w:szCs w:val="28"/>
          <w:lang w:val="uk-UA"/>
        </w:rPr>
      </w:pPr>
      <w:r w:rsidRPr="0080779C">
        <w:rPr>
          <w:i/>
          <w:sz w:val="32"/>
          <w:szCs w:val="28"/>
          <w:lang w:val="uk-UA"/>
        </w:rPr>
        <w:t>Радіуси кривизни</w:t>
      </w:r>
      <w:r w:rsidR="00B94F04" w:rsidRPr="0080779C">
        <w:rPr>
          <w:i/>
          <w:sz w:val="32"/>
          <w:szCs w:val="28"/>
          <w:lang w:val="uk-UA"/>
        </w:rPr>
        <w:t>:</w:t>
      </w:r>
      <w:r w:rsidR="00A65414" w:rsidRPr="0080779C">
        <w:rPr>
          <w:i/>
          <w:sz w:val="32"/>
          <w:szCs w:val="28"/>
          <w:lang w:val="uk-UA"/>
        </w:rPr>
        <w:t xml:space="preserve">                                 </w:t>
      </w:r>
      <w:r w:rsidR="00A65414" w:rsidRPr="0080779C">
        <w:rPr>
          <w:i/>
          <w:sz w:val="28"/>
          <w:szCs w:val="28"/>
          <w:lang w:val="uk-UA"/>
        </w:rPr>
        <w:t>Осьові</w:t>
      </w:r>
      <w:r w:rsidR="00A65414" w:rsidRPr="0080779C">
        <w:rPr>
          <w:i/>
          <w:spacing w:val="-3"/>
          <w:sz w:val="28"/>
          <w:szCs w:val="28"/>
          <w:lang w:val="uk-UA"/>
        </w:rPr>
        <w:t xml:space="preserve"> </w:t>
      </w:r>
      <w:r w:rsidR="00A65414" w:rsidRPr="0080779C">
        <w:rPr>
          <w:i/>
          <w:sz w:val="28"/>
          <w:szCs w:val="28"/>
          <w:lang w:val="uk-UA"/>
        </w:rPr>
        <w:t>відстані:</w:t>
      </w:r>
    </w:p>
    <w:p w14:paraId="6C4E7092" w14:textId="55CC2C59" w:rsidR="00B94F04" w:rsidRPr="0080779C" w:rsidRDefault="00A65414" w:rsidP="00A65414">
      <w:pPr>
        <w:pStyle w:val="TableParagraph"/>
        <w:tabs>
          <w:tab w:val="left" w:pos="1212"/>
        </w:tabs>
        <w:spacing w:before="120" w:after="120" w:line="360" w:lineRule="auto"/>
        <w:ind w:left="700"/>
        <w:jc w:val="both"/>
        <w:rPr>
          <w:i/>
          <w:sz w:val="32"/>
          <w:szCs w:val="28"/>
          <w:lang w:val="uk-UA"/>
        </w:rPr>
      </w:pPr>
      <w:r w:rsidRPr="0080779C">
        <w:rPr>
          <w:lang w:val="uk-UA"/>
        </w:rPr>
        <w:t xml:space="preserve">   </w:t>
      </w:r>
      <w:r w:rsidR="00872217" w:rsidRPr="0080779C">
        <w:rPr>
          <w:position w:val="-102"/>
          <w:lang w:val="uk-UA"/>
        </w:rPr>
        <w:object w:dxaOrig="2480" w:dyaOrig="2160" w14:anchorId="1D8BCA2F">
          <v:shape id="_x0000_i1064" type="#_x0000_t75" style="width:123.75pt;height:108.75pt" o:ole="">
            <v:imagedata r:id="rId115" o:title=""/>
          </v:shape>
          <o:OLEObject Type="Embed" ProgID="Equation.DSMT4" ShapeID="_x0000_i1064" DrawAspect="Content" ObjectID="_1685176931" r:id="rId116"/>
        </w:object>
      </w:r>
      <w:r w:rsidRPr="0080779C">
        <w:rPr>
          <w:lang w:val="uk-UA"/>
        </w:rPr>
        <w:t xml:space="preserve">                                               </w:t>
      </w:r>
      <w:r w:rsidRPr="0080779C">
        <w:rPr>
          <w:position w:val="-84"/>
          <w:lang w:val="uk-UA"/>
        </w:rPr>
        <w:object w:dxaOrig="2340" w:dyaOrig="1800" w14:anchorId="4E1B9E2E">
          <v:shape id="_x0000_i1065" type="#_x0000_t75" style="width:117pt;height:90.75pt" o:ole="">
            <v:imagedata r:id="rId117" o:title=""/>
          </v:shape>
          <o:OLEObject Type="Embed" ProgID="Equation.DSMT4" ShapeID="_x0000_i1065" DrawAspect="Content" ObjectID="_1685176932" r:id="rId118"/>
        </w:object>
      </w:r>
    </w:p>
    <w:p w14:paraId="355009E6" w14:textId="73299030" w:rsidR="00A65414" w:rsidRPr="0080779C" w:rsidRDefault="003F1B79" w:rsidP="00A65414">
      <w:pPr>
        <w:pStyle w:val="TableParagraph"/>
        <w:tabs>
          <w:tab w:val="left" w:pos="1213"/>
        </w:tabs>
        <w:spacing w:before="120" w:after="120" w:line="360" w:lineRule="auto"/>
        <w:ind w:left="643"/>
        <w:jc w:val="both"/>
        <w:rPr>
          <w:i/>
          <w:sz w:val="28"/>
          <w:szCs w:val="28"/>
          <w:lang w:val="uk-UA"/>
        </w:rPr>
      </w:pPr>
      <w:r w:rsidRPr="0080779C">
        <w:rPr>
          <w:i/>
          <w:noProof/>
          <w:position w:val="-5"/>
          <w:sz w:val="28"/>
          <w:szCs w:val="28"/>
          <w:lang w:val="uk-UA"/>
        </w:rPr>
        <w:t>Світлові діаметри</w:t>
      </w:r>
      <w:r w:rsidR="00A65414" w:rsidRPr="0080779C">
        <w:rPr>
          <w:i/>
          <w:noProof/>
          <w:position w:val="-5"/>
          <w:sz w:val="28"/>
          <w:szCs w:val="28"/>
          <w:lang w:val="uk-UA"/>
        </w:rPr>
        <w:t xml:space="preserve">:                                    </w:t>
      </w:r>
      <w:r w:rsidR="00A65414" w:rsidRPr="0080779C">
        <w:rPr>
          <w:i/>
          <w:sz w:val="28"/>
          <w:szCs w:val="28"/>
          <w:lang w:val="uk-UA"/>
        </w:rPr>
        <w:t>Параксіальні</w:t>
      </w:r>
      <w:r w:rsidR="00A65414" w:rsidRPr="0080779C">
        <w:rPr>
          <w:i/>
          <w:spacing w:val="-1"/>
          <w:sz w:val="28"/>
          <w:szCs w:val="28"/>
          <w:lang w:val="uk-UA"/>
        </w:rPr>
        <w:t xml:space="preserve"> </w:t>
      </w:r>
      <w:r w:rsidR="00A65414" w:rsidRPr="0080779C">
        <w:rPr>
          <w:i/>
          <w:sz w:val="28"/>
          <w:szCs w:val="28"/>
          <w:lang w:val="uk-UA"/>
        </w:rPr>
        <w:t>характеристики:</w:t>
      </w:r>
    </w:p>
    <w:p w14:paraId="7A840410" w14:textId="03DB3C27" w:rsidR="003F1B79" w:rsidRPr="0080779C" w:rsidRDefault="00A65414" w:rsidP="00A65414">
      <w:pPr>
        <w:pStyle w:val="TableParagraph"/>
        <w:tabs>
          <w:tab w:val="left" w:pos="1212"/>
        </w:tabs>
        <w:spacing w:before="120" w:after="120" w:line="360" w:lineRule="auto"/>
        <w:ind w:left="720"/>
        <w:jc w:val="both"/>
        <w:rPr>
          <w:i/>
          <w:sz w:val="28"/>
          <w:szCs w:val="28"/>
          <w:lang w:val="uk-UA"/>
        </w:rPr>
      </w:pPr>
      <w:r w:rsidRPr="0080779C">
        <w:rPr>
          <w:lang w:val="uk-UA"/>
        </w:rPr>
        <w:t xml:space="preserve">   </w:t>
      </w:r>
      <w:r w:rsidRPr="0080779C">
        <w:rPr>
          <w:position w:val="-66"/>
          <w:lang w:val="uk-UA"/>
        </w:rPr>
        <w:object w:dxaOrig="2340" w:dyaOrig="1440" w14:anchorId="38FADA85">
          <v:shape id="_x0000_i1066" type="#_x0000_t75" style="width:117pt;height:1in" o:ole="">
            <v:imagedata r:id="rId119" o:title=""/>
          </v:shape>
          <o:OLEObject Type="Embed" ProgID="Equation.DSMT4" ShapeID="_x0000_i1066" DrawAspect="Content" ObjectID="_1685176933" r:id="rId120"/>
        </w:object>
      </w:r>
      <w:r w:rsidRPr="0080779C">
        <w:rPr>
          <w:lang w:val="uk-UA"/>
        </w:rPr>
        <w:t xml:space="preserve">                                              </w:t>
      </w:r>
      <w:r w:rsidRPr="0080779C">
        <w:rPr>
          <w:position w:val="-32"/>
          <w:lang w:val="uk-UA"/>
        </w:rPr>
        <w:object w:dxaOrig="2460" w:dyaOrig="760" w14:anchorId="03642E47">
          <v:shape id="_x0000_i1067" type="#_x0000_t75" style="width:123.75pt;height:38.25pt" o:ole="">
            <v:imagedata r:id="rId121" o:title=""/>
          </v:shape>
          <o:OLEObject Type="Embed" ProgID="Equation.DSMT4" ShapeID="_x0000_i1067" DrawAspect="Content" ObjectID="_1685176934" r:id="rId122"/>
        </w:object>
      </w:r>
    </w:p>
    <w:p w14:paraId="35330E1A" w14:textId="55F4C5A8" w:rsidR="00317537" w:rsidRPr="0080779C" w:rsidRDefault="00330416" w:rsidP="00330416">
      <w:pPr>
        <w:pStyle w:val="13"/>
      </w:pPr>
      <w:bookmarkStart w:id="21" w:name="_Toc74543248"/>
      <w:r>
        <w:t>2.2</w:t>
      </w:r>
      <w:r w:rsidR="00317537" w:rsidRPr="0080779C">
        <w:t xml:space="preserve"> </w:t>
      </w:r>
      <w:proofErr w:type="spellStart"/>
      <w:r w:rsidR="00317537" w:rsidRPr="008B2570">
        <w:rPr>
          <w:caps w:val="0"/>
        </w:rPr>
        <w:t>Аналіз</w:t>
      </w:r>
      <w:proofErr w:type="spellEnd"/>
      <w:r w:rsidR="003B7474" w:rsidRPr="008B2570">
        <w:rPr>
          <w:caps w:val="0"/>
        </w:rPr>
        <w:t xml:space="preserve"> </w:t>
      </w:r>
      <w:proofErr w:type="spellStart"/>
      <w:r w:rsidR="00317537" w:rsidRPr="008B2570">
        <w:rPr>
          <w:caps w:val="0"/>
        </w:rPr>
        <w:t>аберацій</w:t>
      </w:r>
      <w:proofErr w:type="spellEnd"/>
      <w:r w:rsidR="003B7474" w:rsidRPr="008B2570">
        <w:rPr>
          <w:caps w:val="0"/>
        </w:rPr>
        <w:t xml:space="preserve"> </w:t>
      </w:r>
      <w:proofErr w:type="spellStart"/>
      <w:r w:rsidR="003B7474" w:rsidRPr="008B2570">
        <w:rPr>
          <w:caps w:val="0"/>
        </w:rPr>
        <w:t>телевізійної</w:t>
      </w:r>
      <w:proofErr w:type="spellEnd"/>
      <w:r w:rsidR="003B7474" w:rsidRPr="008B2570">
        <w:rPr>
          <w:caps w:val="0"/>
        </w:rPr>
        <w:t xml:space="preserve"> </w:t>
      </w:r>
      <w:proofErr w:type="spellStart"/>
      <w:r w:rsidR="003B7474" w:rsidRPr="008B2570">
        <w:rPr>
          <w:caps w:val="0"/>
        </w:rPr>
        <w:t>системи</w:t>
      </w:r>
      <w:bookmarkEnd w:id="21"/>
      <w:proofErr w:type="spellEnd"/>
      <w:r w:rsidR="003B7474" w:rsidRPr="0080779C">
        <w:t xml:space="preserve"> </w:t>
      </w:r>
    </w:p>
    <w:p w14:paraId="1BA95150" w14:textId="6A1FEB84" w:rsidR="00317537" w:rsidRPr="0080779C" w:rsidRDefault="00646D9A" w:rsidP="004447B9">
      <w:pPr>
        <w:pStyle w:val="32"/>
      </w:pPr>
      <w:r w:rsidRPr="0080779C">
        <w:t xml:space="preserve">Скориставшись програмою </w:t>
      </w:r>
      <w:r w:rsidR="00E4508F" w:rsidRPr="0080779C">
        <w:t xml:space="preserve">OPAL і ввівши </w:t>
      </w:r>
      <w:r w:rsidR="003C23AD" w:rsidRPr="0080779C">
        <w:t>радіуси кривизни, осьові відстані, висоти, марки</w:t>
      </w:r>
      <w:r w:rsidR="00DA645F" w:rsidRPr="0080779C">
        <w:t xml:space="preserve"> скла</w:t>
      </w:r>
      <w:r w:rsidR="003C23AD" w:rsidRPr="0080779C">
        <w:t>, тип предмету та зображення та стандартні довжини хвиль</w:t>
      </w:r>
      <w:r w:rsidR="00DA645F" w:rsidRPr="0080779C">
        <w:t xml:space="preserve"> отримаємо такі аберації:</w:t>
      </w:r>
      <w:r w:rsidR="00E4508F" w:rsidRPr="0080779C">
        <w:t xml:space="preserve"> </w:t>
      </w:r>
    </w:p>
    <w:p w14:paraId="2B29E823" w14:textId="3ACD04E0" w:rsidR="003F1B79" w:rsidRPr="0080779C" w:rsidRDefault="003F1B79" w:rsidP="004C6F45">
      <w:r w:rsidRPr="0080779C">
        <w:t>Аберації системи мають такий вигляд</w:t>
      </w:r>
      <w:r w:rsidR="00250FDC" w:rsidRPr="0080779C">
        <w:t xml:space="preserve"> (див. рис.2.</w:t>
      </w:r>
      <w:r w:rsidR="00A91450" w:rsidRPr="0080779C">
        <w:t>2</w:t>
      </w:r>
      <w:r w:rsidR="00B66DE3" w:rsidRPr="0080779C">
        <w:t>)</w:t>
      </w:r>
      <w:r w:rsidRPr="0080779C">
        <w:t>:</w:t>
      </w:r>
    </w:p>
    <w:p w14:paraId="1DCC57CA" w14:textId="1E65F7E4" w:rsidR="004C6F45" w:rsidRPr="0080779C" w:rsidRDefault="004C6F45" w:rsidP="00B66DE3">
      <w:pPr>
        <w:pStyle w:val="4"/>
      </w:pPr>
      <w:r w:rsidRPr="0080779C">
        <w:rPr>
          <w:noProof/>
          <w:lang w:val="en-US" w:eastAsia="en-US"/>
        </w:rPr>
        <w:drawing>
          <wp:inline distT="0" distB="0" distL="0" distR="0" wp14:anchorId="1744E4C5" wp14:editId="4938E445">
            <wp:extent cx="5370830" cy="2615565"/>
            <wp:effectExtent l="0" t="0" r="127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370830" cy="2615565"/>
                    </a:xfrm>
                    <a:prstGeom prst="rect">
                      <a:avLst/>
                    </a:prstGeom>
                    <a:noFill/>
                  </pic:spPr>
                </pic:pic>
              </a:graphicData>
            </a:graphic>
          </wp:inline>
        </w:drawing>
      </w:r>
    </w:p>
    <w:p w14:paraId="48E3B6AD" w14:textId="178D2A91" w:rsidR="004C6F45" w:rsidRPr="0080779C" w:rsidRDefault="004C6F45" w:rsidP="00B66DE3">
      <w:pPr>
        <w:pStyle w:val="4"/>
      </w:pPr>
      <w:r w:rsidRPr="0080779C">
        <w:rPr>
          <w:noProof/>
          <w:lang w:val="en-US" w:eastAsia="en-US"/>
        </w:rPr>
        <w:lastRenderedPageBreak/>
        <w:drawing>
          <wp:inline distT="0" distB="0" distL="0" distR="0" wp14:anchorId="67D35EA5" wp14:editId="476FBD48">
            <wp:extent cx="5584190" cy="224980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4190" cy="2249805"/>
                    </a:xfrm>
                    <a:prstGeom prst="rect">
                      <a:avLst/>
                    </a:prstGeom>
                    <a:noFill/>
                  </pic:spPr>
                </pic:pic>
              </a:graphicData>
            </a:graphic>
          </wp:inline>
        </w:drawing>
      </w:r>
    </w:p>
    <w:p w14:paraId="1DA6B942" w14:textId="573ED273" w:rsidR="004C6F45" w:rsidRPr="0080779C" w:rsidRDefault="004C6F45" w:rsidP="00B66DE3">
      <w:pPr>
        <w:pStyle w:val="4"/>
      </w:pPr>
      <w:r w:rsidRPr="0080779C">
        <w:rPr>
          <w:noProof/>
          <w:lang w:val="en-US" w:eastAsia="en-US"/>
        </w:rPr>
        <w:drawing>
          <wp:inline distT="0" distB="0" distL="0" distR="0" wp14:anchorId="6B2FC734" wp14:editId="59B38694">
            <wp:extent cx="2609215" cy="1073150"/>
            <wp:effectExtent l="0" t="0" r="63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609215" cy="1073150"/>
                    </a:xfrm>
                    <a:prstGeom prst="rect">
                      <a:avLst/>
                    </a:prstGeom>
                    <a:noFill/>
                  </pic:spPr>
                </pic:pic>
              </a:graphicData>
            </a:graphic>
          </wp:inline>
        </w:drawing>
      </w:r>
    </w:p>
    <w:p w14:paraId="01BB5E4F" w14:textId="6F1578A4" w:rsidR="003F1B79" w:rsidRPr="0080779C" w:rsidRDefault="00250FDC" w:rsidP="00B66DE3">
      <w:pPr>
        <w:pStyle w:val="4"/>
      </w:pPr>
      <w:r w:rsidRPr="0080779C">
        <w:t>Рис. 2.</w:t>
      </w:r>
      <w:r w:rsidR="00A91450" w:rsidRPr="0080779C">
        <w:t xml:space="preserve">2 </w:t>
      </w:r>
      <w:r w:rsidR="003F1B79" w:rsidRPr="0080779C">
        <w:t>Аберація осьового пучка</w:t>
      </w:r>
      <w:r w:rsidR="00B66DE3" w:rsidRPr="0080779C">
        <w:t xml:space="preserve"> </w:t>
      </w:r>
      <w:r w:rsidR="00580C03">
        <w:t xml:space="preserve">та </w:t>
      </w:r>
      <w:proofErr w:type="spellStart"/>
      <w:r w:rsidR="00580C03">
        <w:t>сфер</w:t>
      </w:r>
      <w:r w:rsidR="003F1B79" w:rsidRPr="0080779C">
        <w:t>хроматизм</w:t>
      </w:r>
      <w:proofErr w:type="spellEnd"/>
      <w:r w:rsidR="00B66DE3" w:rsidRPr="0080779C">
        <w:t>.</w:t>
      </w:r>
    </w:p>
    <w:p w14:paraId="6BEDC9A5" w14:textId="31672321" w:rsidR="003F1B79" w:rsidRPr="0080779C" w:rsidRDefault="003F1B79" w:rsidP="00B66DE3">
      <w:r w:rsidRPr="0080779C">
        <w:t>Даний графік зображає хроматизм положення. Дана аберація виникає через різницю ходу променів через різний матеріал, при монохроматичному випроміненні дана аберація зменшується, оскільки пропускання йде лише однієї довжини хвилі, тому різниця буде видна так</w:t>
      </w:r>
      <w:r w:rsidR="008C695A" w:rsidRPr="0080779C">
        <w:t xml:space="preserve"> рис</w:t>
      </w:r>
      <w:r w:rsidR="00250FDC" w:rsidRPr="0080779C">
        <w:t>. 2.</w:t>
      </w:r>
      <w:r w:rsidR="008F3266" w:rsidRPr="0080779C">
        <w:t>3</w:t>
      </w:r>
      <w:r w:rsidRPr="0080779C">
        <w:t>:</w:t>
      </w:r>
      <w:r w:rsidRPr="0080779C">
        <w:rPr>
          <w:noProof/>
          <w:lang w:eastAsia="ru-RU"/>
        </w:rPr>
        <w:t xml:space="preserve"> </w:t>
      </w:r>
    </w:p>
    <w:p w14:paraId="15E6DB64" w14:textId="565304CA" w:rsidR="00B66DE3" w:rsidRPr="0080779C" w:rsidRDefault="008C695A" w:rsidP="008C695A">
      <w:pPr>
        <w:pStyle w:val="4"/>
      </w:pPr>
      <w:r w:rsidRPr="0080779C">
        <w:t>а)</w:t>
      </w:r>
      <w:r w:rsidR="00B66DE3" w:rsidRPr="0080779C">
        <w:rPr>
          <w:noProof/>
          <w:lang w:val="en-US" w:eastAsia="en-US"/>
        </w:rPr>
        <w:drawing>
          <wp:inline distT="0" distB="0" distL="0" distR="0" wp14:anchorId="58FDC80E" wp14:editId="44901FA2">
            <wp:extent cx="2152015" cy="1030605"/>
            <wp:effectExtent l="0" t="0" r="63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152015" cy="1030605"/>
                    </a:xfrm>
                    <a:prstGeom prst="rect">
                      <a:avLst/>
                    </a:prstGeom>
                    <a:noFill/>
                  </pic:spPr>
                </pic:pic>
              </a:graphicData>
            </a:graphic>
          </wp:inline>
        </w:drawing>
      </w:r>
      <w:r w:rsidRPr="0080779C">
        <w:t xml:space="preserve">                              б)  </w:t>
      </w:r>
      <w:r w:rsidR="00B66DE3" w:rsidRPr="0080779C">
        <w:rPr>
          <w:noProof/>
          <w:lang w:val="en-US" w:eastAsia="en-US"/>
        </w:rPr>
        <w:drawing>
          <wp:inline distT="0" distB="0" distL="0" distR="0" wp14:anchorId="1B089A50" wp14:editId="50AB512A">
            <wp:extent cx="2164080" cy="1054735"/>
            <wp:effectExtent l="0" t="0" r="762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164080" cy="1054735"/>
                    </a:xfrm>
                    <a:prstGeom prst="rect">
                      <a:avLst/>
                    </a:prstGeom>
                    <a:noFill/>
                  </pic:spPr>
                </pic:pic>
              </a:graphicData>
            </a:graphic>
          </wp:inline>
        </w:drawing>
      </w:r>
    </w:p>
    <w:p w14:paraId="1C5DBF49" w14:textId="355A9BFF" w:rsidR="003F1B79" w:rsidRPr="0080779C" w:rsidRDefault="008C695A" w:rsidP="008C695A">
      <w:pPr>
        <w:pStyle w:val="4"/>
      </w:pPr>
      <w:r w:rsidRPr="0080779C">
        <w:t>Рис.</w:t>
      </w:r>
      <w:r w:rsidR="00CE7785" w:rsidRPr="0080779C">
        <w:t xml:space="preserve"> 2.</w:t>
      </w:r>
      <w:r w:rsidR="008F3266" w:rsidRPr="0080779C">
        <w:t>3</w:t>
      </w:r>
      <w:r w:rsidR="00CE7785" w:rsidRPr="0080779C">
        <w:t xml:space="preserve"> </w:t>
      </w:r>
      <w:r w:rsidR="003F1B79" w:rsidRPr="0080779C">
        <w:t>Точкова діаграма</w:t>
      </w:r>
    </w:p>
    <w:p w14:paraId="6E34E4E5" w14:textId="3DFDF776" w:rsidR="008C695A" w:rsidRPr="0080779C" w:rsidRDefault="008C695A" w:rsidP="008C695A">
      <w:pPr>
        <w:pStyle w:val="4"/>
      </w:pPr>
      <w:r w:rsidRPr="0080779C">
        <w:t xml:space="preserve">а) </w:t>
      </w:r>
      <w:proofErr w:type="spellStart"/>
      <w:r w:rsidRPr="0080779C">
        <w:t>монохроматине</w:t>
      </w:r>
      <w:proofErr w:type="spellEnd"/>
      <w:r w:rsidRPr="0080779C">
        <w:t xml:space="preserve"> зображення точки, б) монохроматичне зображення точки</w:t>
      </w:r>
    </w:p>
    <w:p w14:paraId="538023EB" w14:textId="77777777" w:rsidR="003F1B79" w:rsidRPr="0080779C" w:rsidRDefault="003F1B79" w:rsidP="003F1B79">
      <w:r w:rsidRPr="0080779C">
        <w:t xml:space="preserve">Діаметр плями розсіяння відсутній, уся енергія фокусується в точку при монохроматичному випроміненні,  при поліхроматичному випроміненні пляма збільшується і в точку потрапляє 80% енергії, тому доречніше використовувати монохроматичне випромінення для забезпечення якісного зображення. Це реалізується через кольорові лінзи або інші оптичні елементи. </w:t>
      </w:r>
    </w:p>
    <w:p w14:paraId="75EEC463" w14:textId="5BC05A1A" w:rsidR="003F1B79" w:rsidRPr="0080779C" w:rsidRDefault="003F1B79" w:rsidP="003F1B79">
      <w:r w:rsidRPr="0080779C">
        <w:lastRenderedPageBreak/>
        <w:t>Для визначення найкращого положення фокусування обираємо крок  0,1 та зсув 0,2. Ми отримаємо графік</w:t>
      </w:r>
      <w:r w:rsidR="00CE7785" w:rsidRPr="0080779C">
        <w:t xml:space="preserve"> </w:t>
      </w:r>
      <w:r w:rsidR="0049055B" w:rsidRPr="0080779C">
        <w:t>(</w:t>
      </w:r>
      <w:r w:rsidR="00CE7785" w:rsidRPr="0080779C">
        <w:t xml:space="preserve">див. </w:t>
      </w:r>
      <w:r w:rsidR="0049055B" w:rsidRPr="0080779C">
        <w:t>рис.</w:t>
      </w:r>
      <w:r w:rsidR="00CE7785" w:rsidRPr="0080779C">
        <w:t xml:space="preserve"> 2.</w:t>
      </w:r>
      <w:r w:rsidR="008F3266" w:rsidRPr="0080779C">
        <w:t>4</w:t>
      </w:r>
      <w:r w:rsidR="0049055B" w:rsidRPr="0080779C">
        <w:t>)</w:t>
      </w:r>
      <w:r w:rsidRPr="0080779C">
        <w:t xml:space="preserve"> :</w:t>
      </w:r>
    </w:p>
    <w:p w14:paraId="077B37E1" w14:textId="1B7DF303" w:rsidR="0049055B" w:rsidRPr="0080779C" w:rsidRDefault="0049055B" w:rsidP="0049055B">
      <w:pPr>
        <w:pStyle w:val="4"/>
      </w:pPr>
      <w:r w:rsidRPr="0080779C">
        <w:rPr>
          <w:noProof/>
          <w:lang w:val="en-US" w:eastAsia="en-US"/>
        </w:rPr>
        <w:drawing>
          <wp:inline distT="0" distB="0" distL="0" distR="0" wp14:anchorId="5367846C" wp14:editId="432FCAA5">
            <wp:extent cx="5937885" cy="2877820"/>
            <wp:effectExtent l="0" t="0" r="571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937885" cy="2877820"/>
                    </a:xfrm>
                    <a:prstGeom prst="rect">
                      <a:avLst/>
                    </a:prstGeom>
                    <a:noFill/>
                  </pic:spPr>
                </pic:pic>
              </a:graphicData>
            </a:graphic>
          </wp:inline>
        </w:drawing>
      </w:r>
    </w:p>
    <w:p w14:paraId="63F0F7E2" w14:textId="79313402" w:rsidR="003F1B79" w:rsidRPr="0080779C" w:rsidRDefault="0049055B" w:rsidP="0049055B">
      <w:pPr>
        <w:pStyle w:val="4"/>
      </w:pPr>
      <w:r w:rsidRPr="0080779C">
        <w:t xml:space="preserve">Рис. </w:t>
      </w:r>
      <w:r w:rsidR="00CE7785" w:rsidRPr="0080779C">
        <w:t>2.</w:t>
      </w:r>
      <w:r w:rsidR="008F3266" w:rsidRPr="0080779C">
        <w:t>4</w:t>
      </w:r>
      <w:r w:rsidR="003F1B79" w:rsidRPr="0080779C">
        <w:t xml:space="preserve">. </w:t>
      </w:r>
      <w:proofErr w:type="spellStart"/>
      <w:r w:rsidR="003F1B79" w:rsidRPr="0080779C">
        <w:t>Розфокусування</w:t>
      </w:r>
      <w:proofErr w:type="spellEnd"/>
    </w:p>
    <w:p w14:paraId="2E6284ED" w14:textId="71AA60F5" w:rsidR="003F1B79" w:rsidRPr="0080779C" w:rsidRDefault="003F1B79" w:rsidP="003F1B79">
      <w:r w:rsidRPr="0080779C">
        <w:t>З графіку видно що початкова точка фокусування є найкращою, але точка фокусу повинна бути не на краю</w:t>
      </w:r>
      <w:r w:rsidR="006828CD" w:rsidRPr="0080779C">
        <w:t xml:space="preserve"> рис. </w:t>
      </w:r>
      <w:r w:rsidR="00CE7785" w:rsidRPr="0080779C">
        <w:t>2.</w:t>
      </w:r>
      <w:r w:rsidR="008F3266" w:rsidRPr="0080779C">
        <w:t>5</w:t>
      </w:r>
      <w:r w:rsidRPr="0080779C">
        <w:t>, тому:</w:t>
      </w:r>
    </w:p>
    <w:p w14:paraId="67574E5E" w14:textId="357A0711" w:rsidR="009D13C6" w:rsidRPr="0080779C" w:rsidRDefault="009D13C6" w:rsidP="009D13C6">
      <w:pPr>
        <w:pStyle w:val="4"/>
      </w:pPr>
      <w:r w:rsidRPr="0080779C">
        <w:rPr>
          <w:noProof/>
          <w:lang w:val="en-US" w:eastAsia="en-US"/>
        </w:rPr>
        <w:drawing>
          <wp:inline distT="0" distB="0" distL="0" distR="0" wp14:anchorId="51E6F64A" wp14:editId="256F2F65">
            <wp:extent cx="5944235" cy="2828925"/>
            <wp:effectExtent l="0" t="0" r="0"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944235" cy="2828925"/>
                    </a:xfrm>
                    <a:prstGeom prst="rect">
                      <a:avLst/>
                    </a:prstGeom>
                    <a:noFill/>
                  </pic:spPr>
                </pic:pic>
              </a:graphicData>
            </a:graphic>
          </wp:inline>
        </w:drawing>
      </w:r>
    </w:p>
    <w:p w14:paraId="14923A30" w14:textId="540416AA" w:rsidR="003F1B79" w:rsidRPr="0080779C" w:rsidRDefault="003F1B79" w:rsidP="009D13C6">
      <w:pPr>
        <w:pStyle w:val="4"/>
      </w:pPr>
      <w:r w:rsidRPr="0080779C">
        <w:t xml:space="preserve">Рис </w:t>
      </w:r>
      <w:r w:rsidR="00820D85" w:rsidRPr="0080779C">
        <w:t>2.</w:t>
      </w:r>
      <w:r w:rsidR="008F3266" w:rsidRPr="0080779C">
        <w:t>5</w:t>
      </w:r>
      <w:r w:rsidRPr="0080779C">
        <w:t xml:space="preserve">. </w:t>
      </w:r>
      <w:proofErr w:type="spellStart"/>
      <w:r w:rsidRPr="0080779C">
        <w:t>Розфокусування</w:t>
      </w:r>
      <w:proofErr w:type="spellEnd"/>
      <w:r w:rsidRPr="0080779C">
        <w:t xml:space="preserve"> без зсуву</w:t>
      </w:r>
    </w:p>
    <w:p w14:paraId="48CEFEDB" w14:textId="1CAB9E0C" w:rsidR="003F1B79" w:rsidRPr="0080779C" w:rsidRDefault="003F1B79" w:rsidP="003F1B79">
      <w:r w:rsidRPr="0080779C">
        <w:t xml:space="preserve">З </w:t>
      </w:r>
      <w:r w:rsidR="006828CD" w:rsidRPr="0080779C">
        <w:t>графіку(</w:t>
      </w:r>
      <w:r w:rsidR="00820D85" w:rsidRPr="0080779C">
        <w:t>2.</w:t>
      </w:r>
      <w:r w:rsidR="008F3266" w:rsidRPr="0080779C">
        <w:t>5</w:t>
      </w:r>
      <w:r w:rsidR="006828CD" w:rsidRPr="0080779C">
        <w:t>)</w:t>
      </w:r>
      <w:r w:rsidRPr="0080779C">
        <w:t xml:space="preserve"> видно що найкраще зображення припадає на початкову точку. </w:t>
      </w:r>
    </w:p>
    <w:p w14:paraId="4813F2F9" w14:textId="2C48403B" w:rsidR="003F1B79" w:rsidRPr="0080779C" w:rsidRDefault="003F1B79" w:rsidP="003F1B79">
      <w:r w:rsidRPr="0080779C">
        <w:lastRenderedPageBreak/>
        <w:t>При поліхроматичному випроміненні графік</w:t>
      </w:r>
      <w:r w:rsidR="006828CD" w:rsidRPr="0080779C">
        <w:t>(рис.</w:t>
      </w:r>
      <w:r w:rsidR="00820D85" w:rsidRPr="0080779C">
        <w:t xml:space="preserve"> 2.</w:t>
      </w:r>
      <w:r w:rsidR="008F3266" w:rsidRPr="0080779C">
        <w:t>6</w:t>
      </w:r>
      <w:r w:rsidR="006828CD" w:rsidRPr="0080779C">
        <w:t>)</w:t>
      </w:r>
      <w:r w:rsidRPr="0080779C">
        <w:t xml:space="preserve"> зсуву теж відповідає початковій точці, але на графіку видно збільшення плями відносно монохроматичного випромінення.</w:t>
      </w:r>
    </w:p>
    <w:p w14:paraId="14D73F87" w14:textId="5A49441C" w:rsidR="006828CD" w:rsidRPr="0080779C" w:rsidRDefault="006828CD" w:rsidP="006828CD">
      <w:pPr>
        <w:pStyle w:val="4"/>
      </w:pPr>
      <w:r w:rsidRPr="0080779C">
        <w:rPr>
          <w:noProof/>
          <w:lang w:val="en-US" w:eastAsia="en-US"/>
        </w:rPr>
        <w:drawing>
          <wp:inline distT="0" distB="0" distL="0" distR="0" wp14:anchorId="668A74F6" wp14:editId="44E9D97C">
            <wp:extent cx="5944235" cy="2944495"/>
            <wp:effectExtent l="0" t="0" r="0" b="825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944235" cy="2944495"/>
                    </a:xfrm>
                    <a:prstGeom prst="rect">
                      <a:avLst/>
                    </a:prstGeom>
                    <a:noFill/>
                  </pic:spPr>
                </pic:pic>
              </a:graphicData>
            </a:graphic>
          </wp:inline>
        </w:drawing>
      </w:r>
    </w:p>
    <w:p w14:paraId="405D0503" w14:textId="75AA1872" w:rsidR="003F1B79" w:rsidRPr="0080779C" w:rsidRDefault="003F1B79" w:rsidP="006828CD">
      <w:pPr>
        <w:pStyle w:val="4"/>
      </w:pPr>
      <w:r w:rsidRPr="0080779C">
        <w:t xml:space="preserve">Рис </w:t>
      </w:r>
      <w:r w:rsidR="00820D85" w:rsidRPr="0080779C">
        <w:t>2.</w:t>
      </w:r>
      <w:r w:rsidR="008F3266" w:rsidRPr="0080779C">
        <w:t>6</w:t>
      </w:r>
      <w:r w:rsidRPr="0080779C">
        <w:t xml:space="preserve">. </w:t>
      </w:r>
      <w:proofErr w:type="spellStart"/>
      <w:r w:rsidRPr="0080779C">
        <w:t>Розфокусування</w:t>
      </w:r>
      <w:proofErr w:type="spellEnd"/>
      <w:r w:rsidRPr="0080779C">
        <w:t xml:space="preserve"> поліхроматичного випромінення з </w:t>
      </w:r>
      <w:proofErr w:type="spellStart"/>
      <w:r w:rsidRPr="0080779C">
        <w:t>сувом</w:t>
      </w:r>
      <w:proofErr w:type="spellEnd"/>
      <w:r w:rsidRPr="0080779C">
        <w:t xml:space="preserve"> 0,1.</w:t>
      </w:r>
    </w:p>
    <w:p w14:paraId="79AE17B8" w14:textId="50F83B4C" w:rsidR="003F1B79" w:rsidRPr="0080779C" w:rsidRDefault="003F1B79" w:rsidP="006D5119">
      <w:r w:rsidRPr="0080779C">
        <w:t>На графіках видні хвильові аберації</w:t>
      </w:r>
      <w:r w:rsidR="006D5119" w:rsidRPr="0080779C">
        <w:t xml:space="preserve"> (рис.</w:t>
      </w:r>
      <w:r w:rsidR="00FC4F4A" w:rsidRPr="0080779C">
        <w:t xml:space="preserve"> 2.</w:t>
      </w:r>
      <w:r w:rsidR="008F3266" w:rsidRPr="0080779C">
        <w:t>7</w:t>
      </w:r>
      <w:r w:rsidR="006D5119" w:rsidRPr="0080779C">
        <w:t>)</w:t>
      </w:r>
      <w:r w:rsidRPr="0080779C">
        <w:t>, ми не можемо виправити їх, оскільки точка найкра</w:t>
      </w:r>
      <w:r w:rsidR="006D5119" w:rsidRPr="0080779C">
        <w:t xml:space="preserve">щого фокусування є початковою. </w:t>
      </w:r>
    </w:p>
    <w:p w14:paraId="36145F22" w14:textId="5038C154" w:rsidR="006D5119" w:rsidRPr="0080779C" w:rsidRDefault="006D5119" w:rsidP="006D5119">
      <w:pPr>
        <w:pStyle w:val="4"/>
      </w:pPr>
      <w:r w:rsidRPr="0080779C">
        <w:rPr>
          <w:noProof/>
          <w:lang w:val="en-US" w:eastAsia="en-US"/>
        </w:rPr>
        <w:drawing>
          <wp:inline distT="0" distB="0" distL="0" distR="0" wp14:anchorId="056A71A6" wp14:editId="7C512657">
            <wp:extent cx="4737100" cy="2346960"/>
            <wp:effectExtent l="0" t="0" r="635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737100" cy="2346960"/>
                    </a:xfrm>
                    <a:prstGeom prst="rect">
                      <a:avLst/>
                    </a:prstGeom>
                    <a:noFill/>
                  </pic:spPr>
                </pic:pic>
              </a:graphicData>
            </a:graphic>
          </wp:inline>
        </w:drawing>
      </w:r>
    </w:p>
    <w:p w14:paraId="48D1C0AC" w14:textId="422B2594" w:rsidR="007A7A55" w:rsidRPr="0080779C" w:rsidRDefault="006D5119" w:rsidP="006D65F0">
      <w:pPr>
        <w:pStyle w:val="4"/>
      </w:pPr>
      <w:r w:rsidRPr="0080779C">
        <w:t xml:space="preserve">Рис. </w:t>
      </w:r>
      <w:r w:rsidR="00FC4F4A" w:rsidRPr="0080779C">
        <w:t>2.</w:t>
      </w:r>
      <w:r w:rsidR="008F3266" w:rsidRPr="0080779C">
        <w:t>7</w:t>
      </w:r>
      <w:r w:rsidR="006D65F0" w:rsidRPr="0080779C">
        <w:t xml:space="preserve"> Аберації осьових пучків</w:t>
      </w:r>
    </w:p>
    <w:p w14:paraId="594121CA" w14:textId="5B2D6B42" w:rsidR="000273DA" w:rsidRDefault="000273DA" w:rsidP="004447B9">
      <w:pPr>
        <w:pStyle w:val="32"/>
      </w:pPr>
    </w:p>
    <w:p w14:paraId="7878B610" w14:textId="77777777" w:rsidR="00330416" w:rsidRPr="0080779C" w:rsidRDefault="00330416" w:rsidP="004447B9">
      <w:pPr>
        <w:pStyle w:val="32"/>
      </w:pPr>
    </w:p>
    <w:p w14:paraId="0F8BDE3B" w14:textId="1818E17D" w:rsidR="00BE2C22" w:rsidRPr="0080779C" w:rsidRDefault="00330416" w:rsidP="00330416">
      <w:pPr>
        <w:pStyle w:val="13"/>
      </w:pPr>
      <w:bookmarkStart w:id="22" w:name="_Toc74543249"/>
      <w:r>
        <w:lastRenderedPageBreak/>
        <w:t>2.3</w:t>
      </w:r>
      <w:r w:rsidR="00090BED" w:rsidRPr="0080779C">
        <w:t xml:space="preserve"> </w:t>
      </w:r>
      <w:proofErr w:type="spellStart"/>
      <w:r w:rsidR="00090BED" w:rsidRPr="008B2570">
        <w:rPr>
          <w:caps w:val="0"/>
        </w:rPr>
        <w:t>Елементна</w:t>
      </w:r>
      <w:proofErr w:type="spellEnd"/>
      <w:r w:rsidR="00090BED" w:rsidRPr="008B2570">
        <w:rPr>
          <w:caps w:val="0"/>
        </w:rPr>
        <w:t xml:space="preserve"> </w:t>
      </w:r>
      <w:proofErr w:type="spellStart"/>
      <w:r w:rsidR="00090BED" w:rsidRPr="008B2570">
        <w:rPr>
          <w:caps w:val="0"/>
        </w:rPr>
        <w:t>база</w:t>
      </w:r>
      <w:proofErr w:type="spellEnd"/>
      <w:r w:rsidR="00090BED" w:rsidRPr="008B2570">
        <w:rPr>
          <w:caps w:val="0"/>
        </w:rPr>
        <w:t xml:space="preserve"> </w:t>
      </w:r>
      <w:proofErr w:type="spellStart"/>
      <w:r w:rsidR="00090BED" w:rsidRPr="008B2570">
        <w:rPr>
          <w:caps w:val="0"/>
        </w:rPr>
        <w:t>телевізійної</w:t>
      </w:r>
      <w:proofErr w:type="spellEnd"/>
      <w:r w:rsidR="00090BED" w:rsidRPr="008B2570">
        <w:rPr>
          <w:caps w:val="0"/>
        </w:rPr>
        <w:t xml:space="preserve"> </w:t>
      </w:r>
      <w:proofErr w:type="spellStart"/>
      <w:r w:rsidR="00090BED" w:rsidRPr="008B2570">
        <w:rPr>
          <w:caps w:val="0"/>
        </w:rPr>
        <w:t>системи</w:t>
      </w:r>
      <w:bookmarkEnd w:id="22"/>
      <w:proofErr w:type="spellEnd"/>
    </w:p>
    <w:p w14:paraId="42CA48A2" w14:textId="6B15160C" w:rsidR="002B7462" w:rsidRPr="0080779C" w:rsidRDefault="00C14876" w:rsidP="004447B9">
      <w:pPr>
        <w:pStyle w:val="32"/>
      </w:pPr>
      <w:r w:rsidRPr="0080779C">
        <w:t xml:space="preserve">В результаті </w:t>
      </w:r>
      <w:r w:rsidR="008346D4" w:rsidRPr="0080779C">
        <w:t xml:space="preserve">розрахунків був обраний  об’єктив з такими </w:t>
      </w:r>
      <w:r w:rsidR="009018AC" w:rsidRPr="0080779C">
        <w:t xml:space="preserve">оптичними характеристиками: </w:t>
      </w:r>
      <w:r w:rsidR="00694FB4" w:rsidRPr="0080779C">
        <w:t xml:space="preserve">фокусна відстань </w:t>
      </w:r>
      <w:r w:rsidR="00694FB4" w:rsidRPr="0080779C">
        <w:rPr>
          <w:position w:val="-12"/>
        </w:rPr>
        <w:object w:dxaOrig="460" w:dyaOrig="360" w14:anchorId="6A88E4C7">
          <v:shape id="_x0000_i1068" type="#_x0000_t75" style="width:23.25pt;height:18.75pt" o:ole="">
            <v:imagedata r:id="rId132" o:title=""/>
          </v:shape>
          <o:OLEObject Type="Embed" ProgID="Equation.DSMT4" ShapeID="_x0000_i1068" DrawAspect="Content" ObjectID="_1685176935" r:id="rId133"/>
        </w:object>
      </w:r>
      <w:r w:rsidR="00694FB4" w:rsidRPr="0080779C">
        <w:t xml:space="preserve"> – 88,77 мм; відносний отвір – 1:2; </w:t>
      </w:r>
      <w:r w:rsidR="00016205" w:rsidRPr="0080779C">
        <w:t xml:space="preserve">кут поля зору </w:t>
      </w:r>
      <w:r w:rsidR="00016205" w:rsidRPr="0080779C">
        <w:rPr>
          <w:position w:val="-6"/>
        </w:rPr>
        <w:object w:dxaOrig="360" w:dyaOrig="279" w14:anchorId="784BCB11">
          <v:shape id="_x0000_i1069" type="#_x0000_t75" style="width:18.75pt;height:14.25pt" o:ole="">
            <v:imagedata r:id="rId134" o:title=""/>
          </v:shape>
          <o:OLEObject Type="Embed" ProgID="Equation.DSMT4" ShapeID="_x0000_i1069" DrawAspect="Content" ObjectID="_1685176936" r:id="rId135"/>
        </w:object>
      </w:r>
      <w:r w:rsidR="00016205" w:rsidRPr="0080779C">
        <w:t xml:space="preserve"> – 5</w:t>
      </w:r>
      <w:r w:rsidR="00016205" w:rsidRPr="0080779C">
        <w:rPr>
          <w:rFonts w:cs="Times New Roman"/>
        </w:rPr>
        <w:t>˚</w:t>
      </w:r>
      <w:r w:rsidR="002B7462" w:rsidRPr="0080779C">
        <w:t>.</w:t>
      </w:r>
    </w:p>
    <w:p w14:paraId="22FBC817" w14:textId="2F96AFF7" w:rsidR="00B02F4F" w:rsidRPr="0080779C" w:rsidRDefault="00B02F4F" w:rsidP="004447B9">
      <w:pPr>
        <w:pStyle w:val="32"/>
      </w:pPr>
      <w:r w:rsidRPr="0080779C">
        <w:t>Матриця</w:t>
      </w:r>
      <w:r w:rsidR="00F90E52" w:rsidRPr="0080779C">
        <w:t xml:space="preserve"> C11440-524</w:t>
      </w:r>
      <w:r w:rsidRPr="0080779C">
        <w:t xml:space="preserve"> з такими характеристиками: </w:t>
      </w:r>
      <w:r w:rsidR="00F90E52" w:rsidRPr="0080779C">
        <w:t xml:space="preserve">тип матриці – </w:t>
      </w:r>
      <w:proofErr w:type="spellStart"/>
      <w:r w:rsidR="00F90E52" w:rsidRPr="0080779C">
        <w:t>sCMOS</w:t>
      </w:r>
      <w:proofErr w:type="spellEnd"/>
      <w:r w:rsidR="00874122" w:rsidRPr="0080779C">
        <w:t xml:space="preserve"> </w:t>
      </w:r>
      <w:r w:rsidR="004A5C85" w:rsidRPr="0080779C">
        <w:t>(</w:t>
      </w:r>
      <w:proofErr w:type="spellStart"/>
      <w:r w:rsidR="004A5C85" w:rsidRPr="0080779C">
        <w:t>scientific</w:t>
      </w:r>
      <w:proofErr w:type="spellEnd"/>
      <w:r w:rsidR="004A5C85" w:rsidRPr="0080779C">
        <w:t xml:space="preserve"> з </w:t>
      </w:r>
      <w:proofErr w:type="spellStart"/>
      <w:r w:rsidR="004A5C85" w:rsidRPr="0080779C">
        <w:t>англ</w:t>
      </w:r>
      <w:proofErr w:type="spellEnd"/>
      <w:r w:rsidR="004A5C85" w:rsidRPr="0080779C">
        <w:t xml:space="preserve">.”наукова”); </w:t>
      </w:r>
      <w:r w:rsidR="0075256D" w:rsidRPr="0080779C">
        <w:t xml:space="preserve">роздільна здатність – 2048*2048 </w:t>
      </w:r>
      <w:proofErr w:type="spellStart"/>
      <w:r w:rsidR="0075256D" w:rsidRPr="0080779C">
        <w:t>пікселей</w:t>
      </w:r>
      <w:proofErr w:type="spellEnd"/>
      <w:r w:rsidR="0075256D" w:rsidRPr="0080779C">
        <w:t xml:space="preserve">; без вбудованої пам’яті; </w:t>
      </w:r>
      <w:proofErr w:type="spellStart"/>
      <w:r w:rsidR="0075256D" w:rsidRPr="0080779C">
        <w:t>сумістима</w:t>
      </w:r>
      <w:proofErr w:type="spellEnd"/>
      <w:r w:rsidR="0075256D" w:rsidRPr="0080779C">
        <w:t xml:space="preserve"> з </w:t>
      </w:r>
      <w:r w:rsidR="004447B9" w:rsidRPr="0080779C">
        <w:t>С-</w:t>
      </w:r>
      <w:proofErr w:type="spellStart"/>
      <w:r w:rsidR="004447B9" w:rsidRPr="0080779C">
        <w:t>mount</w:t>
      </w:r>
      <w:proofErr w:type="spellEnd"/>
      <w:r w:rsidR="004447B9" w:rsidRPr="0080779C">
        <w:t xml:space="preserve"> переходом.</w:t>
      </w:r>
    </w:p>
    <w:p w14:paraId="279CF83F" w14:textId="77000818" w:rsidR="004447B9" w:rsidRPr="0080779C" w:rsidRDefault="00874122" w:rsidP="004447B9">
      <w:pPr>
        <w:pStyle w:val="32"/>
      </w:pPr>
      <w:r w:rsidRPr="0080779C">
        <w:t>Д</w:t>
      </w:r>
      <w:r w:rsidR="004447B9" w:rsidRPr="0080779C">
        <w:t xml:space="preserve">исплей фірми </w:t>
      </w:r>
      <w:proofErr w:type="spellStart"/>
      <w:r w:rsidR="009A6570" w:rsidRPr="0080779C">
        <w:t>hitachi</w:t>
      </w:r>
      <w:proofErr w:type="spellEnd"/>
      <w:r w:rsidR="009A6570" w:rsidRPr="0080779C">
        <w:t xml:space="preserve"> </w:t>
      </w:r>
      <w:r w:rsidR="004447B9" w:rsidRPr="0080779C">
        <w:t>TX11D04VM2AAA(4.3" (480x272</w:t>
      </w:r>
      <w:r w:rsidR="009A6570" w:rsidRPr="0080779C">
        <w:t>мм</w:t>
      </w:r>
      <w:r w:rsidR="004447B9" w:rsidRPr="0080779C">
        <w:t xml:space="preserve">)) </w:t>
      </w:r>
      <w:r w:rsidR="009A6570" w:rsidRPr="0080779C">
        <w:t xml:space="preserve">з габаритами </w:t>
      </w:r>
      <w:r w:rsidR="004447B9" w:rsidRPr="0080779C">
        <w:t>105,5мм х 67,2мм х 2,9мм</w:t>
      </w:r>
      <w:r w:rsidR="009A6570" w:rsidRPr="0080779C">
        <w:t>.</w:t>
      </w:r>
    </w:p>
    <w:p w14:paraId="1CED4C3C" w14:textId="15651FA4" w:rsidR="009A6570" w:rsidRPr="0080779C" w:rsidRDefault="00A90105" w:rsidP="004447B9">
      <w:pPr>
        <w:pStyle w:val="32"/>
      </w:pPr>
      <w:r w:rsidRPr="0080779C">
        <w:t>В</w:t>
      </w:r>
      <w:r w:rsidR="00874122" w:rsidRPr="0080779C">
        <w:t xml:space="preserve"> цілому система з </w:t>
      </w:r>
      <w:r w:rsidR="008E39D4" w:rsidRPr="0080779C">
        <w:t>цих компонентів</w:t>
      </w:r>
      <w:r w:rsidR="00874122" w:rsidRPr="0080779C">
        <w:t xml:space="preserve"> має характеристики</w:t>
      </w:r>
      <w:r w:rsidR="008D0B12" w:rsidRPr="0080779C">
        <w:t xml:space="preserve"> і габарити</w:t>
      </w:r>
      <w:r w:rsidR="00874122" w:rsidRPr="0080779C">
        <w:t xml:space="preserve">, які </w:t>
      </w:r>
      <w:r w:rsidRPr="0080779C">
        <w:t>відповідають завданню</w:t>
      </w:r>
      <w:r w:rsidR="00874122" w:rsidRPr="0080779C">
        <w:t xml:space="preserve"> на дипломний проект.</w:t>
      </w:r>
    </w:p>
    <w:p w14:paraId="54139B2B" w14:textId="0547B258" w:rsidR="007A7A55" w:rsidRPr="0080779C" w:rsidRDefault="00330416" w:rsidP="007A7A55">
      <w:pPr>
        <w:pStyle w:val="13"/>
        <w:rPr>
          <w:lang w:val="uk-UA"/>
        </w:rPr>
      </w:pPr>
      <w:bookmarkStart w:id="23" w:name="_Toc74543250"/>
      <w:r>
        <w:rPr>
          <w:lang w:val="uk-UA"/>
        </w:rPr>
        <w:t>2.4</w:t>
      </w:r>
      <w:r w:rsidR="007A7A55" w:rsidRPr="0080779C">
        <w:rPr>
          <w:lang w:val="uk-UA"/>
        </w:rPr>
        <w:t xml:space="preserve"> </w:t>
      </w:r>
      <w:r w:rsidR="007A7A55" w:rsidRPr="008B2570">
        <w:rPr>
          <w:caps w:val="0"/>
          <w:lang w:val="uk-UA"/>
        </w:rPr>
        <w:t>Габаритний розрахунок колімаційної системи</w:t>
      </w:r>
      <w:bookmarkEnd w:id="23"/>
    </w:p>
    <w:p w14:paraId="633F0239" w14:textId="1347F811" w:rsidR="007A7A55" w:rsidRPr="0080779C" w:rsidRDefault="004C784A" w:rsidP="004447B9">
      <w:pPr>
        <w:pStyle w:val="32"/>
      </w:pPr>
      <w:r w:rsidRPr="0080779C">
        <w:t>Мета</w:t>
      </w:r>
      <w:r w:rsidR="004C3FC4" w:rsidRPr="0080779C">
        <w:t xml:space="preserve"> габаритного розрахунку колімаційної системи є визначення </w:t>
      </w:r>
      <w:r w:rsidR="00DE7640" w:rsidRPr="0080779C">
        <w:t xml:space="preserve">принципу побудови </w:t>
      </w:r>
      <w:r w:rsidR="00536830" w:rsidRPr="0080779C">
        <w:t xml:space="preserve">і конструктивних параметрів </w:t>
      </w:r>
      <w:r w:rsidR="004C3FC4" w:rsidRPr="0080779C">
        <w:t xml:space="preserve"> додатного об’єктива і від’ємного окуляра</w:t>
      </w:r>
      <w:r w:rsidR="00B8618A" w:rsidRPr="0080779C">
        <w:t>.</w:t>
      </w:r>
      <w:r w:rsidR="003046D2" w:rsidRPr="0080779C">
        <w:t xml:space="preserve"> </w:t>
      </w:r>
    </w:p>
    <w:p w14:paraId="7A4DA414" w14:textId="3556B4B6" w:rsidR="004C3FC4" w:rsidRPr="0080779C" w:rsidRDefault="004C3FC4" w:rsidP="004447B9">
      <w:pPr>
        <w:pStyle w:val="32"/>
      </w:pPr>
      <w:r w:rsidRPr="0080779C">
        <w:t>Основні вихідні дані до оптичної системи:</w:t>
      </w:r>
    </w:p>
    <w:p w14:paraId="772D6A72" w14:textId="507BD874" w:rsidR="00C73169" w:rsidRPr="0080779C" w:rsidRDefault="00C73169" w:rsidP="004447B9">
      <w:pPr>
        <w:pStyle w:val="32"/>
        <w:numPr>
          <w:ilvl w:val="0"/>
          <w:numId w:val="19"/>
        </w:numPr>
      </w:pPr>
      <w:r w:rsidRPr="0080779C">
        <w:t>лазе</w:t>
      </w:r>
      <w:r w:rsidR="00B13304" w:rsidRPr="0080779C">
        <w:t>р напівпровідниковий імпульсний;</w:t>
      </w:r>
      <w:r w:rsidRPr="0080779C">
        <w:t xml:space="preserve"> </w:t>
      </w:r>
    </w:p>
    <w:p w14:paraId="0F554DEB" w14:textId="77777777" w:rsidR="00C73169" w:rsidRPr="0080779C" w:rsidRDefault="00C73169" w:rsidP="004447B9">
      <w:pPr>
        <w:pStyle w:val="32"/>
        <w:numPr>
          <w:ilvl w:val="0"/>
          <w:numId w:val="19"/>
        </w:numPr>
      </w:pPr>
      <w:r w:rsidRPr="0080779C">
        <w:t xml:space="preserve">потужність Р ≈ 5–15Вт; </w:t>
      </w:r>
    </w:p>
    <w:p w14:paraId="2D7FE63A" w14:textId="23F443F1" w:rsidR="00C73169" w:rsidRPr="0080779C" w:rsidRDefault="00C73169" w:rsidP="004447B9">
      <w:pPr>
        <w:pStyle w:val="32"/>
        <w:numPr>
          <w:ilvl w:val="0"/>
          <w:numId w:val="19"/>
        </w:numPr>
      </w:pPr>
      <w:r w:rsidRPr="0080779C">
        <w:t>схема коліматора – Галілея з можливістю регулювання розходження в межах 0.035рад</w:t>
      </w:r>
      <w:r w:rsidR="005A4A9E">
        <w:rPr>
          <w:lang w:val="ru-RU"/>
        </w:rPr>
        <w:t xml:space="preserve"> – </w:t>
      </w:r>
      <w:r w:rsidRPr="0080779C">
        <w:t xml:space="preserve">0.5мрад; </w:t>
      </w:r>
    </w:p>
    <w:p w14:paraId="5AF8B2AD" w14:textId="0DD79107" w:rsidR="00C73169" w:rsidRPr="0080779C" w:rsidRDefault="00C73169" w:rsidP="004447B9">
      <w:pPr>
        <w:pStyle w:val="32"/>
        <w:numPr>
          <w:ilvl w:val="0"/>
          <w:numId w:val="19"/>
        </w:numPr>
      </w:pPr>
      <w:r w:rsidRPr="0080779C">
        <w:t xml:space="preserve">діаметр вихідної зіниці </w:t>
      </w:r>
      <w:r w:rsidR="00B13304" w:rsidRPr="0080779C">
        <w:rPr>
          <w:position w:val="-12"/>
        </w:rPr>
        <w:object w:dxaOrig="980" w:dyaOrig="360" w14:anchorId="38757A0A">
          <v:shape id="_x0000_i1070" type="#_x0000_t75" style="width:48.75pt;height:18.75pt" o:ole="">
            <v:imagedata r:id="rId136" o:title=""/>
          </v:shape>
          <o:OLEObject Type="Embed" ProgID="Equation.DSMT4" ShapeID="_x0000_i1070" DrawAspect="Content" ObjectID="_1685176937" r:id="rId137"/>
        </w:object>
      </w:r>
      <w:r w:rsidRPr="0080779C">
        <w:t>– 35мм;</w:t>
      </w:r>
    </w:p>
    <w:p w14:paraId="021F6DA8" w14:textId="729F7B3E" w:rsidR="007744BF" w:rsidRPr="0080779C" w:rsidRDefault="00C73169" w:rsidP="003254F0">
      <w:pPr>
        <w:pStyle w:val="32"/>
        <w:numPr>
          <w:ilvl w:val="0"/>
          <w:numId w:val="19"/>
        </w:numPr>
      </w:pPr>
      <w:r w:rsidRPr="0080779C">
        <w:t xml:space="preserve">діапазон кутів сканування лазерним променем </w:t>
      </w:r>
      <w:r w:rsidR="00B13304" w:rsidRPr="0080779C">
        <w:t xml:space="preserve">– </w:t>
      </w:r>
      <w:r w:rsidRPr="0080779C">
        <w:t>±2˚</w:t>
      </w:r>
      <w:r w:rsidR="007744BF" w:rsidRPr="0080779C">
        <w:t>;</w:t>
      </w:r>
    </w:p>
    <w:p w14:paraId="1CC3A1CD" w14:textId="4B56F7F3" w:rsidR="008D45F8" w:rsidRPr="008D45F8" w:rsidRDefault="008D45F8" w:rsidP="003254F0">
      <w:pPr>
        <w:pStyle w:val="32"/>
      </w:pPr>
      <w:r w:rsidRPr="008D45F8">
        <w:t xml:space="preserve">Обмеження </w:t>
      </w:r>
      <w:r>
        <w:t xml:space="preserve">кута розходження випромінювання на виході колімаційної системи здійснюється завдяки двом факторам : використанням </w:t>
      </w:r>
      <w:proofErr w:type="spellStart"/>
      <w:r>
        <w:t>коректуючої</w:t>
      </w:r>
      <w:proofErr w:type="spellEnd"/>
      <w:r>
        <w:t xml:space="preserve"> діафрагми і визначенням збільшення колімаційної системи. </w:t>
      </w:r>
      <w:proofErr w:type="spellStart"/>
      <w:r>
        <w:t>Коректуюча</w:t>
      </w:r>
      <w:proofErr w:type="spellEnd"/>
      <w:r>
        <w:t xml:space="preserve"> </w:t>
      </w:r>
      <w:r>
        <w:lastRenderedPageBreak/>
        <w:t>діафрагма надає можливість зменшити розходження випромінювання, що потрапляє на окуляр до величини 5</w:t>
      </w:r>
      <w:r w:rsidR="003254F0">
        <w:t>,</w:t>
      </w:r>
      <w:r w:rsidR="003254F0" w:rsidRPr="00A369C1">
        <w:t>45</w:t>
      </w:r>
      <w:r w:rsidR="003254F0">
        <w:t xml:space="preserve"> </w:t>
      </w:r>
      <w:proofErr w:type="spellStart"/>
      <w:r w:rsidR="003254F0">
        <w:t>м</w:t>
      </w:r>
      <w:r>
        <w:t>р</w:t>
      </w:r>
      <w:r w:rsidR="003254F0">
        <w:t>а</w:t>
      </w:r>
      <w:r>
        <w:t>д</w:t>
      </w:r>
      <w:proofErr w:type="spellEnd"/>
      <w:r>
        <w:t>.</w:t>
      </w:r>
    </w:p>
    <w:p w14:paraId="71A19474" w14:textId="568A9003" w:rsidR="00DC25B4" w:rsidRPr="0080779C" w:rsidRDefault="00DC25B4" w:rsidP="004447B9">
      <w:pPr>
        <w:pStyle w:val="32"/>
      </w:pPr>
      <w:r w:rsidRPr="0080779C">
        <w:t>Виберемо від’ємний окуляр</w:t>
      </w:r>
      <w:r w:rsidR="00432B8B" w:rsidRPr="0080779C">
        <w:t xml:space="preserve"> </w:t>
      </w:r>
      <w:r w:rsidRPr="0080779C">
        <w:t xml:space="preserve"> для системи Галілея  з </w:t>
      </w:r>
      <w:proofErr w:type="spellStart"/>
      <w:r w:rsidRPr="0080779C">
        <w:t>каталога</w:t>
      </w:r>
      <w:proofErr w:type="spellEnd"/>
      <w:r w:rsidRPr="0080779C">
        <w:t xml:space="preserve"> [</w:t>
      </w:r>
      <w:r w:rsidR="00AC253B" w:rsidRPr="0080779C">
        <w:t>7</w:t>
      </w:r>
      <w:r w:rsidRPr="0080779C">
        <w:t xml:space="preserve">] з вихідними конструктивними параметрами </w:t>
      </w:r>
      <w:r w:rsidR="00432B8B" w:rsidRPr="0080779C">
        <w:t xml:space="preserve">які підходять для нашої системи </w:t>
      </w:r>
      <w:r w:rsidRPr="0080779C">
        <w:t>рис.</w:t>
      </w:r>
      <w:r w:rsidR="00FC4F4A" w:rsidRPr="0080779C">
        <w:t xml:space="preserve"> 2.</w:t>
      </w:r>
      <w:r w:rsidR="00AC253B" w:rsidRPr="0080779C">
        <w:t>8</w:t>
      </w:r>
    </w:p>
    <w:p w14:paraId="08F30057" w14:textId="26E3F5D0" w:rsidR="00DC25B4" w:rsidRPr="0080779C" w:rsidRDefault="00DC25B4" w:rsidP="00DC25B4">
      <w:pPr>
        <w:pStyle w:val="4"/>
        <w:rPr>
          <w:lang w:eastAsia="uk-UA"/>
        </w:rPr>
      </w:pPr>
      <w:r w:rsidRPr="0080779C">
        <w:rPr>
          <w:noProof/>
          <w:lang w:val="en-US" w:eastAsia="en-US"/>
        </w:rPr>
        <w:drawing>
          <wp:inline distT="0" distB="0" distL="0" distR="0" wp14:anchorId="7491011F" wp14:editId="79E4E7DC">
            <wp:extent cx="5048250" cy="22764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048250" cy="2276475"/>
                    </a:xfrm>
                    <a:prstGeom prst="rect">
                      <a:avLst/>
                    </a:prstGeom>
                  </pic:spPr>
                </pic:pic>
              </a:graphicData>
            </a:graphic>
          </wp:inline>
        </w:drawing>
      </w:r>
    </w:p>
    <w:p w14:paraId="1259FBEA" w14:textId="4E8A800F" w:rsidR="00DC25B4" w:rsidRPr="0080779C" w:rsidRDefault="00FC4F4A" w:rsidP="00DC25B4">
      <w:pPr>
        <w:pStyle w:val="4"/>
        <w:rPr>
          <w:lang w:eastAsia="uk-UA"/>
        </w:rPr>
      </w:pPr>
      <w:r w:rsidRPr="0080779C">
        <w:rPr>
          <w:lang w:eastAsia="uk-UA"/>
        </w:rPr>
        <w:t>Рис.2.</w:t>
      </w:r>
      <w:r w:rsidR="00AC253B" w:rsidRPr="0080779C">
        <w:rPr>
          <w:lang w:eastAsia="uk-UA"/>
        </w:rPr>
        <w:t>8</w:t>
      </w:r>
      <w:r w:rsidR="00DC25B4" w:rsidRPr="0080779C">
        <w:rPr>
          <w:lang w:eastAsia="uk-UA"/>
        </w:rPr>
        <w:t xml:space="preserve"> Параметри окуляра </w:t>
      </w:r>
    </w:p>
    <w:p w14:paraId="02384FAD" w14:textId="7DF1FA4C" w:rsidR="00DC25B4" w:rsidRPr="0080779C" w:rsidRDefault="00DC25B4" w:rsidP="004447B9">
      <w:pPr>
        <w:pStyle w:val="32"/>
      </w:pPr>
      <w:r w:rsidRPr="0080779C">
        <w:t>Вершині відрізки окуляра:</w:t>
      </w:r>
    </w:p>
    <w:p w14:paraId="02ACAF79" w14:textId="0B527B6A" w:rsidR="00B41FEC" w:rsidRPr="0080779C" w:rsidRDefault="00802FEC" w:rsidP="00C72376">
      <w:pPr>
        <w:pStyle w:val="32"/>
        <w:ind w:left="720" w:firstLine="0"/>
        <w:jc w:val="right"/>
      </w:pPr>
      <w:r w:rsidRPr="0080779C">
        <w:rPr>
          <w:position w:val="-34"/>
        </w:rPr>
        <w:object w:dxaOrig="4780" w:dyaOrig="800" w14:anchorId="272A2EF4">
          <v:shape id="_x0000_i1071" type="#_x0000_t75" style="width:239.25pt;height:39.75pt" o:ole="">
            <v:imagedata r:id="rId139" o:title=""/>
          </v:shape>
          <o:OLEObject Type="Embed" ProgID="Equation.DSMT4" ShapeID="_x0000_i1071" DrawAspect="Content" ObjectID="_1685176938" r:id="rId140"/>
        </w:object>
      </w:r>
      <w:r w:rsidRPr="0080779C">
        <w:t>,                      (2.3)</w:t>
      </w:r>
      <w:r w:rsidR="00766B4A" w:rsidRPr="0080779C">
        <w:t xml:space="preserve">     </w:t>
      </w:r>
    </w:p>
    <w:p w14:paraId="064C6210" w14:textId="22BCA773" w:rsidR="00E02FC7" w:rsidRPr="0080779C" w:rsidRDefault="00E02FC7" w:rsidP="004447B9">
      <w:pPr>
        <w:pStyle w:val="32"/>
      </w:pPr>
      <w:r w:rsidRPr="0080779C">
        <w:t>Розрахуємо збільшення оптичної системи</w:t>
      </w:r>
      <w:r w:rsidR="006A0341" w:rsidRPr="0080779C">
        <w:t xml:space="preserve"> за формулою </w:t>
      </w:r>
      <w:r w:rsidRPr="0080779C">
        <w:t>:</w:t>
      </w:r>
    </w:p>
    <w:p w14:paraId="57DEDCA7" w14:textId="09FF8F88" w:rsidR="00802FEC" w:rsidRDefault="008D45F8" w:rsidP="008D45F8">
      <w:pPr>
        <w:pStyle w:val="32"/>
        <w:jc w:val="right"/>
      </w:pPr>
      <m:oMath>
        <m:r>
          <w:rPr>
            <w:rFonts w:ascii="Cambria Math"/>
          </w:rPr>
          <m:t>Г</m:t>
        </m:r>
        <m:r>
          <w:rPr>
            <w:rFonts w:ascii="Cambria Math"/>
          </w:rPr>
          <m:t>=</m:t>
        </m:r>
        <m:f>
          <m:fPr>
            <m:ctrlPr>
              <w:rPr>
                <w:rFonts w:ascii="Cambria Math" w:hAnsi="Cambria Math"/>
                <w:i/>
              </w:rPr>
            </m:ctrlPr>
          </m:fPr>
          <m:num>
            <m:r>
              <w:rPr>
                <w:rFonts w:ascii="Cambria Math"/>
              </w:rPr>
              <m:t>2ω</m:t>
            </m:r>
          </m:num>
          <m:den>
            <m:r>
              <w:rPr>
                <w:rFonts w:ascii="Cambria Math"/>
              </w:rPr>
              <m:t>2ω</m:t>
            </m:r>
            <m:r>
              <w:rPr>
                <w:rFonts w:ascii="Cambria Math"/>
                <w:lang w:val="ru-RU"/>
              </w:rPr>
              <m:t>'</m:t>
            </m:r>
          </m:den>
        </m:f>
        <m:r>
          <w:rPr>
            <w:rFonts w:ascii="Cambria Math"/>
          </w:rPr>
          <m:t>=</m:t>
        </m:r>
        <m:f>
          <m:fPr>
            <m:ctrlPr>
              <w:rPr>
                <w:rFonts w:ascii="Cambria Math" w:hAnsi="Cambria Math"/>
                <w:i/>
              </w:rPr>
            </m:ctrlPr>
          </m:fPr>
          <m:num>
            <m:r>
              <w:rPr>
                <w:rFonts w:ascii="Cambria Math"/>
              </w:rPr>
              <m:t>5,45</m:t>
            </m:r>
          </m:num>
          <m:den>
            <m:r>
              <w:rPr>
                <w:rFonts w:ascii="Cambria Math"/>
              </w:rPr>
              <m:t>0.5</m:t>
            </m:r>
          </m:den>
        </m:f>
        <m:r>
          <w:rPr>
            <w:rFonts w:ascii="Cambria Math"/>
          </w:rPr>
          <m:t>=10,9</m:t>
        </m:r>
        <m:r>
          <w:rPr>
            <w:rFonts w:ascii="Cambria Math"/>
          </w:rPr>
          <m:t>*</m:t>
        </m:r>
      </m:oMath>
      <w:r w:rsidR="000C3B75">
        <w:t xml:space="preserve">           </w:t>
      </w:r>
      <w:r w:rsidR="00AA1D29" w:rsidRPr="0080779C">
        <w:t xml:space="preserve">           </w:t>
      </w:r>
      <w:r w:rsidR="00802FEC" w:rsidRPr="0080779C">
        <w:t xml:space="preserve">                            (2.4</w:t>
      </w:r>
      <w:r w:rsidR="00AA1D29" w:rsidRPr="0080779C">
        <w:t>)</w:t>
      </w:r>
    </w:p>
    <w:p w14:paraId="365AE23B" w14:textId="22F58BE9" w:rsidR="00636028" w:rsidRPr="0080779C" w:rsidRDefault="00636028" w:rsidP="00636028">
      <w:pPr>
        <w:pStyle w:val="32"/>
        <w:ind w:firstLine="0"/>
      </w:pPr>
      <w:r>
        <w:t xml:space="preserve">де: </w:t>
      </w:r>
      <m:oMath>
        <m:r>
          <w:rPr>
            <w:rFonts w:ascii="Cambria Math"/>
          </w:rPr>
          <m:t xml:space="preserve">2ω </m:t>
        </m:r>
        <m:r>
          <w:rPr>
            <w:rFonts w:ascii="Cambria Math"/>
          </w:rPr>
          <m:t>і</m:t>
        </m:r>
        <m:r>
          <w:rPr>
            <w:rFonts w:ascii="Cambria Math"/>
          </w:rPr>
          <m:t xml:space="preserve"> 2ω</m:t>
        </m:r>
        <m:r>
          <w:rPr>
            <w:rFonts w:ascii="Cambria Math"/>
            <w:lang w:val="ru-RU"/>
          </w:rPr>
          <m:t>'</m:t>
        </m:r>
      </m:oMath>
      <w:r>
        <w:t xml:space="preserve"> – кут розходження випромінювання на вході і на виході відповідно.</w:t>
      </w:r>
    </w:p>
    <w:p w14:paraId="71FE2BD2" w14:textId="2AADECE8" w:rsidR="00AA1D29" w:rsidRPr="0080779C" w:rsidRDefault="00AA1D29" w:rsidP="004447B9">
      <w:pPr>
        <w:pStyle w:val="32"/>
      </w:pPr>
      <w:r w:rsidRPr="0080779C">
        <w:t>Відносний отвір і фокусна відстань розраховуються за наступними формулами</w:t>
      </w:r>
      <w:r w:rsidR="009D4074" w:rsidRPr="0080779C">
        <w:t xml:space="preserve"> відповідно</w:t>
      </w:r>
      <w:r w:rsidRPr="0080779C">
        <w:t>:</w:t>
      </w:r>
    </w:p>
    <w:p w14:paraId="6D663DA5" w14:textId="5A4B7E6C" w:rsidR="009D4074" w:rsidRPr="0080779C" w:rsidRDefault="009D4074" w:rsidP="00B8618A">
      <w:pPr>
        <w:pStyle w:val="32"/>
        <w:jc w:val="right"/>
      </w:pPr>
      <w:r w:rsidRPr="0080779C">
        <w:rPr>
          <w:position w:val="-12"/>
        </w:rPr>
        <w:object w:dxaOrig="3080" w:dyaOrig="360" w14:anchorId="65217616">
          <v:shape id="_x0000_i1072" type="#_x0000_t75" style="width:153.75pt;height:18.75pt" o:ole="">
            <v:imagedata r:id="rId141" o:title=""/>
          </v:shape>
          <o:OLEObject Type="Embed" ProgID="Equation.DSMT4" ShapeID="_x0000_i1072" DrawAspect="Content" ObjectID="_1685176939" r:id="rId142"/>
        </w:object>
      </w:r>
      <w:r w:rsidR="006E0822" w:rsidRPr="0080779C">
        <w:t xml:space="preserve">                  </w:t>
      </w:r>
      <w:r w:rsidR="00C72376" w:rsidRPr="0080779C">
        <w:t xml:space="preserve">                            (2.5</w:t>
      </w:r>
      <w:r w:rsidR="006E0822" w:rsidRPr="0080779C">
        <w:t>)</w:t>
      </w:r>
    </w:p>
    <w:p w14:paraId="4CAAC11A" w14:textId="11A20577" w:rsidR="009D4074" w:rsidRPr="0080779C" w:rsidRDefault="009D4074" w:rsidP="00B8618A">
      <w:pPr>
        <w:pStyle w:val="32"/>
        <w:jc w:val="right"/>
      </w:pPr>
      <w:r w:rsidRPr="0080779C">
        <w:rPr>
          <w:position w:val="-12"/>
        </w:rPr>
        <w:object w:dxaOrig="3640" w:dyaOrig="360" w14:anchorId="7BB0DF4F">
          <v:shape id="_x0000_i1073" type="#_x0000_t75" style="width:182.25pt;height:18.75pt" o:ole="">
            <v:imagedata r:id="rId143" o:title=""/>
          </v:shape>
          <o:OLEObject Type="Embed" ProgID="Equation.DSMT4" ShapeID="_x0000_i1073" DrawAspect="Content" ObjectID="_1685176940" r:id="rId144"/>
        </w:object>
      </w:r>
      <w:r w:rsidR="006E0822" w:rsidRPr="0080779C">
        <w:t xml:space="preserve">            </w:t>
      </w:r>
      <w:r w:rsidR="00C72376" w:rsidRPr="0080779C">
        <w:t xml:space="preserve">                            (2.6</w:t>
      </w:r>
      <w:r w:rsidR="006E0822" w:rsidRPr="0080779C">
        <w:t>)</w:t>
      </w:r>
    </w:p>
    <w:p w14:paraId="22DAA6FF" w14:textId="024E2363" w:rsidR="00BA28CA" w:rsidRPr="0080779C" w:rsidRDefault="006E0822" w:rsidP="00C72376">
      <w:pPr>
        <w:pStyle w:val="32"/>
      </w:pPr>
      <w:r w:rsidRPr="0080779C">
        <w:lastRenderedPageBreak/>
        <w:t xml:space="preserve">Обираємо об’єктив з </w:t>
      </w:r>
      <w:r w:rsidR="00C72376" w:rsidRPr="0080779C">
        <w:t xml:space="preserve"> найближчою </w:t>
      </w:r>
      <w:r w:rsidR="00333F2C" w:rsidRPr="0080779C">
        <w:t>до нашої, фокусною відстанню</w:t>
      </w:r>
      <w:r w:rsidRPr="0080779C">
        <w:t xml:space="preserve"> 300 мм. Для розрахованих параметрів найкраще підходить об’є</w:t>
      </w:r>
      <w:r w:rsidR="00C72376" w:rsidRPr="0080779C">
        <w:t>ктив з такими даними табл.2.1.:</w:t>
      </w:r>
    </w:p>
    <w:p w14:paraId="0A6E4C3F" w14:textId="76E0A303" w:rsidR="006E0822" w:rsidRPr="0080779C" w:rsidRDefault="006E0822" w:rsidP="006E0822">
      <w:pPr>
        <w:pStyle w:val="5"/>
        <w:rPr>
          <w:lang w:val="uk-UA"/>
        </w:rPr>
      </w:pPr>
      <w:r w:rsidRPr="0080779C">
        <w:rPr>
          <w:lang w:val="uk-UA"/>
        </w:rPr>
        <w:t xml:space="preserve">Табл.2.1. </w:t>
      </w:r>
    </w:p>
    <w:p w14:paraId="6D37846B" w14:textId="0ACA1EAA" w:rsidR="006E0822" w:rsidRPr="0080779C" w:rsidRDefault="006E0822" w:rsidP="006E0822">
      <w:pPr>
        <w:pStyle w:val="5"/>
        <w:jc w:val="center"/>
        <w:rPr>
          <w:lang w:val="uk-UA"/>
        </w:rPr>
      </w:pPr>
      <w:r w:rsidRPr="0080779C">
        <w:rPr>
          <w:lang w:val="uk-UA"/>
        </w:rPr>
        <w:t>Параметри об’єктива для системи колімац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6"/>
        <w:gridCol w:w="2608"/>
        <w:gridCol w:w="2081"/>
      </w:tblGrid>
      <w:tr w:rsidR="004B327E" w:rsidRPr="0080779C" w14:paraId="1EF418A4" w14:textId="05746780" w:rsidTr="004B327E">
        <w:trPr>
          <w:trHeight w:val="178"/>
        </w:trPr>
        <w:tc>
          <w:tcPr>
            <w:tcW w:w="2666" w:type="dxa"/>
            <w:tcBorders>
              <w:top w:val="single" w:sz="4" w:space="0" w:color="auto"/>
              <w:left w:val="single" w:sz="4" w:space="0" w:color="auto"/>
              <w:bottom w:val="single" w:sz="4" w:space="0" w:color="auto"/>
              <w:right w:val="single" w:sz="4" w:space="0" w:color="auto"/>
            </w:tcBorders>
            <w:hideMark/>
          </w:tcPr>
          <w:p w14:paraId="7F3DA8C4" w14:textId="77777777" w:rsidR="004B327E" w:rsidRPr="0080779C" w:rsidRDefault="004B327E" w:rsidP="00254910">
            <w:pPr>
              <w:tabs>
                <w:tab w:val="left" w:pos="1134"/>
              </w:tabs>
              <w:spacing w:line="276" w:lineRule="auto"/>
              <w:ind w:firstLine="851"/>
            </w:pPr>
            <w:r w:rsidRPr="0080779C">
              <w:t>r, мм</w:t>
            </w:r>
          </w:p>
        </w:tc>
        <w:tc>
          <w:tcPr>
            <w:tcW w:w="2556" w:type="dxa"/>
            <w:tcBorders>
              <w:top w:val="single" w:sz="4" w:space="0" w:color="auto"/>
              <w:left w:val="single" w:sz="4" w:space="0" w:color="auto"/>
              <w:bottom w:val="single" w:sz="4" w:space="0" w:color="auto"/>
              <w:right w:val="single" w:sz="4" w:space="0" w:color="auto"/>
            </w:tcBorders>
            <w:hideMark/>
          </w:tcPr>
          <w:p w14:paraId="7B8072F1" w14:textId="77777777" w:rsidR="004B327E" w:rsidRPr="0080779C" w:rsidRDefault="004B327E" w:rsidP="00254910">
            <w:pPr>
              <w:tabs>
                <w:tab w:val="left" w:pos="1134"/>
              </w:tabs>
              <w:spacing w:line="276" w:lineRule="auto"/>
              <w:ind w:firstLine="851"/>
            </w:pPr>
            <w:r w:rsidRPr="0080779C">
              <w:t>d, мм</w:t>
            </w:r>
          </w:p>
        </w:tc>
        <w:tc>
          <w:tcPr>
            <w:tcW w:w="2608" w:type="dxa"/>
            <w:tcBorders>
              <w:top w:val="single" w:sz="4" w:space="0" w:color="auto"/>
              <w:left w:val="single" w:sz="4" w:space="0" w:color="auto"/>
              <w:bottom w:val="single" w:sz="4" w:space="0" w:color="auto"/>
              <w:right w:val="single" w:sz="4" w:space="0" w:color="auto"/>
            </w:tcBorders>
            <w:hideMark/>
          </w:tcPr>
          <w:p w14:paraId="09C67E9E" w14:textId="77777777" w:rsidR="004B327E" w:rsidRPr="0080779C" w:rsidRDefault="004B327E" w:rsidP="00254910">
            <w:pPr>
              <w:tabs>
                <w:tab w:val="left" w:pos="1134"/>
              </w:tabs>
              <w:spacing w:line="276" w:lineRule="auto"/>
              <w:ind w:firstLine="851"/>
            </w:pPr>
            <w:proofErr w:type="spellStart"/>
            <w:r w:rsidRPr="0080779C">
              <w:t>D</w:t>
            </w:r>
            <w:r w:rsidRPr="0080779C">
              <w:rPr>
                <w:vertAlign w:val="subscript"/>
              </w:rPr>
              <w:t>св</w:t>
            </w:r>
            <w:proofErr w:type="spellEnd"/>
            <w:r w:rsidRPr="0080779C">
              <w:rPr>
                <w:vertAlign w:val="subscript"/>
              </w:rPr>
              <w:t>.</w:t>
            </w:r>
            <w:r w:rsidRPr="0080779C">
              <w:t>, мм</w:t>
            </w:r>
          </w:p>
        </w:tc>
        <w:tc>
          <w:tcPr>
            <w:tcW w:w="2081" w:type="dxa"/>
            <w:tcBorders>
              <w:top w:val="single" w:sz="4" w:space="0" w:color="auto"/>
              <w:left w:val="single" w:sz="4" w:space="0" w:color="auto"/>
              <w:bottom w:val="single" w:sz="4" w:space="0" w:color="auto"/>
              <w:right w:val="single" w:sz="4" w:space="0" w:color="auto"/>
            </w:tcBorders>
          </w:tcPr>
          <w:p w14:paraId="5DB34781" w14:textId="4E3CCE50" w:rsidR="004B327E" w:rsidRPr="0080779C" w:rsidRDefault="004B327E" w:rsidP="004B327E">
            <w:pPr>
              <w:tabs>
                <w:tab w:val="left" w:pos="1134"/>
              </w:tabs>
              <w:spacing w:line="276" w:lineRule="auto"/>
              <w:ind w:firstLine="0"/>
            </w:pPr>
            <w:r w:rsidRPr="0080779C">
              <w:t>Марка скла</w:t>
            </w:r>
          </w:p>
        </w:tc>
      </w:tr>
      <w:tr w:rsidR="004B327E" w:rsidRPr="0080779C" w14:paraId="573F7C1A" w14:textId="41CB0DEF" w:rsidTr="004B327E">
        <w:trPr>
          <w:trHeight w:val="1399"/>
        </w:trPr>
        <w:tc>
          <w:tcPr>
            <w:tcW w:w="2666" w:type="dxa"/>
            <w:tcBorders>
              <w:top w:val="single" w:sz="4" w:space="0" w:color="auto"/>
              <w:left w:val="single" w:sz="4" w:space="0" w:color="auto"/>
              <w:bottom w:val="single" w:sz="4" w:space="0" w:color="auto"/>
              <w:right w:val="single" w:sz="4" w:space="0" w:color="auto"/>
            </w:tcBorders>
            <w:hideMark/>
          </w:tcPr>
          <w:p w14:paraId="1562099F" w14:textId="77777777" w:rsidR="004B327E" w:rsidRPr="0080779C" w:rsidRDefault="004B327E" w:rsidP="00254910">
            <w:pPr>
              <w:tabs>
                <w:tab w:val="left" w:pos="1134"/>
              </w:tabs>
              <w:spacing w:line="480" w:lineRule="auto"/>
              <w:ind w:firstLine="851"/>
            </w:pPr>
            <w:r w:rsidRPr="0080779C">
              <w:t>157,2</w:t>
            </w:r>
          </w:p>
          <w:p w14:paraId="6D17DB85" w14:textId="77777777" w:rsidR="004B327E" w:rsidRPr="0080779C" w:rsidRDefault="004B327E" w:rsidP="00254910">
            <w:pPr>
              <w:tabs>
                <w:tab w:val="left" w:pos="1134"/>
              </w:tabs>
              <w:spacing w:line="480" w:lineRule="auto"/>
              <w:ind w:firstLine="851"/>
            </w:pPr>
            <w:r w:rsidRPr="0080779C">
              <w:t>-136,4</w:t>
            </w:r>
          </w:p>
          <w:p w14:paraId="474D7773" w14:textId="77777777" w:rsidR="004B327E" w:rsidRPr="0080779C" w:rsidRDefault="004B327E" w:rsidP="00254910">
            <w:pPr>
              <w:tabs>
                <w:tab w:val="left" w:pos="1134"/>
              </w:tabs>
              <w:spacing w:line="480" w:lineRule="auto"/>
              <w:ind w:firstLine="851"/>
            </w:pPr>
            <w:r w:rsidRPr="0080779C">
              <w:t>-639,4</w:t>
            </w:r>
          </w:p>
        </w:tc>
        <w:tc>
          <w:tcPr>
            <w:tcW w:w="2556" w:type="dxa"/>
            <w:tcBorders>
              <w:top w:val="single" w:sz="4" w:space="0" w:color="auto"/>
              <w:left w:val="single" w:sz="4" w:space="0" w:color="auto"/>
              <w:bottom w:val="single" w:sz="4" w:space="0" w:color="auto"/>
              <w:right w:val="single" w:sz="4" w:space="0" w:color="auto"/>
            </w:tcBorders>
          </w:tcPr>
          <w:p w14:paraId="01EC539E" w14:textId="77777777" w:rsidR="004B327E" w:rsidRPr="0080779C" w:rsidRDefault="004B327E" w:rsidP="00254910">
            <w:pPr>
              <w:tabs>
                <w:tab w:val="left" w:pos="1134"/>
              </w:tabs>
              <w:spacing w:line="276" w:lineRule="auto"/>
              <w:ind w:firstLine="851"/>
            </w:pPr>
          </w:p>
          <w:p w14:paraId="625089E5" w14:textId="77777777" w:rsidR="004B327E" w:rsidRPr="0080779C" w:rsidRDefault="004B327E" w:rsidP="00254910">
            <w:pPr>
              <w:tabs>
                <w:tab w:val="left" w:pos="1134"/>
              </w:tabs>
              <w:ind w:firstLine="851"/>
            </w:pPr>
            <w:r w:rsidRPr="0080779C">
              <w:t>3,5</w:t>
            </w:r>
          </w:p>
          <w:p w14:paraId="46C70A8F" w14:textId="77777777" w:rsidR="004B327E" w:rsidRPr="0080779C" w:rsidRDefault="004B327E" w:rsidP="00254910">
            <w:pPr>
              <w:tabs>
                <w:tab w:val="left" w:pos="1134"/>
              </w:tabs>
              <w:ind w:firstLine="851"/>
            </w:pPr>
            <w:r w:rsidRPr="0080779C">
              <w:t>2,0</w:t>
            </w:r>
          </w:p>
        </w:tc>
        <w:tc>
          <w:tcPr>
            <w:tcW w:w="2608" w:type="dxa"/>
            <w:tcBorders>
              <w:top w:val="single" w:sz="4" w:space="0" w:color="auto"/>
              <w:left w:val="single" w:sz="4" w:space="0" w:color="auto"/>
              <w:bottom w:val="single" w:sz="4" w:space="0" w:color="auto"/>
              <w:right w:val="single" w:sz="4" w:space="0" w:color="auto"/>
            </w:tcBorders>
          </w:tcPr>
          <w:p w14:paraId="5CECDDCC" w14:textId="77777777" w:rsidR="004B327E" w:rsidRPr="0080779C" w:rsidRDefault="004B327E" w:rsidP="00254910">
            <w:pPr>
              <w:tabs>
                <w:tab w:val="left" w:pos="1134"/>
              </w:tabs>
              <w:spacing w:line="276" w:lineRule="auto"/>
              <w:ind w:firstLine="851"/>
            </w:pPr>
          </w:p>
          <w:p w14:paraId="0605D0C0" w14:textId="77777777" w:rsidR="004B327E" w:rsidRPr="0080779C" w:rsidRDefault="004B327E" w:rsidP="00254910">
            <w:pPr>
              <w:tabs>
                <w:tab w:val="left" w:pos="1134"/>
              </w:tabs>
              <w:spacing w:line="276" w:lineRule="auto"/>
              <w:ind w:firstLine="851"/>
            </w:pPr>
          </w:p>
          <w:p w14:paraId="28260FF9" w14:textId="77777777" w:rsidR="004B327E" w:rsidRPr="0080779C" w:rsidRDefault="004B327E" w:rsidP="00254910">
            <w:pPr>
              <w:tabs>
                <w:tab w:val="left" w:pos="1134"/>
              </w:tabs>
              <w:spacing w:line="276" w:lineRule="auto"/>
              <w:ind w:firstLine="851"/>
            </w:pPr>
            <w:r w:rsidRPr="0080779C">
              <w:t>34</w:t>
            </w:r>
          </w:p>
        </w:tc>
        <w:tc>
          <w:tcPr>
            <w:tcW w:w="2081" w:type="dxa"/>
            <w:tcBorders>
              <w:top w:val="single" w:sz="4" w:space="0" w:color="auto"/>
              <w:left w:val="single" w:sz="4" w:space="0" w:color="auto"/>
              <w:bottom w:val="single" w:sz="4" w:space="0" w:color="auto"/>
              <w:right w:val="single" w:sz="4" w:space="0" w:color="auto"/>
            </w:tcBorders>
          </w:tcPr>
          <w:p w14:paraId="732C5C7A" w14:textId="77777777" w:rsidR="004B327E" w:rsidRPr="0080779C" w:rsidRDefault="004B327E" w:rsidP="00254910">
            <w:pPr>
              <w:tabs>
                <w:tab w:val="left" w:pos="1134"/>
              </w:tabs>
              <w:spacing w:line="276" w:lineRule="auto"/>
              <w:ind w:firstLine="851"/>
            </w:pPr>
          </w:p>
          <w:p w14:paraId="599547DB" w14:textId="77777777" w:rsidR="004B327E" w:rsidRPr="0080779C" w:rsidRDefault="004B327E" w:rsidP="00254910">
            <w:pPr>
              <w:tabs>
                <w:tab w:val="left" w:pos="1134"/>
              </w:tabs>
              <w:spacing w:line="276" w:lineRule="auto"/>
              <w:ind w:firstLine="851"/>
            </w:pPr>
            <w:r w:rsidRPr="0080779C">
              <w:t>К8</w:t>
            </w:r>
          </w:p>
          <w:p w14:paraId="25E25D25" w14:textId="085DB276" w:rsidR="004B327E" w:rsidRPr="0080779C" w:rsidRDefault="004B327E" w:rsidP="004B327E">
            <w:pPr>
              <w:tabs>
                <w:tab w:val="left" w:pos="1134"/>
              </w:tabs>
              <w:spacing w:line="276" w:lineRule="auto"/>
              <w:ind w:firstLine="0"/>
              <w:jc w:val="center"/>
            </w:pPr>
            <w:r w:rsidRPr="0080779C">
              <w:t>ТФ1</w:t>
            </w:r>
          </w:p>
        </w:tc>
      </w:tr>
    </w:tbl>
    <w:p w14:paraId="364E571D" w14:textId="6401245E" w:rsidR="006E0822" w:rsidRPr="0080779C" w:rsidRDefault="006E0822" w:rsidP="004447B9">
      <w:pPr>
        <w:pStyle w:val="32"/>
      </w:pPr>
    </w:p>
    <w:p w14:paraId="05A47BBE" w14:textId="4EA978D7" w:rsidR="00EB0897" w:rsidRPr="0080779C" w:rsidRDefault="00EB0897" w:rsidP="004447B9">
      <w:pPr>
        <w:pStyle w:val="32"/>
      </w:pPr>
      <w:r w:rsidRPr="0080779C">
        <w:t xml:space="preserve">За формулою 2.2 розрахуємо коефіцієнт </w:t>
      </w:r>
      <w:r w:rsidR="00016887" w:rsidRPr="0080779C">
        <w:t>перерахування</w:t>
      </w:r>
      <w:r w:rsidRPr="0080779C">
        <w:t>:</w:t>
      </w:r>
    </w:p>
    <w:p w14:paraId="4ABC3C2E" w14:textId="09DBBD31" w:rsidR="00EB0897" w:rsidRPr="0080779C" w:rsidRDefault="00EB0897" w:rsidP="00016887">
      <w:pPr>
        <w:pStyle w:val="32"/>
        <w:jc w:val="center"/>
      </w:pPr>
      <w:r w:rsidRPr="0080779C">
        <w:object w:dxaOrig="2799" w:dyaOrig="720" w14:anchorId="2D62F970">
          <v:shape id="_x0000_i1074" type="#_x0000_t75" style="width:140.25pt;height:36.75pt" o:ole="">
            <v:imagedata r:id="rId145" o:title=""/>
          </v:shape>
          <o:OLEObject Type="Embed" ProgID="Equation.DSMT4" ShapeID="_x0000_i1074" DrawAspect="Content" ObjectID="_1685176941" r:id="rId146"/>
        </w:object>
      </w:r>
    </w:p>
    <w:p w14:paraId="4DF5BB18" w14:textId="3DA21CA3" w:rsidR="00EB0897" w:rsidRPr="0080779C" w:rsidRDefault="00EB0897" w:rsidP="004447B9">
      <w:pPr>
        <w:pStyle w:val="32"/>
      </w:pPr>
      <w:r w:rsidRPr="0080779C">
        <w:t xml:space="preserve">Перерахуємо </w:t>
      </w:r>
      <w:r w:rsidR="00974037" w:rsidRPr="0080779C">
        <w:t>конструктивні параметри</w:t>
      </w:r>
      <w:r w:rsidRPr="0080779C">
        <w:t>:</w:t>
      </w:r>
    </w:p>
    <w:p w14:paraId="114FADF8" w14:textId="77777777" w:rsidR="00974037" w:rsidRPr="0080779C" w:rsidRDefault="00974037" w:rsidP="00974037">
      <w:pPr>
        <w:pStyle w:val="TableParagraph"/>
        <w:tabs>
          <w:tab w:val="left" w:pos="1213"/>
        </w:tabs>
        <w:spacing w:before="120" w:after="120" w:line="360" w:lineRule="auto"/>
        <w:ind w:left="720"/>
        <w:jc w:val="both"/>
        <w:rPr>
          <w:i/>
          <w:sz w:val="28"/>
          <w:szCs w:val="28"/>
          <w:lang w:val="uk-UA"/>
        </w:rPr>
      </w:pPr>
      <w:r w:rsidRPr="0080779C">
        <w:rPr>
          <w:i/>
          <w:sz w:val="32"/>
          <w:szCs w:val="28"/>
          <w:lang w:val="uk-UA"/>
        </w:rPr>
        <w:t xml:space="preserve">Радіуси кривизни:                                 </w:t>
      </w:r>
      <w:r w:rsidRPr="0080779C">
        <w:rPr>
          <w:i/>
          <w:sz w:val="28"/>
          <w:szCs w:val="28"/>
          <w:lang w:val="uk-UA"/>
        </w:rPr>
        <w:t>Осьові</w:t>
      </w:r>
      <w:r w:rsidRPr="0080779C">
        <w:rPr>
          <w:i/>
          <w:spacing w:val="-3"/>
          <w:sz w:val="28"/>
          <w:szCs w:val="28"/>
          <w:lang w:val="uk-UA"/>
        </w:rPr>
        <w:t xml:space="preserve"> </w:t>
      </w:r>
      <w:r w:rsidRPr="0080779C">
        <w:rPr>
          <w:i/>
          <w:sz w:val="28"/>
          <w:szCs w:val="28"/>
          <w:lang w:val="uk-UA"/>
        </w:rPr>
        <w:t>відстані:</w:t>
      </w:r>
    </w:p>
    <w:p w14:paraId="38D1B5D2" w14:textId="2385E67C" w:rsidR="00974037" w:rsidRPr="0080779C" w:rsidRDefault="00974037" w:rsidP="00974037">
      <w:pPr>
        <w:pStyle w:val="TableParagraph"/>
        <w:tabs>
          <w:tab w:val="left" w:pos="1212"/>
        </w:tabs>
        <w:spacing w:before="120" w:after="120" w:line="360" w:lineRule="auto"/>
        <w:ind w:left="700"/>
        <w:jc w:val="both"/>
        <w:rPr>
          <w:i/>
          <w:sz w:val="32"/>
          <w:szCs w:val="28"/>
          <w:lang w:val="uk-UA"/>
        </w:rPr>
      </w:pPr>
      <w:r w:rsidRPr="0080779C">
        <w:rPr>
          <w:lang w:val="uk-UA"/>
        </w:rPr>
        <w:t xml:space="preserve">   </w:t>
      </w:r>
      <w:r w:rsidRPr="0080779C">
        <w:rPr>
          <w:position w:val="-48"/>
          <w:lang w:val="uk-UA"/>
        </w:rPr>
        <w:object w:dxaOrig="2500" w:dyaOrig="1080" w14:anchorId="2D3DFBD6">
          <v:shape id="_x0000_i1075" type="#_x0000_t75" style="width:125.25pt;height:54pt" o:ole="">
            <v:imagedata r:id="rId147" o:title=""/>
          </v:shape>
          <o:OLEObject Type="Embed" ProgID="Equation.DSMT4" ShapeID="_x0000_i1075" DrawAspect="Content" ObjectID="_1685176942" r:id="rId148"/>
        </w:object>
      </w:r>
      <w:r w:rsidRPr="0080779C">
        <w:rPr>
          <w:lang w:val="uk-UA"/>
        </w:rPr>
        <w:t xml:space="preserve">                                               </w:t>
      </w:r>
      <w:r w:rsidRPr="0080779C">
        <w:rPr>
          <w:position w:val="-30"/>
          <w:lang w:val="uk-UA"/>
        </w:rPr>
        <w:object w:dxaOrig="2299" w:dyaOrig="720" w14:anchorId="52E7D93D">
          <v:shape id="_x0000_i1076" type="#_x0000_t75" style="width:114.75pt;height:36.75pt" o:ole="">
            <v:imagedata r:id="rId149" o:title=""/>
          </v:shape>
          <o:OLEObject Type="Embed" ProgID="Equation.DSMT4" ShapeID="_x0000_i1076" DrawAspect="Content" ObjectID="_1685176943" r:id="rId150"/>
        </w:object>
      </w:r>
    </w:p>
    <w:p w14:paraId="60391201" w14:textId="77777777" w:rsidR="00974037" w:rsidRPr="0080779C" w:rsidRDefault="00974037" w:rsidP="00974037">
      <w:pPr>
        <w:pStyle w:val="TableParagraph"/>
        <w:tabs>
          <w:tab w:val="left" w:pos="1213"/>
        </w:tabs>
        <w:spacing w:before="120" w:after="120" w:line="360" w:lineRule="auto"/>
        <w:ind w:left="643"/>
        <w:jc w:val="both"/>
        <w:rPr>
          <w:i/>
          <w:sz w:val="28"/>
          <w:szCs w:val="28"/>
          <w:lang w:val="uk-UA"/>
        </w:rPr>
      </w:pPr>
      <w:r w:rsidRPr="0080779C">
        <w:rPr>
          <w:i/>
          <w:noProof/>
          <w:position w:val="-5"/>
          <w:sz w:val="28"/>
          <w:szCs w:val="28"/>
          <w:lang w:val="uk-UA"/>
        </w:rPr>
        <w:t xml:space="preserve">Світлові діаметри:                                    </w:t>
      </w:r>
      <w:r w:rsidRPr="0080779C">
        <w:rPr>
          <w:i/>
          <w:sz w:val="28"/>
          <w:szCs w:val="28"/>
          <w:lang w:val="uk-UA"/>
        </w:rPr>
        <w:t>Параксіальні</w:t>
      </w:r>
      <w:r w:rsidRPr="0080779C">
        <w:rPr>
          <w:i/>
          <w:spacing w:val="-1"/>
          <w:sz w:val="28"/>
          <w:szCs w:val="28"/>
          <w:lang w:val="uk-UA"/>
        </w:rPr>
        <w:t xml:space="preserve"> </w:t>
      </w:r>
      <w:r w:rsidRPr="0080779C">
        <w:rPr>
          <w:i/>
          <w:sz w:val="28"/>
          <w:szCs w:val="28"/>
          <w:lang w:val="uk-UA"/>
        </w:rPr>
        <w:t>характеристики:</w:t>
      </w:r>
    </w:p>
    <w:p w14:paraId="08748C9B" w14:textId="67928B2D" w:rsidR="00974037" w:rsidRDefault="00974037" w:rsidP="00974037">
      <w:pPr>
        <w:pStyle w:val="TableParagraph"/>
        <w:tabs>
          <w:tab w:val="left" w:pos="1212"/>
        </w:tabs>
        <w:spacing w:before="120" w:after="120" w:line="360" w:lineRule="auto"/>
        <w:ind w:left="720"/>
        <w:jc w:val="both"/>
        <w:rPr>
          <w:lang w:val="uk-UA"/>
        </w:rPr>
      </w:pPr>
      <w:r w:rsidRPr="0080779C">
        <w:rPr>
          <w:lang w:val="uk-UA"/>
        </w:rPr>
        <w:t xml:space="preserve">   </w:t>
      </w:r>
      <w:r w:rsidR="0089319B" w:rsidRPr="0080779C">
        <w:rPr>
          <w:position w:val="-10"/>
          <w:lang w:val="uk-UA"/>
        </w:rPr>
        <w:object w:dxaOrig="1960" w:dyaOrig="320" w14:anchorId="35660C9A">
          <v:shape id="_x0000_i1077" type="#_x0000_t75" style="width:98.25pt;height:15.75pt" o:ole="">
            <v:imagedata r:id="rId151" o:title=""/>
          </v:shape>
          <o:OLEObject Type="Embed" ProgID="Equation.DSMT4" ShapeID="_x0000_i1077" DrawAspect="Content" ObjectID="_1685176944" r:id="rId152"/>
        </w:object>
      </w:r>
      <w:r w:rsidRPr="0080779C">
        <w:rPr>
          <w:lang w:val="uk-UA"/>
        </w:rPr>
        <w:t xml:space="preserve">                                              </w:t>
      </w:r>
      <w:r w:rsidR="0089319B" w:rsidRPr="0080779C">
        <w:rPr>
          <w:position w:val="-32"/>
          <w:lang w:val="uk-UA"/>
        </w:rPr>
        <w:object w:dxaOrig="2820" w:dyaOrig="760" w14:anchorId="110420EB">
          <v:shape id="_x0000_i1078" type="#_x0000_t75" style="width:141pt;height:38.25pt" o:ole="">
            <v:imagedata r:id="rId153" o:title=""/>
          </v:shape>
          <o:OLEObject Type="Embed" ProgID="Equation.DSMT4" ShapeID="_x0000_i1078" DrawAspect="Content" ObjectID="_1685176945" r:id="rId154"/>
        </w:object>
      </w:r>
    </w:p>
    <w:p w14:paraId="5F687929" w14:textId="77777777" w:rsidR="000C3B75" w:rsidRDefault="00635092" w:rsidP="00635092">
      <w:pPr>
        <w:rPr>
          <w:lang w:eastAsia="ru-RU"/>
        </w:rPr>
      </w:pPr>
      <w:r>
        <w:rPr>
          <w:lang w:eastAsia="ru-RU"/>
        </w:rPr>
        <w:t xml:space="preserve">Для визначення </w:t>
      </w:r>
      <w:proofErr w:type="spellStart"/>
      <w:r>
        <w:rPr>
          <w:lang w:eastAsia="ru-RU"/>
        </w:rPr>
        <w:t>заломлючого</w:t>
      </w:r>
      <w:proofErr w:type="spellEnd"/>
      <w:r>
        <w:rPr>
          <w:lang w:eastAsia="ru-RU"/>
        </w:rPr>
        <w:t xml:space="preserve"> кута клинів ск</w:t>
      </w:r>
      <w:r w:rsidR="000C3B75">
        <w:rPr>
          <w:lang w:eastAsia="ru-RU"/>
        </w:rPr>
        <w:t>ориставшись співвідношенням 1.4</w:t>
      </w:r>
      <w:r>
        <w:rPr>
          <w:lang w:eastAsia="ru-RU"/>
        </w:rPr>
        <w:t xml:space="preserve"> отримаємо</w:t>
      </w:r>
      <w:r w:rsidR="000C3B75">
        <w:rPr>
          <w:lang w:eastAsia="ru-RU"/>
        </w:rPr>
        <w:t>:</w:t>
      </w:r>
    </w:p>
    <w:p w14:paraId="296A2177" w14:textId="73D37DD2" w:rsidR="00635092" w:rsidRDefault="00DD1397" w:rsidP="00330416">
      <w:pPr>
        <w:pStyle w:val="32"/>
        <w:jc w:val="center"/>
      </w:pPr>
      <w:r w:rsidRPr="00E12A5F">
        <w:rPr>
          <w:position w:val="-44"/>
        </w:rPr>
        <w:object w:dxaOrig="4200" w:dyaOrig="999" w14:anchorId="46EA268D">
          <v:shape id="_x0000_i1079" type="#_x0000_t75" style="width:210pt;height:50.25pt" o:ole="">
            <v:imagedata r:id="rId155" o:title=""/>
          </v:shape>
          <o:OLEObject Type="Embed" ProgID="Equation.DSMT4" ShapeID="_x0000_i1079" DrawAspect="Content" ObjectID="_1685176946" r:id="rId156"/>
        </w:object>
      </w:r>
    </w:p>
    <w:p w14:paraId="15E33459" w14:textId="397CDEFE" w:rsidR="0080779C" w:rsidRDefault="009A2E00" w:rsidP="001E6231">
      <w:pPr>
        <w:pStyle w:val="13"/>
      </w:pPr>
      <w:bookmarkStart w:id="24" w:name="_Toc74543251"/>
      <w:r>
        <w:t>2.5</w:t>
      </w:r>
      <w:r w:rsidR="0080779C" w:rsidRPr="0080779C">
        <w:t xml:space="preserve"> </w:t>
      </w:r>
      <w:proofErr w:type="spellStart"/>
      <w:r w:rsidR="0080779C" w:rsidRPr="008B2570">
        <w:rPr>
          <w:caps w:val="0"/>
        </w:rPr>
        <w:t>Вплив</w:t>
      </w:r>
      <w:proofErr w:type="spellEnd"/>
      <w:r w:rsidR="0080779C" w:rsidRPr="008B2570">
        <w:rPr>
          <w:caps w:val="0"/>
        </w:rPr>
        <w:t xml:space="preserve"> </w:t>
      </w:r>
      <w:proofErr w:type="spellStart"/>
      <w:r w:rsidR="0080779C" w:rsidRPr="008B2570">
        <w:rPr>
          <w:caps w:val="0"/>
        </w:rPr>
        <w:t>похибок</w:t>
      </w:r>
      <w:proofErr w:type="spellEnd"/>
      <w:r w:rsidR="0080779C" w:rsidRPr="008B2570">
        <w:rPr>
          <w:caps w:val="0"/>
        </w:rPr>
        <w:t xml:space="preserve"> </w:t>
      </w:r>
      <w:proofErr w:type="spellStart"/>
      <w:r w:rsidR="0083100B" w:rsidRPr="008B2570">
        <w:rPr>
          <w:caps w:val="0"/>
        </w:rPr>
        <w:t>коливань</w:t>
      </w:r>
      <w:proofErr w:type="spellEnd"/>
      <w:r w:rsidR="0083100B" w:rsidRPr="008B2570">
        <w:rPr>
          <w:caps w:val="0"/>
        </w:rPr>
        <w:t xml:space="preserve"> </w:t>
      </w:r>
      <w:proofErr w:type="spellStart"/>
      <w:r w:rsidR="0083100B" w:rsidRPr="008B2570">
        <w:rPr>
          <w:caps w:val="0"/>
        </w:rPr>
        <w:t>температури</w:t>
      </w:r>
      <w:proofErr w:type="spellEnd"/>
      <w:r w:rsidR="0083100B" w:rsidRPr="008B2570">
        <w:rPr>
          <w:caps w:val="0"/>
        </w:rPr>
        <w:t xml:space="preserve"> і </w:t>
      </w:r>
      <w:proofErr w:type="spellStart"/>
      <w:r w:rsidR="0083100B" w:rsidRPr="008B2570">
        <w:rPr>
          <w:caps w:val="0"/>
        </w:rPr>
        <w:t>конструктивних</w:t>
      </w:r>
      <w:proofErr w:type="spellEnd"/>
      <w:r w:rsidR="0083100B" w:rsidRPr="008B2570">
        <w:rPr>
          <w:caps w:val="0"/>
        </w:rPr>
        <w:t xml:space="preserve"> </w:t>
      </w:r>
      <w:proofErr w:type="spellStart"/>
      <w:r w:rsidR="0083100B" w:rsidRPr="008B2570">
        <w:rPr>
          <w:caps w:val="0"/>
        </w:rPr>
        <w:t>параметрів</w:t>
      </w:r>
      <w:proofErr w:type="spellEnd"/>
      <w:r w:rsidR="00635092" w:rsidRPr="008B2570">
        <w:rPr>
          <w:caps w:val="0"/>
        </w:rPr>
        <w:t xml:space="preserve"> </w:t>
      </w:r>
      <w:proofErr w:type="spellStart"/>
      <w:r w:rsidR="0080779C" w:rsidRPr="008B2570">
        <w:rPr>
          <w:caps w:val="0"/>
        </w:rPr>
        <w:t>на</w:t>
      </w:r>
      <w:proofErr w:type="spellEnd"/>
      <w:r w:rsidR="0080779C" w:rsidRPr="008B2570">
        <w:rPr>
          <w:caps w:val="0"/>
        </w:rPr>
        <w:t xml:space="preserve"> </w:t>
      </w:r>
      <w:proofErr w:type="spellStart"/>
      <w:r w:rsidR="00503430" w:rsidRPr="008B2570">
        <w:rPr>
          <w:caps w:val="0"/>
        </w:rPr>
        <w:t>величину</w:t>
      </w:r>
      <w:proofErr w:type="spellEnd"/>
      <w:r w:rsidR="00503430" w:rsidRPr="008B2570">
        <w:rPr>
          <w:caps w:val="0"/>
        </w:rPr>
        <w:t xml:space="preserve"> </w:t>
      </w:r>
      <w:proofErr w:type="spellStart"/>
      <w:r w:rsidR="00503430" w:rsidRPr="008B2570">
        <w:rPr>
          <w:caps w:val="0"/>
        </w:rPr>
        <w:t>збільшення</w:t>
      </w:r>
      <w:proofErr w:type="spellEnd"/>
      <w:r w:rsidR="00503430" w:rsidRPr="008B2570">
        <w:rPr>
          <w:caps w:val="0"/>
        </w:rPr>
        <w:t xml:space="preserve"> </w:t>
      </w:r>
      <w:proofErr w:type="spellStart"/>
      <w:r w:rsidR="00503430" w:rsidRPr="008B2570">
        <w:rPr>
          <w:caps w:val="0"/>
        </w:rPr>
        <w:t>колімаційної</w:t>
      </w:r>
      <w:proofErr w:type="spellEnd"/>
      <w:r w:rsidR="00503430" w:rsidRPr="008B2570">
        <w:rPr>
          <w:caps w:val="0"/>
        </w:rPr>
        <w:t xml:space="preserve"> </w:t>
      </w:r>
      <w:proofErr w:type="spellStart"/>
      <w:r w:rsidR="00503430" w:rsidRPr="008B2570">
        <w:rPr>
          <w:caps w:val="0"/>
        </w:rPr>
        <w:t>системи</w:t>
      </w:r>
      <w:bookmarkEnd w:id="24"/>
      <w:proofErr w:type="spellEnd"/>
    </w:p>
    <w:p w14:paraId="3EE6F847" w14:textId="3A51D4AC" w:rsidR="001E6231" w:rsidRPr="0080779C" w:rsidRDefault="001E6231" w:rsidP="001E6231">
      <w:r w:rsidRPr="0080779C">
        <w:t>Для однієї лінзи, без урахувань зміни її товщини, якою буде її фокусна відстань при коливаннях температури, можна визнач</w:t>
      </w:r>
      <w:r>
        <w:t xml:space="preserve">ити </w:t>
      </w:r>
      <w:proofErr w:type="spellStart"/>
      <w:r>
        <w:t>продиференціювавши</w:t>
      </w:r>
      <w:proofErr w:type="spellEnd"/>
      <w:r>
        <w:t xml:space="preserve"> вираз 2.7</w:t>
      </w:r>
      <w:r w:rsidRPr="0080779C">
        <w:t>:</w:t>
      </w:r>
    </w:p>
    <w:p w14:paraId="3DCF841A" w14:textId="117235BD" w:rsidR="001E6231" w:rsidRPr="0080779C" w:rsidRDefault="001E6231" w:rsidP="001E6231">
      <w:pPr>
        <w:jc w:val="right"/>
      </w:pPr>
      <w:r w:rsidRPr="0080779C">
        <w:t xml:space="preserve">           </w:t>
      </w:r>
      <w:r w:rsidRPr="0080779C">
        <w:rPr>
          <w:position w:val="-30"/>
        </w:rPr>
        <w:object w:dxaOrig="2439" w:dyaOrig="680" w14:anchorId="55082A9E">
          <v:shape id="_x0000_i1080" type="#_x0000_t75" style="width:121.5pt;height:33.75pt" o:ole="">
            <v:imagedata r:id="rId157" o:title=""/>
          </v:shape>
          <o:OLEObject Type="Embed" ProgID="Equation.DSMT4" ShapeID="_x0000_i1080" DrawAspect="Content" ObjectID="_1685176947" r:id="rId158"/>
        </w:object>
      </w:r>
      <w:r w:rsidRPr="0080779C">
        <w:t xml:space="preserve">,                                 </w:t>
      </w:r>
      <w:r>
        <w:t xml:space="preserve">                           (2.7</w:t>
      </w:r>
      <w:r w:rsidRPr="0080779C">
        <w:t xml:space="preserve">)         </w:t>
      </w:r>
    </w:p>
    <w:p w14:paraId="5D0BA340" w14:textId="77777777" w:rsidR="001E6231" w:rsidRPr="0080779C" w:rsidRDefault="001E6231" w:rsidP="001E6231">
      <w:r w:rsidRPr="0080779C">
        <w:t>Отримаємо:</w:t>
      </w:r>
    </w:p>
    <w:p w14:paraId="2282A4DF" w14:textId="0AAD60BF" w:rsidR="001E6231" w:rsidRPr="0080779C" w:rsidRDefault="001E6231" w:rsidP="001E6231">
      <w:pPr>
        <w:jc w:val="right"/>
      </w:pPr>
      <w:r w:rsidRPr="0080779C">
        <w:rPr>
          <w:position w:val="-148"/>
        </w:rPr>
        <w:object w:dxaOrig="4560" w:dyaOrig="3140" w14:anchorId="3557E124">
          <v:shape id="_x0000_i1081" type="#_x0000_t75" style="width:228pt;height:158.25pt" o:ole="">
            <v:imagedata r:id="rId159" o:title=""/>
          </v:shape>
          <o:OLEObject Type="Embed" ProgID="Equation.DSMT4" ShapeID="_x0000_i1081" DrawAspect="Content" ObjectID="_1685176948" r:id="rId160"/>
        </w:object>
      </w:r>
      <w:r w:rsidRPr="0080779C">
        <w:t xml:space="preserve">  </w:t>
      </w:r>
      <w:r>
        <w:t xml:space="preserve">                        (2.8</w:t>
      </w:r>
      <w:r w:rsidRPr="0080779C">
        <w:t>)</w:t>
      </w:r>
    </w:p>
    <w:p w14:paraId="08FBB198" w14:textId="77777777" w:rsidR="001E6231" w:rsidRPr="0080779C" w:rsidRDefault="001E6231" w:rsidP="001E6231">
      <w:pPr>
        <w:ind w:firstLine="0"/>
        <w:rPr>
          <w:rFonts w:eastAsiaTheme="minorEastAsia"/>
        </w:rPr>
      </w:pPr>
      <w:r w:rsidRPr="0080779C">
        <w:t xml:space="preserve">де: </w:t>
      </w:r>
      <w:r w:rsidRPr="0080779C">
        <w:rPr>
          <w:position w:val="-12"/>
        </w:rPr>
        <w:object w:dxaOrig="1340" w:dyaOrig="360" w14:anchorId="0764F195">
          <v:shape id="_x0000_i1082" type="#_x0000_t75" style="width:67.5pt;height:18pt" o:ole="">
            <v:imagedata r:id="rId161" o:title=""/>
          </v:shape>
          <o:OLEObject Type="Embed" ProgID="Equation.DSMT4" ShapeID="_x0000_i1082" DrawAspect="Content" ObjectID="_1685176949" r:id="rId162"/>
        </w:object>
      </w:r>
      <w:r w:rsidRPr="0080779C">
        <w:t xml:space="preserve"> – зміна показника заломлення при зміні температури на величину </w:t>
      </w:r>
      <w:r w:rsidRPr="0080779C">
        <w:rPr>
          <w:position w:val="-6"/>
        </w:rPr>
        <w:object w:dxaOrig="300" w:dyaOrig="279" w14:anchorId="469489E4">
          <v:shape id="_x0000_i1083" type="#_x0000_t75" style="width:15pt;height:14.25pt" o:ole="">
            <v:imagedata r:id="rId163" o:title=""/>
          </v:shape>
          <o:OLEObject Type="Embed" ProgID="Equation.DSMT4" ShapeID="_x0000_i1083" DrawAspect="Content" ObjectID="_1685176950" r:id="rId164"/>
        </w:object>
      </w:r>
      <w:r w:rsidRPr="0080779C">
        <w:rPr>
          <w:rFonts w:eastAsiaTheme="minorEastAsia"/>
        </w:rPr>
        <w:t>(</w:t>
      </w:r>
      <w:r w:rsidRPr="0080779C">
        <w:rPr>
          <w:position w:val="-12"/>
        </w:rPr>
        <w:object w:dxaOrig="320" w:dyaOrig="360" w14:anchorId="4B7AC279">
          <v:shape id="_x0000_i1084" type="#_x0000_t75" style="width:15.75pt;height:18pt" o:ole="">
            <v:imagedata r:id="rId165" o:title=""/>
          </v:shape>
          <o:OLEObject Type="Embed" ProgID="Equation.DSMT4" ShapeID="_x0000_i1084" DrawAspect="Content" ObjectID="_1685176951" r:id="rId166"/>
        </w:object>
      </w:r>
      <w:r w:rsidRPr="0080779C">
        <w:t xml:space="preserve">– температурний приріст </w:t>
      </w:r>
      <w:r w:rsidRPr="0080779C">
        <w:rPr>
          <w:position w:val="-6"/>
        </w:rPr>
        <w:object w:dxaOrig="200" w:dyaOrig="220" w14:anchorId="3F838335">
          <v:shape id="_x0000_i1085" type="#_x0000_t75" style="width:10.5pt;height:10.5pt" o:ole="">
            <v:imagedata r:id="rId167" o:title=""/>
          </v:shape>
          <o:OLEObject Type="Embed" ProgID="Equation.3" ShapeID="_x0000_i1085" DrawAspect="Content" ObjectID="_1685176952" r:id="rId168"/>
        </w:object>
      </w:r>
      <w:r w:rsidRPr="0080779C">
        <w:t xml:space="preserve">для довжини хвилі світла </w:t>
      </w:r>
      <w:r w:rsidRPr="0080779C">
        <w:rPr>
          <w:position w:val="-6"/>
        </w:rPr>
        <w:object w:dxaOrig="220" w:dyaOrig="279" w14:anchorId="334D6DA2">
          <v:shape id="_x0000_i1086" type="#_x0000_t75" style="width:11.25pt;height:14.25pt" o:ole="">
            <v:imagedata r:id="rId169" o:title=""/>
          </v:shape>
          <o:OLEObject Type="Embed" ProgID="Equation.DSMT4" ShapeID="_x0000_i1086" DrawAspect="Content" ObjectID="_1685176953" r:id="rId170"/>
        </w:object>
      </w:r>
      <w:r w:rsidRPr="0080779C">
        <w:t xml:space="preserve">); </w:t>
      </w:r>
      <w:r w:rsidRPr="0080779C">
        <w:rPr>
          <w:position w:val="-14"/>
        </w:rPr>
        <w:object w:dxaOrig="1640" w:dyaOrig="380" w14:anchorId="3C73B07A">
          <v:shape id="_x0000_i1087" type="#_x0000_t75" style="width:82.5pt;height:18.75pt" o:ole="">
            <v:imagedata r:id="rId171" o:title=""/>
          </v:shape>
          <o:OLEObject Type="Embed" ProgID="Equation.DSMT4" ShapeID="_x0000_i1087" DrawAspect="Content" ObjectID="_1685176954" r:id="rId172"/>
        </w:object>
      </w:r>
      <w:r w:rsidRPr="0080779C">
        <w:t xml:space="preserve"> – зміна радіуса кривизни поверхні при зміні t (</w:t>
      </w:r>
      <m:oMath>
        <m:r>
          <w:rPr>
            <w:rFonts w:ascii="Cambria Math" w:hAnsi="Cambria Math"/>
          </w:rPr>
          <m:t>α</m:t>
        </m:r>
      </m:oMath>
      <w:r w:rsidRPr="0080779C">
        <w:t xml:space="preserve"> – коефіцієнт лінійного розширення матеріалу лінз); </w:t>
      </w:r>
      <w:r w:rsidRPr="0080779C">
        <w:rPr>
          <w:position w:val="-16"/>
        </w:rPr>
        <w:object w:dxaOrig="2200" w:dyaOrig="440" w14:anchorId="3D45FCE1">
          <v:shape id="_x0000_i1088" type="#_x0000_t75" style="width:110.25pt;height:22.5pt" o:ole="">
            <v:imagedata r:id="rId173" o:title=""/>
          </v:shape>
          <o:OLEObject Type="Embed" ProgID="Equation.DSMT4" ShapeID="_x0000_i1088" DrawAspect="Content" ObjectID="_1685176955" r:id="rId174"/>
        </w:object>
      </w:r>
      <w:r w:rsidRPr="0080779C">
        <w:t xml:space="preserve"> – термооптична стала.[7]</w:t>
      </w:r>
    </w:p>
    <w:p w14:paraId="3AD8B8A2" w14:textId="77777777" w:rsidR="001E6231" w:rsidRPr="0080779C" w:rsidRDefault="001E6231" w:rsidP="001E6231">
      <w:r w:rsidRPr="0080779C">
        <w:t>Якщо дві лінзи склеєні:</w:t>
      </w:r>
    </w:p>
    <w:p w14:paraId="27300355" w14:textId="53661DBD" w:rsidR="001E6231" w:rsidRPr="0080779C" w:rsidRDefault="001E6231" w:rsidP="001E6231">
      <w:pPr>
        <w:jc w:val="right"/>
      </w:pPr>
      <w:r w:rsidRPr="0080779C">
        <w:rPr>
          <w:position w:val="-14"/>
        </w:rPr>
        <w:object w:dxaOrig="3300" w:dyaOrig="400" w14:anchorId="4103254C">
          <v:shape id="_x0000_i1089" type="#_x0000_t75" style="width:165pt;height:20.25pt" o:ole="">
            <v:imagedata r:id="rId175" o:title=""/>
          </v:shape>
          <o:OLEObject Type="Embed" ProgID="Equation.DSMT4" ShapeID="_x0000_i1089" DrawAspect="Content" ObjectID="_1685176956" r:id="rId176"/>
        </w:object>
      </w:r>
      <w:r w:rsidRPr="0080779C">
        <w:t xml:space="preserve">                                </w:t>
      </w:r>
      <w:r>
        <w:t xml:space="preserve">   (2.9</w:t>
      </w:r>
      <w:r w:rsidRPr="0080779C">
        <w:t xml:space="preserve">)                                     </w:t>
      </w:r>
    </w:p>
    <w:p w14:paraId="77FC9D9B" w14:textId="4FCA4BD5" w:rsidR="001E6231" w:rsidRPr="0080779C" w:rsidRDefault="001E6231" w:rsidP="001E6231">
      <w:r w:rsidRPr="0080779C">
        <w:t xml:space="preserve">Підставивши у </w:t>
      </w:r>
      <w:r>
        <w:t>формулу 2.9</w:t>
      </w:r>
      <w:r w:rsidRPr="0080779C">
        <w:t xml:space="preserve"> наступні параметри, визначмо вплив температури на об’єктив  :</w:t>
      </w:r>
      <w:r w:rsidRPr="0080779C">
        <w:rPr>
          <w:position w:val="-10"/>
        </w:rPr>
        <w:object w:dxaOrig="1600" w:dyaOrig="320" w14:anchorId="30BA9B1E">
          <v:shape id="_x0000_i1090" type="#_x0000_t75" style="width:79.5pt;height:15.75pt" o:ole="">
            <v:imagedata r:id="rId177" o:title=""/>
          </v:shape>
          <o:OLEObject Type="Embed" ProgID="Equation.DSMT4" ShapeID="_x0000_i1090" DrawAspect="Content" ObjectID="_1685176957" r:id="rId178"/>
        </w:object>
      </w:r>
      <w:r w:rsidRPr="0080779C">
        <w:t xml:space="preserve">; термооптична стала для крону – </w:t>
      </w:r>
      <w:r w:rsidRPr="0080779C">
        <w:rPr>
          <w:position w:val="-28"/>
        </w:rPr>
        <w:object w:dxaOrig="2220" w:dyaOrig="660" w14:anchorId="01DDA4D2">
          <v:shape id="_x0000_i1091" type="#_x0000_t75" style="width:111pt;height:33.75pt" o:ole="">
            <v:imagedata r:id="rId179" o:title=""/>
          </v:shape>
          <o:OLEObject Type="Embed" ProgID="Equation.DSMT4" ShapeID="_x0000_i1091" DrawAspect="Content" ObjectID="_1685176958" r:id="rId180"/>
        </w:object>
      </w:r>
      <w:r w:rsidRPr="0080779C">
        <w:t xml:space="preserve"> термооптична стала для флінту – </w:t>
      </w:r>
      <w:r w:rsidRPr="0080779C">
        <w:rPr>
          <w:position w:val="-28"/>
        </w:rPr>
        <w:object w:dxaOrig="2079" w:dyaOrig="660" w14:anchorId="2F08B461">
          <v:shape id="_x0000_i1092" type="#_x0000_t75" style="width:104.25pt;height:33.75pt" o:ole="">
            <v:imagedata r:id="rId181" o:title=""/>
          </v:shape>
          <o:OLEObject Type="Embed" ProgID="Equation.DSMT4" ShapeID="_x0000_i1092" DrawAspect="Content" ObjectID="_1685176959" r:id="rId182"/>
        </w:object>
      </w:r>
      <w:r w:rsidRPr="0080779C">
        <w:t xml:space="preserve"> матеріал </w:t>
      </w:r>
      <w:r w:rsidRPr="0080779C">
        <w:lastRenderedPageBreak/>
        <w:t>першої лінзи – К8 (1,5163); матеріал другої лінзи – ТФ1 (</w:t>
      </w:r>
      <w:r w:rsidRPr="0080779C">
        <w:rPr>
          <w:position w:val="-10"/>
        </w:rPr>
        <w:object w:dxaOrig="1080" w:dyaOrig="320" w14:anchorId="7BFCA788">
          <v:shape id="_x0000_i1093" type="#_x0000_t75" style="width:54pt;height:15.75pt" o:ole="">
            <v:imagedata r:id="rId183" o:title=""/>
          </v:shape>
          <o:OLEObject Type="Embed" ProgID="Equation.DSMT4" ShapeID="_x0000_i1093" DrawAspect="Content" ObjectID="_1685176960" r:id="rId184"/>
        </w:object>
      </w:r>
      <w:r w:rsidRPr="0080779C">
        <w:t xml:space="preserve">); діапазон коливання температури – </w:t>
      </w:r>
      <w:r w:rsidRPr="0080779C">
        <w:rPr>
          <w:position w:val="-6"/>
        </w:rPr>
        <w:object w:dxaOrig="999" w:dyaOrig="279" w14:anchorId="26B40963">
          <v:shape id="_x0000_i1094" type="#_x0000_t75" style="width:49.5pt;height:14.25pt" o:ole="">
            <v:imagedata r:id="rId185" o:title=""/>
          </v:shape>
          <o:OLEObject Type="Embed" ProgID="Equation.DSMT4" ShapeID="_x0000_i1094" DrawAspect="Content" ObjectID="_1685176961" r:id="rId186"/>
        </w:object>
      </w:r>
      <w:r w:rsidRPr="0080779C">
        <w:t>.</w:t>
      </w:r>
    </w:p>
    <w:p w14:paraId="31373952" w14:textId="77777777" w:rsidR="001E6231" w:rsidRPr="0080779C" w:rsidRDefault="001E6231" w:rsidP="001E6231">
      <w:r w:rsidRPr="0080779C">
        <w:rPr>
          <w:position w:val="-24"/>
        </w:rPr>
        <w:object w:dxaOrig="5480" w:dyaOrig="620" w14:anchorId="63D8F3E7">
          <v:shape id="_x0000_i1095" type="#_x0000_t75" style="width:273.75pt;height:30.75pt" o:ole="">
            <v:imagedata r:id="rId187" o:title=""/>
          </v:shape>
          <o:OLEObject Type="Embed" ProgID="Equation.DSMT4" ShapeID="_x0000_i1095" DrawAspect="Content" ObjectID="_1685176962" r:id="rId188"/>
        </w:object>
      </w:r>
    </w:p>
    <w:p w14:paraId="2E9EDBED" w14:textId="77777777" w:rsidR="001E6231" w:rsidRPr="0080779C" w:rsidRDefault="001E6231" w:rsidP="001E6231">
      <w:r w:rsidRPr="0080779C">
        <w:rPr>
          <w:position w:val="-24"/>
        </w:rPr>
        <w:object w:dxaOrig="5800" w:dyaOrig="620" w14:anchorId="1511D610">
          <v:shape id="_x0000_i1096" type="#_x0000_t75" style="width:290.25pt;height:31.5pt" o:ole="">
            <v:imagedata r:id="rId189" o:title=""/>
          </v:shape>
          <o:OLEObject Type="Embed" ProgID="Equation.DSMT4" ShapeID="_x0000_i1096" DrawAspect="Content" ObjectID="_1685176963" r:id="rId190"/>
        </w:object>
      </w:r>
    </w:p>
    <w:p w14:paraId="1F67E479" w14:textId="77777777" w:rsidR="001E6231" w:rsidRPr="0080779C" w:rsidRDefault="001E6231" w:rsidP="001E6231">
      <w:r w:rsidRPr="0080779C">
        <w:rPr>
          <w:position w:val="-34"/>
        </w:rPr>
        <w:object w:dxaOrig="7200" w:dyaOrig="780" w14:anchorId="684DE1ED">
          <v:shape id="_x0000_i1097" type="#_x0000_t75" style="width:5in;height:39pt" o:ole="">
            <v:imagedata r:id="rId191" o:title=""/>
          </v:shape>
          <o:OLEObject Type="Embed" ProgID="Equation.DSMT4" ShapeID="_x0000_i1097" DrawAspect="Content" ObjectID="_1685176964" r:id="rId192"/>
        </w:object>
      </w:r>
    </w:p>
    <w:p w14:paraId="6FB4B378" w14:textId="77777777" w:rsidR="001E6231" w:rsidRPr="0080779C" w:rsidRDefault="001E6231" w:rsidP="001E6231">
      <w:pPr>
        <w:pStyle w:val="32"/>
      </w:pPr>
      <w:r w:rsidRPr="0080779C">
        <w:t xml:space="preserve">Для окуляра: </w:t>
      </w:r>
      <w:r w:rsidRPr="0080779C">
        <w:rPr>
          <w:position w:val="-10"/>
        </w:rPr>
        <w:object w:dxaOrig="1740" w:dyaOrig="320" w14:anchorId="0EE13132">
          <v:shape id="_x0000_i1098" type="#_x0000_t75" style="width:87pt;height:15.75pt" o:ole="">
            <v:imagedata r:id="rId193" o:title=""/>
          </v:shape>
          <o:OLEObject Type="Embed" ProgID="Equation.DSMT4" ShapeID="_x0000_i1098" DrawAspect="Content" ObjectID="_1685176965" r:id="rId194"/>
        </w:object>
      </w:r>
      <w:r w:rsidRPr="0080779C">
        <w:t xml:space="preserve">; термооптична стала для ТФ4– </w:t>
      </w:r>
      <w:r w:rsidRPr="0080779C">
        <w:rPr>
          <w:position w:val="-28"/>
        </w:rPr>
        <w:object w:dxaOrig="2160" w:dyaOrig="660" w14:anchorId="7028F472">
          <v:shape id="_x0000_i1099" type="#_x0000_t75" style="width:108pt;height:33pt" o:ole="">
            <v:imagedata r:id="rId195" o:title=""/>
          </v:shape>
          <o:OLEObject Type="Embed" ProgID="Equation.DSMT4" ShapeID="_x0000_i1099" DrawAspect="Content" ObjectID="_1685176966" r:id="rId196"/>
        </w:object>
      </w:r>
      <w:r w:rsidRPr="0080779C">
        <w:t xml:space="preserve"> термооптична стала для ТК2 – </w:t>
      </w:r>
      <w:r w:rsidRPr="0080779C">
        <w:rPr>
          <w:position w:val="-28"/>
        </w:rPr>
        <w:object w:dxaOrig="2260" w:dyaOrig="660" w14:anchorId="6E36BCD6">
          <v:shape id="_x0000_i1100" type="#_x0000_t75" style="width:113.25pt;height:33pt" o:ole="">
            <v:imagedata r:id="rId197" o:title=""/>
          </v:shape>
          <o:OLEObject Type="Embed" ProgID="Equation.DSMT4" ShapeID="_x0000_i1100" DrawAspect="Content" ObjectID="_1685176967" r:id="rId198"/>
        </w:object>
      </w:r>
      <w:r w:rsidRPr="0080779C">
        <w:t xml:space="preserve"> матеріал першої лінзи – ТФ4 (</w:t>
      </w:r>
      <w:r w:rsidRPr="0080779C">
        <w:rPr>
          <w:position w:val="-10"/>
        </w:rPr>
        <w:object w:dxaOrig="1080" w:dyaOrig="320" w14:anchorId="44F74EA9">
          <v:shape id="_x0000_i1101" type="#_x0000_t75" style="width:54pt;height:15.75pt" o:ole="">
            <v:imagedata r:id="rId199" o:title=""/>
          </v:shape>
          <o:OLEObject Type="Embed" ProgID="Equation.DSMT4" ShapeID="_x0000_i1101" DrawAspect="Content" ObjectID="_1685176968" r:id="rId200"/>
        </w:object>
      </w:r>
      <w:r w:rsidRPr="0080779C">
        <w:t>); матеріал другої лінзи – ТК2 (</w:t>
      </w:r>
      <w:r w:rsidRPr="0080779C">
        <w:rPr>
          <w:position w:val="-10"/>
        </w:rPr>
        <w:object w:dxaOrig="1080" w:dyaOrig="320" w14:anchorId="5E91790B">
          <v:shape id="_x0000_i1102" type="#_x0000_t75" style="width:54pt;height:12pt" o:ole="">
            <v:imagedata r:id="rId201" o:title=""/>
          </v:shape>
          <o:OLEObject Type="Embed" ProgID="Equation.DSMT4" ShapeID="_x0000_i1102" DrawAspect="Content" ObjectID="_1685176969" r:id="rId202"/>
        </w:object>
      </w:r>
      <w:r w:rsidRPr="0080779C">
        <w:t xml:space="preserve">); діапазон коливання температури – </w:t>
      </w:r>
      <w:r w:rsidRPr="0080779C">
        <w:rPr>
          <w:position w:val="-6"/>
        </w:rPr>
        <w:object w:dxaOrig="999" w:dyaOrig="279" w14:anchorId="0DDD780F">
          <v:shape id="_x0000_i1103" type="#_x0000_t75" style="width:49.5pt;height:14.25pt" o:ole="">
            <v:imagedata r:id="rId185" o:title=""/>
          </v:shape>
          <o:OLEObject Type="Embed" ProgID="Equation.DSMT4" ShapeID="_x0000_i1103" DrawAspect="Content" ObjectID="_1685176970" r:id="rId203"/>
        </w:object>
      </w:r>
      <w:r w:rsidRPr="0080779C">
        <w:t>.</w:t>
      </w:r>
    </w:p>
    <w:p w14:paraId="025607AC" w14:textId="77777777" w:rsidR="001E6231" w:rsidRPr="0080779C" w:rsidRDefault="001E6231" w:rsidP="001E6231">
      <w:r w:rsidRPr="0080779C">
        <w:rPr>
          <w:position w:val="-24"/>
        </w:rPr>
        <w:object w:dxaOrig="4900" w:dyaOrig="620" w14:anchorId="0453A1DB">
          <v:shape id="_x0000_i1104" type="#_x0000_t75" style="width:245.25pt;height:30.75pt" o:ole="">
            <v:imagedata r:id="rId204" o:title=""/>
          </v:shape>
          <o:OLEObject Type="Embed" ProgID="Equation.DSMT4" ShapeID="_x0000_i1104" DrawAspect="Content" ObjectID="_1685176971" r:id="rId205"/>
        </w:object>
      </w:r>
    </w:p>
    <w:p w14:paraId="3970F560" w14:textId="77777777" w:rsidR="001E6231" w:rsidRPr="0080779C" w:rsidRDefault="001E6231" w:rsidP="001E6231">
      <w:r w:rsidRPr="0080779C">
        <w:rPr>
          <w:position w:val="-24"/>
        </w:rPr>
        <w:object w:dxaOrig="5020" w:dyaOrig="620" w14:anchorId="17751033">
          <v:shape id="_x0000_i1105" type="#_x0000_t75" style="width:251.25pt;height:31.5pt" o:ole="">
            <v:imagedata r:id="rId206" o:title=""/>
          </v:shape>
          <o:OLEObject Type="Embed" ProgID="Equation.DSMT4" ShapeID="_x0000_i1105" DrawAspect="Content" ObjectID="_1685176972" r:id="rId207"/>
        </w:object>
      </w:r>
    </w:p>
    <w:p w14:paraId="1975ECE6" w14:textId="6E4C927E" w:rsidR="001E6231" w:rsidRPr="001E6231" w:rsidRDefault="001E6231" w:rsidP="001E6231">
      <w:pPr>
        <w:pStyle w:val="32"/>
      </w:pPr>
      <w:r w:rsidRPr="0080779C">
        <w:rPr>
          <w:position w:val="-34"/>
        </w:rPr>
        <w:object w:dxaOrig="6920" w:dyaOrig="780" w14:anchorId="00FB2C81">
          <v:shape id="_x0000_i1106" type="#_x0000_t75" style="width:346.5pt;height:39pt" o:ole="">
            <v:imagedata r:id="rId208" o:title=""/>
          </v:shape>
          <o:OLEObject Type="Embed" ProgID="Equation.DSMT4" ShapeID="_x0000_i1106" DrawAspect="Content" ObjectID="_1685176973" r:id="rId209"/>
        </w:object>
      </w:r>
    </w:p>
    <w:p w14:paraId="4D3D1696" w14:textId="0CD9F525" w:rsidR="0080779C" w:rsidRDefault="00037877" w:rsidP="0080779C">
      <w:pPr>
        <w:pStyle w:val="32"/>
        <w:rPr>
          <w:szCs w:val="28"/>
        </w:rPr>
      </w:pPr>
      <w:r>
        <w:rPr>
          <w:szCs w:val="28"/>
        </w:rPr>
        <w:t>Конструктивна п</w:t>
      </w:r>
      <w:r w:rsidR="0080779C" w:rsidRPr="0080779C">
        <w:rPr>
          <w:szCs w:val="28"/>
        </w:rPr>
        <w:t xml:space="preserve">охибка </w:t>
      </w:r>
      <w:r w:rsidR="0080779C" w:rsidRPr="0080779C">
        <w:rPr>
          <w:position w:val="-10"/>
          <w:szCs w:val="28"/>
        </w:rPr>
        <w:object w:dxaOrig="380" w:dyaOrig="320" w14:anchorId="1801D732">
          <v:shape id="_x0000_i1107" type="#_x0000_t75" style="width:18.75pt;height:15.75pt" o:ole="">
            <v:imagedata r:id="rId210" o:title=""/>
          </v:shape>
          <o:OLEObject Type="Embed" ProgID="Equation.3" ShapeID="_x0000_i1107" DrawAspect="Content" ObjectID="_1685176974" r:id="rId211"/>
        </w:object>
      </w:r>
      <w:r w:rsidR="0080779C" w:rsidRPr="0080779C">
        <w:rPr>
          <w:szCs w:val="28"/>
        </w:rPr>
        <w:t xml:space="preserve"> залежить від відхилення показників заломлення скла, похибок виготовлення лінз і складання лінзових блоків.</w:t>
      </w:r>
      <w:r w:rsidR="0080779C">
        <w:rPr>
          <w:szCs w:val="28"/>
        </w:rPr>
        <w:t xml:space="preserve"> </w:t>
      </w:r>
      <w:r w:rsidR="00F95400">
        <w:rPr>
          <w:szCs w:val="28"/>
        </w:rPr>
        <w:t>Ф</w:t>
      </w:r>
      <w:r w:rsidR="0080779C">
        <w:rPr>
          <w:szCs w:val="28"/>
        </w:rPr>
        <w:t>ормулою для склейки двох лінз:</w:t>
      </w:r>
    </w:p>
    <w:p w14:paraId="778E778A" w14:textId="68CF53D3" w:rsidR="0080779C" w:rsidRPr="005A4A9E" w:rsidRDefault="00037877" w:rsidP="0018141A">
      <w:pPr>
        <w:pStyle w:val="32"/>
        <w:ind w:firstLine="0"/>
        <w:jc w:val="right"/>
        <w:rPr>
          <w:szCs w:val="28"/>
        </w:rPr>
      </w:pPr>
      <w:r w:rsidRPr="00E12A5F">
        <w:rPr>
          <w:position w:val="-34"/>
        </w:rPr>
        <w:object w:dxaOrig="8860" w:dyaOrig="880" w14:anchorId="1A4DA295">
          <v:shape id="_x0000_i1108" type="#_x0000_t75" style="width:443.25pt;height:44.25pt" o:ole="">
            <v:imagedata r:id="rId212" o:title=""/>
          </v:shape>
          <o:OLEObject Type="Embed" ProgID="Equation.DSMT4" ShapeID="_x0000_i1108" DrawAspect="Content" ObjectID="_1685176975" r:id="rId213"/>
        </w:object>
      </w:r>
      <w:r w:rsidR="0080779C">
        <w:rPr>
          <w:szCs w:val="28"/>
        </w:rPr>
        <w:t xml:space="preserve"> </w:t>
      </w:r>
      <w:r w:rsidR="004B63C3" w:rsidRPr="005A4A9E">
        <w:rPr>
          <w:szCs w:val="28"/>
        </w:rPr>
        <w:t>(2.7)</w:t>
      </w:r>
    </w:p>
    <w:p w14:paraId="7EA88184" w14:textId="77777777" w:rsidR="00037877" w:rsidRDefault="00F95400" w:rsidP="00F95400">
      <w:pPr>
        <w:pStyle w:val="32"/>
        <w:ind w:firstLine="0"/>
        <w:rPr>
          <w:szCs w:val="28"/>
        </w:rPr>
      </w:pPr>
      <w:r>
        <w:rPr>
          <w:szCs w:val="28"/>
        </w:rPr>
        <w:t>де:</w:t>
      </w:r>
      <w:r w:rsidRPr="00F54BC9">
        <w:rPr>
          <w:szCs w:val="28"/>
        </w:rPr>
        <w:t xml:space="preserve"> </w:t>
      </w:r>
      <w:r w:rsidRPr="00F54BC9">
        <w:rPr>
          <w:position w:val="-12"/>
          <w:szCs w:val="28"/>
        </w:rPr>
        <w:object w:dxaOrig="1300" w:dyaOrig="360" w14:anchorId="5EF4C9F2">
          <v:shape id="_x0000_i1109" type="#_x0000_t75" style="width:65.25pt;height:18.75pt" o:ole="">
            <v:imagedata r:id="rId214" o:title=""/>
          </v:shape>
          <o:OLEObject Type="Embed" ProgID="Equation.3" ShapeID="_x0000_i1109" DrawAspect="Content" ObjectID="_1685176976" r:id="rId215"/>
        </w:object>
      </w:r>
      <w:r w:rsidRPr="00F54BC9">
        <w:rPr>
          <w:szCs w:val="28"/>
        </w:rPr>
        <w:t>оптичні сили</w:t>
      </w:r>
      <w:r>
        <w:rPr>
          <w:szCs w:val="28"/>
        </w:rPr>
        <w:t xml:space="preserve"> кожного компонента і склейки загалом</w:t>
      </w:r>
      <w:r w:rsidRPr="00F54BC9">
        <w:rPr>
          <w:szCs w:val="28"/>
        </w:rPr>
        <w:t xml:space="preserve">; </w:t>
      </w:r>
      <w:r w:rsidRPr="00F54BC9">
        <w:rPr>
          <w:position w:val="-10"/>
          <w:szCs w:val="28"/>
        </w:rPr>
        <w:object w:dxaOrig="1340" w:dyaOrig="340" w14:anchorId="6FF42C57">
          <v:shape id="_x0000_i1110" type="#_x0000_t75" style="width:67.5pt;height:18pt" o:ole="">
            <v:imagedata r:id="rId216" o:title=""/>
          </v:shape>
          <o:OLEObject Type="Embed" ProgID="Equation.3" ShapeID="_x0000_i1110" DrawAspect="Content" ObjectID="_1685176977" r:id="rId217"/>
        </w:object>
      </w:r>
    </w:p>
    <w:p w14:paraId="32321468" w14:textId="7DBE0A92" w:rsidR="00F95400" w:rsidRDefault="00F95400" w:rsidP="00F95400">
      <w:pPr>
        <w:pStyle w:val="32"/>
        <w:ind w:firstLine="0"/>
        <w:rPr>
          <w:szCs w:val="28"/>
        </w:rPr>
      </w:pPr>
      <w:r w:rsidRPr="00F54BC9">
        <w:rPr>
          <w:szCs w:val="28"/>
        </w:rPr>
        <w:lastRenderedPageBreak/>
        <w:t>коефіцієнти середньої дисперсії і показники заломлення скла</w:t>
      </w:r>
      <w:r>
        <w:rPr>
          <w:szCs w:val="28"/>
        </w:rPr>
        <w:t xml:space="preserve"> кожного компонента</w:t>
      </w:r>
      <w:r w:rsidRPr="00F54BC9">
        <w:rPr>
          <w:szCs w:val="28"/>
        </w:rPr>
        <w:t xml:space="preserve">; </w:t>
      </w:r>
      <w:r w:rsidRPr="00F54BC9">
        <w:rPr>
          <w:position w:val="-10"/>
          <w:szCs w:val="28"/>
        </w:rPr>
        <w:object w:dxaOrig="660" w:dyaOrig="340" w14:anchorId="0556073C">
          <v:shape id="_x0000_i1111" type="#_x0000_t75" style="width:33pt;height:18pt" o:ole="">
            <v:imagedata r:id="rId218" o:title=""/>
          </v:shape>
          <o:OLEObject Type="Embed" ProgID="Equation.3" ShapeID="_x0000_i1111" DrawAspect="Content" ObjectID="_1685176978" r:id="rId219"/>
        </w:object>
      </w:r>
      <w:r w:rsidRPr="00F54BC9">
        <w:rPr>
          <w:szCs w:val="28"/>
        </w:rPr>
        <w:t>радіуси кривизни по</w:t>
      </w:r>
      <w:r>
        <w:rPr>
          <w:szCs w:val="28"/>
        </w:rPr>
        <w:t xml:space="preserve">верхонь, що межують з повітрям, </w:t>
      </w:r>
      <w:r w:rsidRPr="00F54BC9">
        <w:rPr>
          <w:position w:val="-10"/>
          <w:szCs w:val="28"/>
        </w:rPr>
        <w:object w:dxaOrig="1480" w:dyaOrig="340" w14:anchorId="49E53592">
          <v:shape id="_x0000_i1112" type="#_x0000_t75" style="width:74.25pt;height:17.25pt" o:ole="">
            <v:imagedata r:id="rId220" o:title=""/>
          </v:shape>
          <o:OLEObject Type="Embed" ProgID="Equation.3" ShapeID="_x0000_i1112" DrawAspect="Content" ObjectID="_1685176979" r:id="rId221"/>
        </w:object>
      </w:r>
      <w:r w:rsidRPr="00F54BC9">
        <w:rPr>
          <w:szCs w:val="28"/>
        </w:rPr>
        <w:t>половина поля допуску відповідної первинної похибки</w:t>
      </w:r>
      <w:r>
        <w:rPr>
          <w:szCs w:val="28"/>
        </w:rPr>
        <w:t>.</w:t>
      </w:r>
    </w:p>
    <w:p w14:paraId="21C9CE79" w14:textId="27EF65AC" w:rsidR="0080779C" w:rsidRDefault="00F95400" w:rsidP="004F4A99">
      <w:pPr>
        <w:pStyle w:val="32"/>
        <w:ind w:firstLine="0"/>
        <w:rPr>
          <w:szCs w:val="28"/>
        </w:rPr>
      </w:pPr>
      <w:r>
        <w:rPr>
          <w:szCs w:val="28"/>
        </w:rPr>
        <w:t>Маємо :</w:t>
      </w:r>
    </w:p>
    <w:p w14:paraId="261C4257" w14:textId="3F2542DB" w:rsidR="004F4A99" w:rsidRDefault="001B43DA" w:rsidP="004F4A99">
      <w:pPr>
        <w:pStyle w:val="32"/>
        <w:ind w:firstLine="0"/>
      </w:pPr>
      <w:r w:rsidRPr="00E12A5F">
        <w:rPr>
          <w:position w:val="-34"/>
        </w:rPr>
        <w:object w:dxaOrig="14360" w:dyaOrig="1219" w14:anchorId="0B259F50">
          <v:shape id="_x0000_i1113" type="#_x0000_t75" style="width:498pt;height:42pt" o:ole="">
            <v:imagedata r:id="rId222" o:title=""/>
          </v:shape>
          <o:OLEObject Type="Embed" ProgID="Equation.DSMT4" ShapeID="_x0000_i1113" DrawAspect="Content" ObjectID="_1685176980" r:id="rId223"/>
        </w:object>
      </w:r>
    </w:p>
    <w:p w14:paraId="4C6B2950" w14:textId="2E9EB7A4" w:rsidR="004F4A99" w:rsidRDefault="008469D8" w:rsidP="004F4A99">
      <w:pPr>
        <w:pStyle w:val="32"/>
        <w:ind w:firstLine="0"/>
      </w:pPr>
      <w:r w:rsidRPr="00E12A5F">
        <w:rPr>
          <w:position w:val="-6"/>
        </w:rPr>
        <w:object w:dxaOrig="1640" w:dyaOrig="279" w14:anchorId="43309D25">
          <v:shape id="_x0000_i1114" type="#_x0000_t75" style="width:81.75pt;height:14.25pt" o:ole="">
            <v:imagedata r:id="rId224" o:title=""/>
          </v:shape>
          <o:OLEObject Type="Embed" ProgID="Equation.DSMT4" ShapeID="_x0000_i1114" DrawAspect="Content" ObjectID="_1685176981" r:id="rId225"/>
        </w:object>
      </w:r>
    </w:p>
    <w:p w14:paraId="19F7D829" w14:textId="1C7753E9" w:rsidR="00037877" w:rsidRDefault="00CB7E4E" w:rsidP="004F4A99">
      <w:pPr>
        <w:pStyle w:val="32"/>
        <w:ind w:firstLine="0"/>
      </w:pPr>
      <w:r w:rsidRPr="00E12A5F">
        <w:rPr>
          <w:position w:val="-34"/>
        </w:rPr>
        <w:object w:dxaOrig="13380" w:dyaOrig="1219" w14:anchorId="629E028A">
          <v:shape id="_x0000_i1115" type="#_x0000_t75" style="width:482.25pt;height:44.25pt" o:ole="">
            <v:imagedata r:id="rId226" o:title=""/>
          </v:shape>
          <o:OLEObject Type="Embed" ProgID="Equation.DSMT4" ShapeID="_x0000_i1115" DrawAspect="Content" ObjectID="_1685176982" r:id="rId227"/>
        </w:object>
      </w:r>
    </w:p>
    <w:p w14:paraId="05FC296B" w14:textId="01E13D52" w:rsidR="00037877" w:rsidRPr="004F4A99" w:rsidRDefault="00CB7E4E" w:rsidP="004F4A99">
      <w:pPr>
        <w:pStyle w:val="32"/>
        <w:ind w:firstLine="0"/>
        <w:rPr>
          <w:szCs w:val="28"/>
        </w:rPr>
      </w:pPr>
      <w:r w:rsidRPr="00CB7E4E">
        <w:rPr>
          <w:position w:val="-10"/>
        </w:rPr>
        <w:object w:dxaOrig="1920" w:dyaOrig="320" w14:anchorId="340D1F4F">
          <v:shape id="_x0000_i1116" type="#_x0000_t75" style="width:96pt;height:15.75pt" o:ole="">
            <v:imagedata r:id="rId228" o:title=""/>
          </v:shape>
          <o:OLEObject Type="Embed" ProgID="Equation.DSMT4" ShapeID="_x0000_i1116" DrawAspect="Content" ObjectID="_1685176983" r:id="rId229"/>
        </w:object>
      </w:r>
    </w:p>
    <w:p w14:paraId="58BE25BF" w14:textId="1D17B999" w:rsidR="000A4BE7" w:rsidRPr="0080779C" w:rsidRDefault="00D5771A" w:rsidP="00B97F3F">
      <w:pPr>
        <w:pStyle w:val="32"/>
      </w:pPr>
      <w:r w:rsidRPr="0080779C">
        <w:t xml:space="preserve">За формулою 1.3 визначається збільшення </w:t>
      </w:r>
      <w:r w:rsidR="0080302B" w:rsidRPr="0080779C">
        <w:t xml:space="preserve">системи, логарифмічним диференційним співвідношенням, для випадку коли </w:t>
      </w:r>
      <w:r w:rsidR="00E50D66" w:rsidRPr="0080779C">
        <w:t>похибки і окуляра і об’єктива складаються , можемо</w:t>
      </w:r>
      <w:r w:rsidR="000A4BE7" w:rsidRPr="0080779C">
        <w:t xml:space="preserve"> оцінити </w:t>
      </w:r>
      <w:r w:rsidR="00E322AD">
        <w:t>вплив температури</w:t>
      </w:r>
      <w:r w:rsidR="0018141A">
        <w:t xml:space="preserve"> 2.11</w:t>
      </w:r>
      <w:r w:rsidR="000A4BE7" w:rsidRPr="0080779C">
        <w:t>:</w:t>
      </w:r>
    </w:p>
    <w:p w14:paraId="360EC173" w14:textId="2CE5F743" w:rsidR="00503430" w:rsidRDefault="00465558" w:rsidP="00E322AD">
      <w:pPr>
        <w:pStyle w:val="32"/>
        <w:jc w:val="right"/>
      </w:pPr>
      <w:r w:rsidRPr="0080779C">
        <w:rPr>
          <w:position w:val="-70"/>
        </w:rPr>
        <w:object w:dxaOrig="7699" w:dyaOrig="1520" w14:anchorId="29BDEF13">
          <v:shape id="_x0000_i1117" type="#_x0000_t75" style="width:384.75pt;height:75.75pt" o:ole="">
            <v:imagedata r:id="rId230" o:title=""/>
          </v:shape>
          <o:OLEObject Type="Embed" ProgID="Equation.DSMT4" ShapeID="_x0000_i1117" DrawAspect="Content" ObjectID="_1685176984" r:id="rId231"/>
        </w:object>
      </w:r>
      <w:r w:rsidR="0018141A">
        <w:t xml:space="preserve"> (2.11</w:t>
      </w:r>
      <w:r w:rsidR="00A2388D" w:rsidRPr="0080779C">
        <w:t>)</w:t>
      </w:r>
    </w:p>
    <w:p w14:paraId="0D4B8914" w14:textId="7ED061D0" w:rsidR="00E322AD" w:rsidRDefault="00E322AD" w:rsidP="00E322AD">
      <w:pPr>
        <w:pStyle w:val="32"/>
      </w:pPr>
      <w:r>
        <w:t>І вплив конструктивних параметрів:</w:t>
      </w:r>
    </w:p>
    <w:p w14:paraId="1B4564CC" w14:textId="3AA6266E" w:rsidR="00E322AD" w:rsidRPr="00E322AD" w:rsidRDefault="00E322AD" w:rsidP="00E322AD">
      <w:pPr>
        <w:pStyle w:val="32"/>
      </w:pPr>
      <w:r w:rsidRPr="00E12A5F">
        <w:rPr>
          <w:position w:val="-70"/>
        </w:rPr>
        <w:object w:dxaOrig="7460" w:dyaOrig="1520" w14:anchorId="157B6A35">
          <v:shape id="_x0000_i1118" type="#_x0000_t75" style="width:372.75pt;height:75.75pt" o:ole="">
            <v:imagedata r:id="rId232" o:title=""/>
          </v:shape>
          <o:OLEObject Type="Embed" ProgID="Equation.DSMT4" ShapeID="_x0000_i1118" DrawAspect="Content" ObjectID="_1685176985" r:id="rId233"/>
        </w:object>
      </w:r>
    </w:p>
    <w:p w14:paraId="71D976DB" w14:textId="21F206BC" w:rsidR="00F6659E" w:rsidRPr="0080779C" w:rsidRDefault="00F6659E" w:rsidP="006C5E3E">
      <w:pPr>
        <w:pStyle w:val="13"/>
      </w:pPr>
      <w:bookmarkStart w:id="25" w:name="_Toc74543252"/>
      <w:r w:rsidRPr="0080779C">
        <w:t>2</w:t>
      </w:r>
      <w:r w:rsidR="006C5E3E">
        <w:t>.6</w:t>
      </w:r>
      <w:r w:rsidRPr="0080779C">
        <w:t xml:space="preserve"> </w:t>
      </w:r>
      <w:proofErr w:type="spellStart"/>
      <w:r w:rsidRPr="006C5E3E">
        <w:rPr>
          <w:caps w:val="0"/>
        </w:rPr>
        <w:t>Енергетичні</w:t>
      </w:r>
      <w:proofErr w:type="spellEnd"/>
      <w:r w:rsidRPr="006C5E3E">
        <w:rPr>
          <w:caps w:val="0"/>
        </w:rPr>
        <w:t xml:space="preserve"> </w:t>
      </w:r>
      <w:proofErr w:type="spellStart"/>
      <w:r w:rsidRPr="006C5E3E">
        <w:rPr>
          <w:caps w:val="0"/>
        </w:rPr>
        <w:t>розрахунки</w:t>
      </w:r>
      <w:proofErr w:type="spellEnd"/>
      <w:r w:rsidRPr="006C5E3E">
        <w:rPr>
          <w:caps w:val="0"/>
        </w:rPr>
        <w:t xml:space="preserve"> </w:t>
      </w:r>
      <w:proofErr w:type="spellStart"/>
      <w:r w:rsidRPr="006C5E3E">
        <w:rPr>
          <w:caps w:val="0"/>
        </w:rPr>
        <w:t>колімаційної</w:t>
      </w:r>
      <w:proofErr w:type="spellEnd"/>
      <w:r w:rsidRPr="006C5E3E">
        <w:rPr>
          <w:caps w:val="0"/>
        </w:rPr>
        <w:t xml:space="preserve"> </w:t>
      </w:r>
      <w:proofErr w:type="spellStart"/>
      <w:r w:rsidRPr="006C5E3E">
        <w:rPr>
          <w:caps w:val="0"/>
        </w:rPr>
        <w:t>системи</w:t>
      </w:r>
      <w:bookmarkEnd w:id="25"/>
      <w:proofErr w:type="spellEnd"/>
    </w:p>
    <w:p w14:paraId="4FD51A8A" w14:textId="77777777" w:rsidR="006C5E3E" w:rsidRDefault="00D91984" w:rsidP="006C5E3E">
      <w:pPr>
        <w:pStyle w:val="32"/>
      </w:pPr>
      <w:r w:rsidRPr="0080779C">
        <w:t>Щ</w:t>
      </w:r>
      <w:r w:rsidR="00CA1423" w:rsidRPr="0080779C">
        <w:t xml:space="preserve">об отримати </w:t>
      </w:r>
      <w:r w:rsidRPr="0080779C">
        <w:t>співвідношення сигнал/шум μ</w:t>
      </w:r>
      <w:r w:rsidRPr="0080779C">
        <w:rPr>
          <w:i/>
        </w:rPr>
        <w:object w:dxaOrig="200" w:dyaOrig="240" w14:anchorId="3006EE08">
          <v:shape id="_x0000_i1119" type="#_x0000_t75" style="width:9.75pt;height:12pt" o:ole="">
            <v:imagedata r:id="rId234" o:title=""/>
          </v:shape>
          <o:OLEObject Type="Embed" ProgID="Equation.DSMT4" ShapeID="_x0000_i1119" DrawAspect="Content" ObjectID="_1685176986" r:id="rId235"/>
        </w:object>
      </w:r>
      <w:r w:rsidRPr="0080779C">
        <w:t>10</w:t>
      </w:r>
      <w:r w:rsidR="00CA1423" w:rsidRPr="0080779C">
        <w:t xml:space="preserve">, нам потрібно знати </w:t>
      </w:r>
      <w:r w:rsidRPr="0080779C">
        <w:t xml:space="preserve"> вимоги до потужності напівпровідникового лазера в системі лазерно– </w:t>
      </w:r>
    </w:p>
    <w:p w14:paraId="4D586034" w14:textId="77484C21" w:rsidR="00916E5D" w:rsidRPr="0080779C" w:rsidRDefault="00D91984" w:rsidP="006C5E3E">
      <w:pPr>
        <w:pStyle w:val="32"/>
      </w:pPr>
      <w:r w:rsidRPr="0080779C">
        <w:lastRenderedPageBreak/>
        <w:t>проме</w:t>
      </w:r>
      <w:r w:rsidR="00CA1423" w:rsidRPr="0080779C">
        <w:t>невого наведення ракет</w:t>
      </w:r>
      <w:r w:rsidRPr="0080779C">
        <w:t xml:space="preserve">. </w:t>
      </w:r>
      <w:r w:rsidR="0030430F" w:rsidRPr="0080779C">
        <w:t>Спочатку потрібно</w:t>
      </w:r>
      <w:r w:rsidR="005C2A0F" w:rsidRPr="0080779C">
        <w:t xml:space="preserve"> визначити енергетич</w:t>
      </w:r>
      <w:r w:rsidR="0030430F" w:rsidRPr="0080779C">
        <w:t>ні затрати колімаційної системи</w:t>
      </w:r>
      <w:r w:rsidR="005C2A0F" w:rsidRPr="0080779C">
        <w:t>. Перший момент з яким стикає</w:t>
      </w:r>
      <w:r w:rsidR="000D0F5D" w:rsidRPr="0080779C">
        <w:t>ться лазерне випромінювання це діафрагма. Вона потрібна для вирішення проблеми великих кутових розмірі</w:t>
      </w:r>
      <w:r w:rsidR="00AB1369" w:rsidRPr="0080779C">
        <w:t>в індикатриси випромінювання</w:t>
      </w:r>
      <w:r w:rsidR="00625A15" w:rsidRPr="0080779C">
        <w:t xml:space="preserve"> лазера</w:t>
      </w:r>
      <w:r w:rsidR="000D0F5D" w:rsidRPr="0080779C">
        <w:t>.</w:t>
      </w:r>
      <w:r w:rsidR="00625A15" w:rsidRPr="0080779C">
        <w:t xml:space="preserve"> Щоб зменшити їх по горизонталі ми використовуємо </w:t>
      </w:r>
      <w:r w:rsidR="00FB313A" w:rsidRPr="0080779C">
        <w:t>дифракційну</w:t>
      </w:r>
      <w:r w:rsidR="003C609F" w:rsidRPr="0080779C">
        <w:t xml:space="preserve"> корекцію</w:t>
      </w:r>
      <w:r w:rsidR="00625A15" w:rsidRPr="0080779C">
        <w:t xml:space="preserve"> індикатриси випромінювання</w:t>
      </w:r>
      <w:r w:rsidR="003C609F" w:rsidRPr="0080779C">
        <w:t xml:space="preserve">. Яка </w:t>
      </w:r>
      <w:r w:rsidR="00FB313A" w:rsidRPr="0080779C">
        <w:t xml:space="preserve">дозволяє нам отримати вузьку смугу </w:t>
      </w:r>
      <w:r w:rsidR="005C4070" w:rsidRPr="0080779C">
        <w:t>миттєвого</w:t>
      </w:r>
      <w:r w:rsidR="00FB313A" w:rsidRPr="0080779C">
        <w:t xml:space="preserve"> поля зору,</w:t>
      </w:r>
      <w:r w:rsidR="005C4070" w:rsidRPr="0080779C">
        <w:t xml:space="preserve"> яка пересувається</w:t>
      </w:r>
      <w:r w:rsidR="000978D4" w:rsidRPr="0080779C">
        <w:t xml:space="preserve"> в межах інформаційного поля</w:t>
      </w:r>
      <w:r w:rsidR="00B327CA" w:rsidRPr="0080779C">
        <w:t>.</w:t>
      </w:r>
      <w:r w:rsidR="00D76C63" w:rsidRPr="0080779C">
        <w:t xml:space="preserve"> Чим вона вужче – тим краще.</w:t>
      </w:r>
    </w:p>
    <w:p w14:paraId="20ED475F" w14:textId="3A4B6576" w:rsidR="00B327CA" w:rsidRPr="0080779C" w:rsidRDefault="00B327CA" w:rsidP="004447B9">
      <w:pPr>
        <w:pStyle w:val="32"/>
      </w:pPr>
      <w:r w:rsidRPr="0080779C">
        <w:t>Ступним кроком є система Галілея, яка має</w:t>
      </w:r>
      <w:r w:rsidR="0057696C" w:rsidRPr="0080779C">
        <w:t xml:space="preserve"> Г</w:t>
      </w:r>
      <w:r w:rsidRPr="0080779C">
        <w:t xml:space="preserve"> збіль</w:t>
      </w:r>
      <w:r w:rsidR="0057696C" w:rsidRPr="0080779C">
        <w:t>шення в 10,9 разів, за допомогою якої кутові розміри індикатриси зменшуються.</w:t>
      </w:r>
    </w:p>
    <w:p w14:paraId="18A7783B" w14:textId="1E9805F9" w:rsidR="0057696C" w:rsidRPr="0080779C" w:rsidRDefault="0057696C" w:rsidP="0057696C">
      <w:pPr>
        <w:pStyle w:val="afa"/>
      </w:pPr>
      <w:r w:rsidRPr="0080779C">
        <w:t>Потік випромінювання лазера, що потрапляє у вхідну зіницю об’єктива ФПП  розташованому у хвостовій частині ракети,   визначається залежністю</w:t>
      </w:r>
      <w:r w:rsidR="0018141A">
        <w:t xml:space="preserve"> 2.12</w:t>
      </w:r>
      <w:r w:rsidR="001A179F" w:rsidRPr="0080779C">
        <w:t>[15</w:t>
      </w:r>
      <w:r w:rsidRPr="0080779C">
        <w:t xml:space="preserve">]: </w:t>
      </w:r>
    </w:p>
    <w:p w14:paraId="6BBC3078" w14:textId="6D4DD961" w:rsidR="0057696C" w:rsidRPr="0080779C" w:rsidRDefault="0057696C" w:rsidP="0057696C">
      <w:pPr>
        <w:pStyle w:val="afb"/>
        <w:jc w:val="right"/>
      </w:pPr>
      <w:r w:rsidRPr="0080779C">
        <w:rPr>
          <w:position w:val="-38"/>
        </w:rPr>
        <w:object w:dxaOrig="2640" w:dyaOrig="880" w14:anchorId="533AFA77">
          <v:shape id="_x0000_i1120" type="#_x0000_t75" style="width:131.25pt;height:44.25pt" o:ole="">
            <v:imagedata r:id="rId236" o:title=""/>
          </v:shape>
          <o:OLEObject Type="Embed" ProgID="Equation.DSMT4" ShapeID="_x0000_i1120" DrawAspect="Content" ObjectID="_1685176987" r:id="rId237"/>
        </w:object>
      </w:r>
      <w:r w:rsidRPr="0080779C">
        <w:t xml:space="preserve">,                                                 </w:t>
      </w:r>
      <w:r w:rsidR="0018141A">
        <w:t>(2.12</w:t>
      </w:r>
      <w:r w:rsidRPr="0080779C">
        <w:t>)</w:t>
      </w:r>
    </w:p>
    <w:p w14:paraId="7980408F" w14:textId="2349F46A" w:rsidR="0057696C" w:rsidRPr="0080779C" w:rsidRDefault="0057696C" w:rsidP="001A179F">
      <w:pPr>
        <w:pStyle w:val="32"/>
        <w:ind w:firstLine="0"/>
      </w:pPr>
      <w:r w:rsidRPr="0080779C">
        <w:t>де</w:t>
      </w:r>
      <w:r w:rsidR="001A179F" w:rsidRPr="0080779C">
        <w:t xml:space="preserve">: </w:t>
      </w:r>
      <w:r w:rsidRPr="0080779C">
        <w:rPr>
          <w:i/>
          <w:iCs/>
        </w:rPr>
        <w:t>θ –</w:t>
      </w:r>
      <w:r w:rsidRPr="0080779C">
        <w:t xml:space="preserve"> кутовий розмір частини індикатриси, яка потрапляє у вхідну зіницю </w:t>
      </w:r>
      <w:proofErr w:type="spellStart"/>
      <w:r w:rsidRPr="0080779C">
        <w:t>фокусуючого</w:t>
      </w:r>
      <w:proofErr w:type="spellEnd"/>
      <w:r w:rsidRPr="0080779C">
        <w:t xml:space="preserve"> об’єктива з врахуванням відстані до систем</w:t>
      </w:r>
      <w:r w:rsidR="0054367A" w:rsidRPr="0080779C">
        <w:t xml:space="preserve">и колімації лазерного променю; </w:t>
      </w:r>
      <w:r w:rsidRPr="0080779C">
        <w:rPr>
          <w:i/>
          <w:iCs/>
        </w:rPr>
        <w:t>θ</w:t>
      </w:r>
      <w:r w:rsidRPr="0080779C">
        <w:rPr>
          <w:i/>
          <w:iCs/>
          <w:vertAlign w:val="subscript"/>
        </w:rPr>
        <w:t>0</w:t>
      </w:r>
      <w:r w:rsidRPr="0080779C">
        <w:t xml:space="preserve"> – розходження лазерного променю після системи колімації;  </w:t>
      </w:r>
      <w:r w:rsidRPr="0080779C">
        <w:rPr>
          <w:i/>
          <w:iCs/>
        </w:rPr>
        <w:t>Ф(θ)</w:t>
      </w:r>
      <w:r w:rsidRPr="0080779C">
        <w:t xml:space="preserve"> – потік випромінювання в обмеженому куті </w:t>
      </w:r>
      <w:r w:rsidRPr="0080779C">
        <w:rPr>
          <w:i/>
          <w:iCs/>
        </w:rPr>
        <w:t>θ</w:t>
      </w:r>
      <w:r w:rsidRPr="0080779C">
        <w:t xml:space="preserve">; </w:t>
      </w:r>
      <w:r w:rsidRPr="0080779C">
        <w:rPr>
          <w:i/>
          <w:iCs/>
        </w:rPr>
        <w:t>Ф</w:t>
      </w:r>
      <w:r w:rsidRPr="0080779C">
        <w:t xml:space="preserve"> – повний потік випромінювання лазерного променю після системи колімації.</w:t>
      </w:r>
      <w:r w:rsidR="001A179F" w:rsidRPr="0080779C">
        <w:t>[16]</w:t>
      </w:r>
    </w:p>
    <w:p w14:paraId="7FDFF54B" w14:textId="4E2BA756" w:rsidR="0057696C" w:rsidRPr="0080779C" w:rsidRDefault="0057696C" w:rsidP="0057696C">
      <w:pPr>
        <w:pStyle w:val="afa"/>
      </w:pPr>
      <w:r w:rsidRPr="0080779C">
        <w:t>З</w:t>
      </w:r>
      <w:r w:rsidR="0018141A">
        <w:t xml:space="preserve"> врахуванням (2.10</w:t>
      </w:r>
      <w:r w:rsidRPr="0080779C">
        <w:t>) співвідношення сигнал/шум на виході фотоприймача дорівнює:</w:t>
      </w:r>
    </w:p>
    <w:p w14:paraId="4DD230D0" w14:textId="7CA5339C" w:rsidR="0057696C" w:rsidRPr="0080779C" w:rsidRDefault="004D1504" w:rsidP="0057696C">
      <w:pPr>
        <w:pStyle w:val="afb"/>
        <w:jc w:val="right"/>
      </w:pPr>
      <w:r w:rsidRPr="0080779C">
        <w:rPr>
          <w:position w:val="-30"/>
        </w:rPr>
        <w:object w:dxaOrig="5200" w:dyaOrig="1219" w14:anchorId="601FFF93">
          <v:shape id="_x0000_i1121" type="#_x0000_t75" style="width:258pt;height:62.25pt" o:ole="">
            <v:imagedata r:id="rId238" o:title=""/>
          </v:shape>
          <o:OLEObject Type="Embed" ProgID="Equation.DSMT4" ShapeID="_x0000_i1121" DrawAspect="Content" ObjectID="_1685176988" r:id="rId239"/>
        </w:object>
      </w:r>
      <w:r w:rsidR="0057696C" w:rsidRPr="0080779C">
        <w:t>,                         (2</w:t>
      </w:r>
      <w:r w:rsidR="0018141A">
        <w:t>.13</w:t>
      </w:r>
      <w:r w:rsidR="0057696C" w:rsidRPr="0080779C">
        <w:t>)</w:t>
      </w:r>
    </w:p>
    <w:p w14:paraId="13A76B10" w14:textId="77777777" w:rsidR="0057696C" w:rsidRPr="0080779C" w:rsidRDefault="0057696C" w:rsidP="0057696C">
      <w:pPr>
        <w:pStyle w:val="afb"/>
      </w:pPr>
    </w:p>
    <w:p w14:paraId="18C313F1" w14:textId="3ADE6385" w:rsidR="0057696C" w:rsidRPr="0080779C" w:rsidRDefault="0057696C" w:rsidP="001A179F">
      <w:pPr>
        <w:pStyle w:val="32"/>
        <w:ind w:firstLine="0"/>
      </w:pPr>
      <w:r w:rsidRPr="0080779C">
        <w:t>де</w:t>
      </w:r>
      <w:r w:rsidR="001A179F" w:rsidRPr="0080779C">
        <w:t>:</w:t>
      </w:r>
      <w:r w:rsidRPr="0080779C">
        <w:t xml:space="preserve"> </w:t>
      </w:r>
      <w:r w:rsidR="003B79AA" w:rsidRPr="0080779C">
        <w:rPr>
          <w:position w:val="-14"/>
        </w:rPr>
        <w:object w:dxaOrig="400" w:dyaOrig="380" w14:anchorId="05371EE7">
          <v:shape id="_x0000_i1122" type="#_x0000_t75" style="width:20.25pt;height:17.25pt" o:ole="">
            <v:imagedata r:id="rId240" o:title=""/>
          </v:shape>
          <o:OLEObject Type="Embed" ProgID="Equation.DSMT4" ShapeID="_x0000_i1122" DrawAspect="Content" ObjectID="_1685176989" r:id="rId241"/>
        </w:object>
      </w:r>
      <w:r w:rsidR="003B79AA" w:rsidRPr="0080779C">
        <w:t xml:space="preserve"> </w:t>
      </w:r>
      <w:r w:rsidRPr="0080779C">
        <w:t xml:space="preserve">– коефіцієнт втрат при дифракційній корекції лазерного променю; </w:t>
      </w:r>
      <w:r w:rsidR="003B79AA" w:rsidRPr="0080779C">
        <w:rPr>
          <w:position w:val="-12"/>
        </w:rPr>
        <w:object w:dxaOrig="260" w:dyaOrig="360" w14:anchorId="5C47F788">
          <v:shape id="_x0000_i1123" type="#_x0000_t75" style="width:12.75pt;height:17.25pt" o:ole="">
            <v:imagedata r:id="rId242" o:title=""/>
          </v:shape>
          <o:OLEObject Type="Embed" ProgID="Equation.DSMT4" ShapeID="_x0000_i1123" DrawAspect="Content" ObjectID="_1685176990" r:id="rId243"/>
        </w:object>
      </w:r>
      <w:r w:rsidR="003B79AA" w:rsidRPr="0080779C">
        <w:t xml:space="preserve"> </w:t>
      </w:r>
      <w:r w:rsidRPr="0080779C">
        <w:t>– ко</w:t>
      </w:r>
      <w:r w:rsidR="0054367A" w:rsidRPr="0080779C">
        <w:t xml:space="preserve">ефіцієнт пропускання атмосфери; </w:t>
      </w:r>
      <w:r w:rsidR="003B79AA" w:rsidRPr="0080779C">
        <w:rPr>
          <w:position w:val="-12"/>
        </w:rPr>
        <w:object w:dxaOrig="380" w:dyaOrig="360" w14:anchorId="7617E797">
          <v:shape id="_x0000_i1124" type="#_x0000_t75" style="width:17.25pt;height:17.25pt" o:ole="">
            <v:imagedata r:id="rId244" o:title=""/>
          </v:shape>
          <o:OLEObject Type="Embed" ProgID="Equation.DSMT4" ShapeID="_x0000_i1124" DrawAspect="Content" ObjectID="_1685176991" r:id="rId245"/>
        </w:object>
      </w:r>
      <w:r w:rsidRPr="0080779C">
        <w:t xml:space="preserve">– площа поверхні </w:t>
      </w:r>
      <w:proofErr w:type="spellStart"/>
      <w:r w:rsidRPr="0080779C">
        <w:t>фокусуючого</w:t>
      </w:r>
      <w:proofErr w:type="spellEnd"/>
      <w:r w:rsidRPr="0080779C">
        <w:t xml:space="preserve"> об’єктива; </w:t>
      </w:r>
      <w:r w:rsidR="003B79AA" w:rsidRPr="0080779C">
        <w:rPr>
          <w:position w:val="-4"/>
        </w:rPr>
        <w:object w:dxaOrig="220" w:dyaOrig="260" w14:anchorId="5BB23B73">
          <v:shape id="_x0000_i1125" type="#_x0000_t75" style="width:12.75pt;height:12.75pt" o:ole="">
            <v:imagedata r:id="rId246" o:title=""/>
          </v:shape>
          <o:OLEObject Type="Embed" ProgID="Equation.DSMT4" ShapeID="_x0000_i1125" DrawAspect="Content" ObjectID="_1685176992" r:id="rId247"/>
        </w:object>
      </w:r>
      <w:r w:rsidRPr="0080779C">
        <w:t xml:space="preserve"> – довжина траси до об’єкта; </w:t>
      </w:r>
      <w:r w:rsidRPr="0080779C">
        <w:rPr>
          <w:position w:val="-12"/>
        </w:rPr>
        <w:object w:dxaOrig="320" w:dyaOrig="360" w14:anchorId="469C93D4">
          <v:shape id="_x0000_i1126" type="#_x0000_t75" style="width:15pt;height:17.25pt" o:ole="">
            <v:imagedata r:id="rId248" o:title=""/>
          </v:shape>
          <o:OLEObject Type="Embed" ProgID="Equation.DSMT4" ShapeID="_x0000_i1126" DrawAspect="Content" ObjectID="_1685176993" r:id="rId249"/>
        </w:object>
      </w:r>
      <w:r w:rsidRPr="0080779C">
        <w:t xml:space="preserve"> - коефіцієнт пропускання оптичних систем колімації і фокусування лазерного променю; </w:t>
      </w:r>
      <w:r w:rsidR="003B79AA" w:rsidRPr="0080779C">
        <w:rPr>
          <w:position w:val="-6"/>
        </w:rPr>
        <w:object w:dxaOrig="220" w:dyaOrig="279" w14:anchorId="61442680">
          <v:shape id="_x0000_i1127" type="#_x0000_t75" style="width:12.75pt;height:15pt" o:ole="">
            <v:imagedata r:id="rId250" o:title=""/>
          </v:shape>
          <o:OLEObject Type="Embed" ProgID="Equation.DSMT4" ShapeID="_x0000_i1127" DrawAspect="Content" ObjectID="_1685176994" r:id="rId251"/>
        </w:object>
      </w:r>
      <w:r w:rsidRPr="0080779C">
        <w:t xml:space="preserve">– чутливість позиційно-чутливого фотоприймача; </w:t>
      </w:r>
      <w:r w:rsidR="003B79AA" w:rsidRPr="0080779C">
        <w:rPr>
          <w:position w:val="-6"/>
        </w:rPr>
        <w:object w:dxaOrig="200" w:dyaOrig="279" w14:anchorId="36BFBAE0">
          <v:shape id="_x0000_i1128" type="#_x0000_t75" style="width:9.75pt;height:15pt" o:ole="">
            <v:imagedata r:id="rId252" o:title=""/>
          </v:shape>
          <o:OLEObject Type="Embed" ProgID="Equation.DSMT4" ShapeID="_x0000_i1128" DrawAspect="Content" ObjectID="_1685176995" r:id="rId253"/>
        </w:object>
      </w:r>
      <w:r w:rsidRPr="0080779C">
        <w:t xml:space="preserve">– коефіцієнт концентрації лазерного променю за рахунок фокусування; </w:t>
      </w:r>
      <w:r w:rsidR="003B79AA" w:rsidRPr="0080779C">
        <w:rPr>
          <w:position w:val="-12"/>
        </w:rPr>
        <w:object w:dxaOrig="260" w:dyaOrig="360" w14:anchorId="1D7EC0A2">
          <v:shape id="_x0000_i1129" type="#_x0000_t75" style="width:12.75pt;height:17.25pt" o:ole="">
            <v:imagedata r:id="rId254" o:title=""/>
          </v:shape>
          <o:OLEObject Type="Embed" ProgID="Equation.DSMT4" ShapeID="_x0000_i1129" DrawAspect="Content" ObjectID="_1685176996" r:id="rId255"/>
        </w:object>
      </w:r>
      <w:r w:rsidRPr="0080779C">
        <w:rPr>
          <w:i/>
          <w:iCs/>
          <w:vertAlign w:val="subscript"/>
        </w:rPr>
        <w:t xml:space="preserve">  </w:t>
      </w:r>
      <w:r w:rsidRPr="0080779C">
        <w:t xml:space="preserve">– </w:t>
      </w:r>
      <w:proofErr w:type="spellStart"/>
      <w:r w:rsidRPr="0080779C">
        <w:t>темновий</w:t>
      </w:r>
      <w:proofErr w:type="spellEnd"/>
      <w:r w:rsidRPr="0080779C">
        <w:t xml:space="preserve"> струм фотоприймача.</w:t>
      </w:r>
      <w:r w:rsidR="008B2570" w:rsidRPr="008B2570">
        <w:t xml:space="preserve"> </w:t>
      </w:r>
      <w:r w:rsidR="008B2570" w:rsidRPr="0080779C">
        <w:t>[16]</w:t>
      </w:r>
    </w:p>
    <w:p w14:paraId="548F6EF8" w14:textId="67A525D8" w:rsidR="003B79AA" w:rsidRPr="0080779C" w:rsidRDefault="003B79AA" w:rsidP="004447B9">
      <w:pPr>
        <w:pStyle w:val="32"/>
      </w:pPr>
      <w:r w:rsidRPr="0080779C">
        <w:lastRenderedPageBreak/>
        <w:t>Далі лазерне випромінювання проходить атмосферу. Якщо ураховувати лінійні ефекти взаємодії з атмосферою, то інтенсивність визначається за формулою</w:t>
      </w:r>
      <w:r w:rsidR="005C325A" w:rsidRPr="0080779C">
        <w:t>:</w:t>
      </w:r>
    </w:p>
    <w:p w14:paraId="50D1E73D" w14:textId="139360CE" w:rsidR="005C325A" w:rsidRPr="0080779C" w:rsidRDefault="00872217" w:rsidP="001A179F">
      <w:pPr>
        <w:pStyle w:val="32"/>
        <w:jc w:val="right"/>
      </w:pPr>
      <w:r w:rsidRPr="0080779C">
        <w:rPr>
          <w:position w:val="-36"/>
        </w:rPr>
        <w:object w:dxaOrig="3560" w:dyaOrig="740" w14:anchorId="75A399A2">
          <v:shape id="_x0000_i1130" type="#_x0000_t75" style="width:178.5pt;height:37.5pt" o:ole="">
            <v:imagedata r:id="rId256" o:title=""/>
          </v:shape>
          <o:OLEObject Type="Embed" ProgID="Equation.DSMT4" ShapeID="_x0000_i1130" DrawAspect="Content" ObjectID="_1685176997" r:id="rId257"/>
        </w:object>
      </w:r>
      <w:r w:rsidR="003B79AA" w:rsidRPr="0080779C">
        <w:t xml:space="preserve"> </w:t>
      </w:r>
      <w:r w:rsidR="005C325A" w:rsidRPr="0080779C">
        <w:t xml:space="preserve"> ,</w:t>
      </w:r>
      <w:r w:rsidR="003B79AA" w:rsidRPr="0080779C">
        <w:t xml:space="preserve">                                 </w:t>
      </w:r>
      <w:r w:rsidR="0018141A">
        <w:t>(2.14</w:t>
      </w:r>
      <w:r w:rsidR="003B79AA" w:rsidRPr="0080779C">
        <w:t>)</w:t>
      </w:r>
    </w:p>
    <w:p w14:paraId="1FA0FBF5" w14:textId="128D36E4" w:rsidR="005C325A" w:rsidRPr="0080779C" w:rsidRDefault="005C325A" w:rsidP="001A179F">
      <w:pPr>
        <w:pStyle w:val="32"/>
        <w:ind w:firstLine="0"/>
      </w:pPr>
      <w:r w:rsidRPr="0080779C">
        <w:t>де</w:t>
      </w:r>
      <w:r w:rsidR="001A179F" w:rsidRPr="0080779C">
        <w:t>:</w:t>
      </w:r>
      <w:r w:rsidRPr="0080779C">
        <w:t xml:space="preserve"> </w:t>
      </w:r>
      <w:r w:rsidR="003B79AA" w:rsidRPr="0080779C">
        <w:rPr>
          <w:position w:val="-12"/>
        </w:rPr>
        <w:object w:dxaOrig="360" w:dyaOrig="360" w14:anchorId="46E95AFA">
          <v:shape id="_x0000_i1131" type="#_x0000_t75" style="width:17.25pt;height:17.25pt" o:ole="">
            <v:imagedata r:id="rId258" o:title=""/>
          </v:shape>
          <o:OLEObject Type="Embed" ProgID="Equation.DSMT4" ShapeID="_x0000_i1131" DrawAspect="Content" ObjectID="_1685176998" r:id="rId259"/>
        </w:object>
      </w:r>
      <w:r w:rsidRPr="0080779C">
        <w:t xml:space="preserve"> – коефіцієнт молекулярного поглинання; </w:t>
      </w:r>
      <w:r w:rsidR="003B79AA" w:rsidRPr="0080779C">
        <w:rPr>
          <w:position w:val="-12"/>
        </w:rPr>
        <w:object w:dxaOrig="279" w:dyaOrig="360" w14:anchorId="3CE0E3E8">
          <v:shape id="_x0000_i1132" type="#_x0000_t75" style="width:15pt;height:17.25pt" o:ole="">
            <v:imagedata r:id="rId260" o:title=""/>
          </v:shape>
          <o:OLEObject Type="Embed" ProgID="Equation.DSMT4" ShapeID="_x0000_i1132" DrawAspect="Content" ObjectID="_1685176999" r:id="rId261"/>
        </w:object>
      </w:r>
      <w:r w:rsidRPr="0080779C">
        <w:t xml:space="preserve"> – коефіцієнт аерозольного поглинання і розсіювання;  </w:t>
      </w:r>
      <w:r w:rsidR="003B79AA" w:rsidRPr="0080779C">
        <w:rPr>
          <w:position w:val="-4"/>
        </w:rPr>
        <w:object w:dxaOrig="220" w:dyaOrig="260" w14:anchorId="53354E7D">
          <v:shape id="_x0000_i1133" type="#_x0000_t75" style="width:12.75pt;height:12.75pt" o:ole="">
            <v:imagedata r:id="rId262" o:title=""/>
          </v:shape>
          <o:OLEObject Type="Embed" ProgID="Equation.DSMT4" ShapeID="_x0000_i1133" DrawAspect="Content" ObjectID="_1685177000" r:id="rId263"/>
        </w:object>
      </w:r>
      <w:r w:rsidRPr="0080779C">
        <w:t xml:space="preserve"> – дальність дії;</w:t>
      </w:r>
      <w:r w:rsidR="0054367A" w:rsidRPr="0080779C">
        <w:t xml:space="preserve"> </w:t>
      </w:r>
      <w:r w:rsidR="003B79AA" w:rsidRPr="0080779C">
        <w:rPr>
          <w:position w:val="-10"/>
        </w:rPr>
        <w:object w:dxaOrig="520" w:dyaOrig="320" w14:anchorId="2DF0F204">
          <v:shape id="_x0000_i1134" type="#_x0000_t75" style="width:27.75pt;height:15pt" o:ole="">
            <v:imagedata r:id="rId264" o:title=""/>
          </v:shape>
          <o:OLEObject Type="Embed" ProgID="Equation.DSMT4" ShapeID="_x0000_i1134" DrawAspect="Content" ObjectID="_1685177001" r:id="rId265"/>
        </w:object>
      </w:r>
      <w:r w:rsidR="003B79AA" w:rsidRPr="0080779C">
        <w:t xml:space="preserve"> </w:t>
      </w:r>
      <w:r w:rsidRPr="0080779C">
        <w:t>– ефективн</w:t>
      </w:r>
      <w:r w:rsidR="0054367A" w:rsidRPr="0080779C">
        <w:t xml:space="preserve">е розходження лазерного променю; </w:t>
      </w:r>
      <w:r w:rsidR="006343EE" w:rsidRPr="0080779C">
        <w:rPr>
          <w:position w:val="-12"/>
        </w:rPr>
        <w:object w:dxaOrig="279" w:dyaOrig="360" w14:anchorId="4B63382A">
          <v:shape id="_x0000_i1135" type="#_x0000_t75" style="width:15pt;height:17.25pt" o:ole="">
            <v:imagedata r:id="rId260" o:title=""/>
          </v:shape>
          <o:OLEObject Type="Embed" ProgID="Equation.DSMT4" ShapeID="_x0000_i1135" DrawAspect="Content" ObjectID="_1685177002" r:id="rId266"/>
        </w:object>
      </w:r>
      <w:r w:rsidRPr="0080779C">
        <w:t xml:space="preserve"> вимірюється в км-1, ν = 1/ λ – в см-1.</w:t>
      </w:r>
    </w:p>
    <w:p w14:paraId="77C50C0C" w14:textId="631D4094" w:rsidR="005C325A" w:rsidRPr="0080779C" w:rsidRDefault="005C325A" w:rsidP="004447B9">
      <w:pPr>
        <w:pStyle w:val="32"/>
      </w:pPr>
      <w:r w:rsidRPr="0080779C">
        <w:t xml:space="preserve">Будемо вважати, що </w:t>
      </w:r>
      <w:r w:rsidR="006343EE" w:rsidRPr="0080779C">
        <w:rPr>
          <w:position w:val="-12"/>
        </w:rPr>
        <w:object w:dxaOrig="999" w:dyaOrig="360" w14:anchorId="22FD8167">
          <v:shape id="_x0000_i1136" type="#_x0000_t75" style="width:49.5pt;height:17.25pt" o:ole="">
            <v:imagedata r:id="rId267" o:title=""/>
          </v:shape>
          <o:OLEObject Type="Embed" ProgID="Equation.DSMT4" ShapeID="_x0000_i1136" DrawAspect="Content" ObjectID="_1685177003" r:id="rId268"/>
        </w:object>
      </w:r>
      <w:r w:rsidRPr="0080779C">
        <w:t xml:space="preserve"> .Використовуючи теорію турбулентності </w:t>
      </w:r>
      <w:proofErr w:type="spellStart"/>
      <w:r w:rsidRPr="0080779C">
        <w:t>Колмогорова</w:t>
      </w:r>
      <w:proofErr w:type="spellEnd"/>
      <w:r w:rsidRPr="0080779C">
        <w:t>, в [4] наведено вираз для ефективної розбіжності лазерного пучка за рівнем 0,8 від загальної потужності випромінюв</w:t>
      </w:r>
      <w:r w:rsidR="006343EE" w:rsidRPr="0080779C">
        <w:t>ання, що дійшла до об’єкту :</w:t>
      </w:r>
    </w:p>
    <w:p w14:paraId="74435AB5" w14:textId="0205CD87" w:rsidR="006343EE" w:rsidRPr="0080779C" w:rsidRDefault="00872217" w:rsidP="003F0FE0">
      <w:pPr>
        <w:pStyle w:val="32"/>
        <w:jc w:val="right"/>
      </w:pPr>
      <w:r w:rsidRPr="0080779C">
        <w:rPr>
          <w:position w:val="-56"/>
        </w:rPr>
        <w:object w:dxaOrig="7020" w:dyaOrig="1240" w14:anchorId="5D05E505">
          <v:shape id="_x0000_i1137" type="#_x0000_t75" style="width:352.5pt;height:62.25pt" o:ole="">
            <v:imagedata r:id="rId269" o:title=""/>
          </v:shape>
          <o:OLEObject Type="Embed" ProgID="Equation.DSMT4" ShapeID="_x0000_i1137" DrawAspect="Content" ObjectID="_1685177004" r:id="rId270"/>
        </w:object>
      </w:r>
      <w:r w:rsidRPr="0080779C">
        <w:t xml:space="preserve">            </w:t>
      </w:r>
      <w:r w:rsidR="00FE0BE2">
        <w:t>(2.15</w:t>
      </w:r>
      <w:r w:rsidRPr="0080779C">
        <w:t>)</w:t>
      </w:r>
    </w:p>
    <w:p w14:paraId="4D66555F" w14:textId="5E0A318A" w:rsidR="00872217" w:rsidRPr="0080779C" w:rsidRDefault="005C325A" w:rsidP="001A179F">
      <w:pPr>
        <w:pStyle w:val="32"/>
        <w:ind w:firstLine="0"/>
      </w:pPr>
      <w:r w:rsidRPr="0080779C">
        <w:t>де</w:t>
      </w:r>
      <w:r w:rsidR="001A179F" w:rsidRPr="0080779C">
        <w:t>:</w:t>
      </w:r>
      <w:r w:rsidRPr="0080779C">
        <w:t xml:space="preserve"> </w:t>
      </w:r>
      <w:r w:rsidR="006343EE" w:rsidRPr="0080779C">
        <w:rPr>
          <w:position w:val="-4"/>
        </w:rPr>
        <w:object w:dxaOrig="260" w:dyaOrig="260" w14:anchorId="4D6B39F2">
          <v:shape id="_x0000_i1138" type="#_x0000_t75" style="width:12.75pt;height:12.75pt" o:ole="">
            <v:imagedata r:id="rId271" o:title=""/>
          </v:shape>
          <o:OLEObject Type="Embed" ProgID="Equation.DSMT4" ShapeID="_x0000_i1138" DrawAspect="Content" ObjectID="_1685177005" r:id="rId272"/>
        </w:object>
      </w:r>
      <w:r w:rsidRPr="0080779C">
        <w:t xml:space="preserve"> – діаметр випромінюючої діафрагми; </w:t>
      </w:r>
      <w:r w:rsidR="006343EE" w:rsidRPr="0080779C">
        <w:rPr>
          <w:position w:val="-4"/>
        </w:rPr>
        <w:object w:dxaOrig="260" w:dyaOrig="260" w14:anchorId="5CDB3A43">
          <v:shape id="_x0000_i1139" type="#_x0000_t75" style="width:12.75pt;height:12.75pt" o:ole="">
            <v:imagedata r:id="rId273" o:title=""/>
          </v:shape>
          <o:OLEObject Type="Embed" ProgID="Equation.DSMT4" ShapeID="_x0000_i1139" DrawAspect="Content" ObjectID="_1685177006" r:id="rId274"/>
        </w:object>
      </w:r>
      <w:r w:rsidRPr="0080779C">
        <w:t xml:space="preserve"> – оптична якість вихідного лазерного променю, яка дорівнює відношенню реального розходження випромінювання до його дифракційної межі; </w:t>
      </w:r>
      <w:r w:rsidR="006343EE" w:rsidRPr="0080779C">
        <w:rPr>
          <w:position w:val="-12"/>
        </w:rPr>
        <w:object w:dxaOrig="300" w:dyaOrig="360" w14:anchorId="2D324344">
          <v:shape id="_x0000_i1140" type="#_x0000_t75" style="width:15pt;height:17.25pt" o:ole="">
            <v:imagedata r:id="rId275" o:title=""/>
          </v:shape>
          <o:OLEObject Type="Embed" ProgID="Equation.DSMT4" ShapeID="_x0000_i1140" DrawAspect="Content" ObjectID="_1685177007" r:id="rId276"/>
        </w:object>
      </w:r>
      <w:r w:rsidRPr="0080779C">
        <w:t xml:space="preserve"> – структурний коефіцієнт показника заломлення, враховуючий вплив турбулентності;</w:t>
      </w:r>
      <w:r w:rsidR="0054367A" w:rsidRPr="0080779C">
        <w:t xml:space="preserve"> </w:t>
      </w:r>
      <w:r w:rsidR="006343EE" w:rsidRPr="0080779C">
        <w:rPr>
          <w:position w:val="-12"/>
        </w:rPr>
        <w:object w:dxaOrig="260" w:dyaOrig="360" w14:anchorId="41E0BC75">
          <v:shape id="_x0000_i1141" type="#_x0000_t75" style="width:12.75pt;height:17.25pt" o:ole="">
            <v:imagedata r:id="rId277" o:title=""/>
          </v:shape>
          <o:OLEObject Type="Embed" ProgID="Equation.DSMT4" ShapeID="_x0000_i1141" DrawAspect="Content" ObjectID="_1685177008" r:id="rId278"/>
        </w:object>
      </w:r>
      <w:r w:rsidRPr="0080779C">
        <w:t xml:space="preserve"> – висота над земною поверхнею випромінюючої апертури;</w:t>
      </w:r>
      <w:r w:rsidR="0054367A" w:rsidRPr="0080779C">
        <w:t xml:space="preserve"> </w:t>
      </w:r>
      <w:r w:rsidR="006343EE" w:rsidRPr="0080779C">
        <w:rPr>
          <w:position w:val="-14"/>
        </w:rPr>
        <w:object w:dxaOrig="1800" w:dyaOrig="380" w14:anchorId="1780731C">
          <v:shape id="_x0000_i1142" type="#_x0000_t75" style="width:89.25pt;height:17.25pt" o:ole="">
            <v:imagedata r:id="rId279" o:title=""/>
          </v:shape>
          <o:OLEObject Type="Embed" ProgID="Equation.DSMT4" ShapeID="_x0000_i1142" DrawAspect="Content" ObjectID="_1685177009" r:id="rId280"/>
        </w:object>
      </w:r>
      <w:r w:rsidRPr="0080779C">
        <w:t xml:space="preserve">   – ефективна довжина нахиленої траси;</w:t>
      </w:r>
      <w:r w:rsidR="0054367A" w:rsidRPr="0080779C">
        <w:t xml:space="preserve"> </w:t>
      </w:r>
      <w:r w:rsidR="00872217" w:rsidRPr="0080779C">
        <w:rPr>
          <w:noProof/>
          <w:lang w:val="en-US" w:eastAsia="en-US"/>
        </w:rPr>
        <w:drawing>
          <wp:inline distT="0" distB="0" distL="0" distR="0" wp14:anchorId="2889BD9A" wp14:editId="42105F8F">
            <wp:extent cx="664845" cy="21399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3"/>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664845" cy="213995"/>
                    </a:xfrm>
                    <a:prstGeom prst="rect">
                      <a:avLst/>
                    </a:prstGeom>
                    <a:noFill/>
                    <a:ln>
                      <a:noFill/>
                    </a:ln>
                  </pic:spPr>
                </pic:pic>
              </a:graphicData>
            </a:graphic>
          </wp:inline>
        </w:drawing>
      </w:r>
      <w:r w:rsidRPr="0080779C">
        <w:t xml:space="preserve">  – </w:t>
      </w:r>
      <w:r w:rsidR="00872217" w:rsidRPr="0080779C">
        <w:t>коригуючий</w:t>
      </w:r>
      <w:r w:rsidRPr="0080779C">
        <w:t xml:space="preserve"> коефіцієнт.</w:t>
      </w:r>
      <w:r w:rsidR="008B2570" w:rsidRPr="008B2570">
        <w:t xml:space="preserve"> </w:t>
      </w:r>
      <w:r w:rsidR="008B2570" w:rsidRPr="0080779C">
        <w:t>[16]</w:t>
      </w:r>
    </w:p>
    <w:p w14:paraId="180C9D45" w14:textId="78756A14" w:rsidR="005C325A" w:rsidRPr="0080779C" w:rsidRDefault="005C325A" w:rsidP="003F0FE0">
      <w:pPr>
        <w:pStyle w:val="32"/>
        <w:jc w:val="right"/>
      </w:pPr>
      <w:r w:rsidRPr="0080779C">
        <w:t xml:space="preserve"> </w:t>
      </w:r>
      <w:r w:rsidR="00872217" w:rsidRPr="0080779C">
        <w:object w:dxaOrig="7820" w:dyaOrig="1520" w14:anchorId="7259B322">
          <v:shape id="_x0000_i1143" type="#_x0000_t75" style="width:390pt;height:74.25pt" o:ole="">
            <v:imagedata r:id="rId282" o:title=""/>
          </v:shape>
          <o:OLEObject Type="Embed" ProgID="Equation.DSMT4" ShapeID="_x0000_i1143" DrawAspect="Content" ObjectID="_1685177010" r:id="rId283"/>
        </w:object>
      </w:r>
      <w:r w:rsidR="00872217" w:rsidRPr="0080779C">
        <w:t xml:space="preserve">       </w:t>
      </w:r>
      <w:r w:rsidR="00FE0BE2">
        <w:t>(2.16</w:t>
      </w:r>
      <w:r w:rsidR="00872217" w:rsidRPr="0080779C">
        <w:t>)</w:t>
      </w:r>
    </w:p>
    <w:p w14:paraId="36FA1079" w14:textId="77777777" w:rsidR="005C325A" w:rsidRPr="0080779C" w:rsidRDefault="005C325A" w:rsidP="004447B9">
      <w:pPr>
        <w:pStyle w:val="32"/>
      </w:pPr>
      <w:r w:rsidRPr="0080779C">
        <w:t xml:space="preserve">  </w:t>
      </w:r>
      <w:r w:rsidRPr="0080779C">
        <w:tab/>
        <w:t xml:space="preserve">При збільшенні λ коефіцієнт ослаблення αs і турбулентне розширення суттєво зменшуються, в той же час дифракційне розходження випромінювання </w:t>
      </w:r>
      <w:r w:rsidRPr="0080779C">
        <w:lastRenderedPageBreak/>
        <w:t xml:space="preserve">зростає. Це є причиною існування оптимального значення довжини хвилі </w:t>
      </w:r>
      <w:proofErr w:type="spellStart"/>
      <w:r w:rsidRPr="0080779C">
        <w:t>λopt</w:t>
      </w:r>
      <w:proofErr w:type="spellEnd"/>
      <w:r w:rsidRPr="0080779C">
        <w:t>, яка може бути знайдена з умови:</w:t>
      </w:r>
    </w:p>
    <w:p w14:paraId="3256B279" w14:textId="33E91661" w:rsidR="005C325A" w:rsidRPr="0080779C" w:rsidRDefault="005C325A" w:rsidP="003F0FE0">
      <w:pPr>
        <w:pStyle w:val="32"/>
        <w:jc w:val="right"/>
      </w:pPr>
      <w:r w:rsidRPr="0080779C">
        <w:t xml:space="preserve"> </w:t>
      </w:r>
      <w:r w:rsidR="00254910" w:rsidRPr="0080779C">
        <w:rPr>
          <w:position w:val="-24"/>
        </w:rPr>
        <w:object w:dxaOrig="2180" w:dyaOrig="660" w14:anchorId="0CAB63EC">
          <v:shape id="_x0000_i1144" type="#_x0000_t75" style="width:108.75pt;height:34.5pt" o:ole="">
            <v:imagedata r:id="rId284" o:title=""/>
          </v:shape>
          <o:OLEObject Type="Embed" ProgID="Equation.DSMT4" ShapeID="_x0000_i1144" DrawAspect="Content" ObjectID="_1685177011" r:id="rId285"/>
        </w:object>
      </w:r>
      <w:r w:rsidR="00254910" w:rsidRPr="0080779C">
        <w:t xml:space="preserve">                                                    </w:t>
      </w:r>
      <w:r w:rsidR="00FE0BE2">
        <w:t>(2.17</w:t>
      </w:r>
      <w:r w:rsidR="00254910" w:rsidRPr="0080779C">
        <w:t>)</w:t>
      </w:r>
    </w:p>
    <w:p w14:paraId="60AC5D00" w14:textId="3CF77971" w:rsidR="005C325A" w:rsidRPr="0080779C" w:rsidRDefault="005C325A" w:rsidP="004447B9">
      <w:pPr>
        <w:pStyle w:val="32"/>
      </w:pPr>
      <w:r w:rsidRPr="0080779C">
        <w:t>Коефіцієнт пропускання атмосфери був</w:t>
      </w:r>
      <w:r w:rsidR="00EB2CD1" w:rsidRPr="0080779C">
        <w:t xml:space="preserve"> знайдений за методом </w:t>
      </w:r>
      <w:proofErr w:type="spellStart"/>
      <w:r w:rsidR="00EB2CD1" w:rsidRPr="0080779C">
        <w:t>Лангера</w:t>
      </w:r>
      <w:proofErr w:type="spellEnd"/>
      <w:r w:rsidR="00EB2CD1" w:rsidRPr="0080779C">
        <w:t xml:space="preserve"> [17</w:t>
      </w:r>
      <w:r w:rsidRPr="0080779C">
        <w:t xml:space="preserve">]. У відповідності до цього методу </w:t>
      </w:r>
      <w:r w:rsidR="00254910" w:rsidRPr="0080779C">
        <w:rPr>
          <w:position w:val="-12"/>
        </w:rPr>
        <w:object w:dxaOrig="260" w:dyaOrig="360" w14:anchorId="57728AB5">
          <v:shape id="_x0000_i1145" type="#_x0000_t75" style="width:12.75pt;height:17.25pt" o:ole="">
            <v:imagedata r:id="rId286" o:title=""/>
          </v:shape>
          <o:OLEObject Type="Embed" ProgID="Equation.DSMT4" ShapeID="_x0000_i1145" DrawAspect="Content" ObjectID="_1685177012" r:id="rId287"/>
        </w:object>
      </w:r>
      <w:r w:rsidRPr="0080779C">
        <w:t xml:space="preserve"> для вікна прозорості λ = 950нм дорівнює:</w:t>
      </w:r>
    </w:p>
    <w:p w14:paraId="4F78B20D" w14:textId="005355E5" w:rsidR="005C325A" w:rsidRPr="0080779C" w:rsidRDefault="005C325A" w:rsidP="001A179F">
      <w:pPr>
        <w:pStyle w:val="32"/>
        <w:jc w:val="right"/>
      </w:pPr>
      <w:r w:rsidRPr="0080779C">
        <w:t xml:space="preserve"> </w:t>
      </w:r>
      <w:r w:rsidR="00254910" w:rsidRPr="0080779C">
        <w:rPr>
          <w:position w:val="-12"/>
        </w:rPr>
        <w:object w:dxaOrig="1660" w:dyaOrig="380" w14:anchorId="217DB72A">
          <v:shape id="_x0000_i1146" type="#_x0000_t75" style="width:84.75pt;height:17.25pt" o:ole="">
            <v:imagedata r:id="rId288" o:title=""/>
          </v:shape>
          <o:OLEObject Type="Embed" ProgID="Equation.DSMT4" ShapeID="_x0000_i1146" DrawAspect="Content" ObjectID="_1685177013" r:id="rId289"/>
        </w:object>
      </w:r>
      <w:r w:rsidRPr="0080779C">
        <w:t>,</w:t>
      </w:r>
      <w:r w:rsidR="00254910" w:rsidRPr="0080779C">
        <w:t xml:space="preserve">                                                 </w:t>
      </w:r>
      <w:r w:rsidR="00FE0BE2">
        <w:t>(2.18</w:t>
      </w:r>
      <w:r w:rsidR="00254910" w:rsidRPr="0080779C">
        <w:t>)</w:t>
      </w:r>
    </w:p>
    <w:p w14:paraId="793F211A" w14:textId="416E68FA" w:rsidR="00254910" w:rsidRPr="0080779C" w:rsidRDefault="005C325A" w:rsidP="00EB2CD1">
      <w:pPr>
        <w:pStyle w:val="32"/>
        <w:ind w:firstLine="0"/>
      </w:pPr>
      <w:r w:rsidRPr="0080779C">
        <w:t>де</w:t>
      </w:r>
      <w:r w:rsidR="00EB2CD1" w:rsidRPr="0080779C">
        <w:t>:</w:t>
      </w:r>
      <w:r w:rsidRPr="0080779C">
        <w:t xml:space="preserve"> </w:t>
      </w:r>
      <w:r w:rsidR="00254910" w:rsidRPr="0080779C">
        <w:rPr>
          <w:position w:val="-12"/>
        </w:rPr>
        <w:object w:dxaOrig="220" w:dyaOrig="360" w14:anchorId="0847E453">
          <v:shape id="_x0000_i1147" type="#_x0000_t75" style="width:12.75pt;height:17.25pt" o:ole="">
            <v:imagedata r:id="rId290" o:title=""/>
          </v:shape>
          <o:OLEObject Type="Embed" ProgID="Equation.DSMT4" ShapeID="_x0000_i1147" DrawAspect="Content" ObjectID="_1685177014" r:id="rId291"/>
        </w:object>
      </w:r>
      <w:r w:rsidR="00254910" w:rsidRPr="0080779C">
        <w:t>,</w:t>
      </w:r>
      <w:r w:rsidRPr="0080779C">
        <w:t xml:space="preserve"> </w:t>
      </w:r>
      <w:r w:rsidR="00254910" w:rsidRPr="0080779C">
        <w:rPr>
          <w:position w:val="-12"/>
        </w:rPr>
        <w:object w:dxaOrig="260" w:dyaOrig="360" w14:anchorId="5F064E39">
          <v:shape id="_x0000_i1148" type="#_x0000_t75" style="width:12.75pt;height:17.25pt" o:ole="">
            <v:imagedata r:id="rId292" o:title=""/>
          </v:shape>
          <o:OLEObject Type="Embed" ProgID="Equation.DSMT4" ShapeID="_x0000_i1148" DrawAspect="Content" ObjectID="_1685177015" r:id="rId293"/>
        </w:object>
      </w:r>
      <w:r w:rsidRPr="0080779C">
        <w:t xml:space="preserve"> – сталі коефіцієнти для відповідних смуг прозорості; ω – кількість </w:t>
      </w:r>
      <w:proofErr w:type="spellStart"/>
      <w:r w:rsidRPr="0080779C">
        <w:t>осадкової</w:t>
      </w:r>
      <w:proofErr w:type="spellEnd"/>
      <w:r w:rsidRPr="0080779C">
        <w:t xml:space="preserve">  води, мм; </w:t>
      </w:r>
      <w:r w:rsidR="00254910" w:rsidRPr="0080779C">
        <w:rPr>
          <w:position w:val="-12"/>
        </w:rPr>
        <w:object w:dxaOrig="260" w:dyaOrig="360" w14:anchorId="475DDDD1">
          <v:shape id="_x0000_i1149" type="#_x0000_t75" style="width:12.75pt;height:17.25pt" o:ole="">
            <v:imagedata r:id="rId294" o:title=""/>
          </v:shape>
          <o:OLEObject Type="Embed" ProgID="Equation.DSMT4" ShapeID="_x0000_i1149" DrawAspect="Content" ObjectID="_1685177016" r:id="rId295"/>
        </w:object>
      </w:r>
      <w:r w:rsidRPr="0080779C">
        <w:t xml:space="preserve"> – визначене в таблиці значення кількості </w:t>
      </w:r>
      <w:proofErr w:type="spellStart"/>
      <w:r w:rsidRPr="0080779C">
        <w:t>осадкової</w:t>
      </w:r>
      <w:proofErr w:type="spellEnd"/>
      <w:r w:rsidRPr="0080779C">
        <w:t xml:space="preserve"> води.   </w:t>
      </w:r>
    </w:p>
    <w:p w14:paraId="3B408935" w14:textId="11091CCB" w:rsidR="005C325A" w:rsidRPr="0080779C" w:rsidRDefault="00254910" w:rsidP="003F0FE0">
      <w:pPr>
        <w:pStyle w:val="32"/>
      </w:pPr>
      <w:r w:rsidRPr="0080779C">
        <w:t>Для розрахунку по цим формулам приймемо</w:t>
      </w:r>
      <w:r w:rsidR="003F0FE0" w:rsidRPr="0080779C">
        <w:t xml:space="preserve">: </w:t>
      </w:r>
      <w:r w:rsidR="005C325A" w:rsidRPr="0080779C">
        <w:t xml:space="preserve"> L = </w:t>
      </w:r>
      <w:r w:rsidR="00355BFB" w:rsidRPr="0080779C">
        <w:t>3</w:t>
      </w:r>
      <w:r w:rsidR="005C325A" w:rsidRPr="0080779C">
        <w:t xml:space="preserve"> км в ясну погоду в літній період в Київській області; Т = 292К – середня температура атмосфери в липні; V = 0.51 – відносна вологість повітря.</w:t>
      </w:r>
    </w:p>
    <w:p w14:paraId="35DC87ED" w14:textId="11D5F94F" w:rsidR="005C325A" w:rsidRPr="0080779C" w:rsidRDefault="005C325A" w:rsidP="004447B9">
      <w:pPr>
        <w:pStyle w:val="32"/>
      </w:pPr>
      <w:r w:rsidRPr="0080779C">
        <w:t xml:space="preserve"> З таблиць отримаємо значення коефіцієнтів </w:t>
      </w:r>
      <w:proofErr w:type="spellStart"/>
      <w:r w:rsidR="00355BFB" w:rsidRPr="0080779C">
        <w:t>k</w:t>
      </w:r>
      <w:r w:rsidR="00355BFB" w:rsidRPr="0080779C">
        <w:rPr>
          <w:vertAlign w:val="subscript"/>
        </w:rPr>
        <w:t>і</w:t>
      </w:r>
      <w:proofErr w:type="spellEnd"/>
      <w:r w:rsidR="00355BFB" w:rsidRPr="0080779C">
        <w:t>= 0.765; β</w:t>
      </w:r>
      <w:r w:rsidR="00355BFB" w:rsidRPr="0080779C">
        <w:rPr>
          <w:vertAlign w:val="subscript"/>
        </w:rPr>
        <w:t>і</w:t>
      </w:r>
      <w:r w:rsidR="00355BFB" w:rsidRPr="0080779C">
        <w:t>= 0.134;ω</w:t>
      </w:r>
      <w:r w:rsidR="00355BFB" w:rsidRPr="0080779C">
        <w:rPr>
          <w:vertAlign w:val="subscript"/>
        </w:rPr>
        <w:t>і</w:t>
      </w:r>
      <w:r w:rsidRPr="0080779C">
        <w:t xml:space="preserve">= 54 . </w:t>
      </w:r>
    </w:p>
    <w:p w14:paraId="6857687C" w14:textId="5522EE93" w:rsidR="005C325A" w:rsidRPr="0080779C" w:rsidRDefault="005C325A" w:rsidP="004447B9">
      <w:pPr>
        <w:pStyle w:val="32"/>
      </w:pPr>
      <w:r w:rsidRPr="0080779C">
        <w:t xml:space="preserve">Після розрахунків  отримаємо значення коефіцієнта пропускання атмосфери  </w:t>
      </w:r>
      <w:r w:rsidR="008538DA" w:rsidRPr="0080779C">
        <w:rPr>
          <w:position w:val="-12"/>
        </w:rPr>
        <w:object w:dxaOrig="260" w:dyaOrig="360" w14:anchorId="418CE466">
          <v:shape id="_x0000_i1150" type="#_x0000_t75" style="width:12.75pt;height:17.25pt" o:ole="">
            <v:imagedata r:id="rId296" o:title=""/>
          </v:shape>
          <o:OLEObject Type="Embed" ProgID="Equation.DSMT4" ShapeID="_x0000_i1150" DrawAspect="Content" ObjectID="_1685177017" r:id="rId297"/>
        </w:object>
      </w:r>
      <w:r w:rsidRPr="0080779C">
        <w:t xml:space="preserve"> = 0,85.</w:t>
      </w:r>
    </w:p>
    <w:p w14:paraId="7C5051A2" w14:textId="5D869F55" w:rsidR="005C325A" w:rsidRPr="0080779C" w:rsidRDefault="005C325A" w:rsidP="004447B9">
      <w:pPr>
        <w:pStyle w:val="32"/>
      </w:pPr>
      <w:r w:rsidRPr="0080779C">
        <w:t>При проходженні потоку випромінювання  через оптичну систему частина  витрачається на відбивання, поглинання та розсіювання. Кількість випромінювання, що пройшло через систему, характеризується коефіцієнтом пропускання. Для непросвітлених поверхонь</w:t>
      </w:r>
      <w:r w:rsidR="008E2827" w:rsidRPr="0080779C">
        <w:t>, його визначають за формулою [18</w:t>
      </w:r>
      <w:r w:rsidRPr="0080779C">
        <w:t xml:space="preserve">]: </w:t>
      </w:r>
    </w:p>
    <w:p w14:paraId="3058A5F8" w14:textId="023834B9" w:rsidR="005C325A" w:rsidRPr="0080779C" w:rsidRDefault="005C325A" w:rsidP="003F0FE0">
      <w:pPr>
        <w:pStyle w:val="32"/>
        <w:jc w:val="right"/>
      </w:pPr>
      <w:r w:rsidRPr="0080779C">
        <w:t xml:space="preserve"> </w:t>
      </w:r>
      <w:r w:rsidR="004D1504" w:rsidRPr="0080779C">
        <w:rPr>
          <w:position w:val="-28"/>
        </w:rPr>
        <w:object w:dxaOrig="3260" w:dyaOrig="680" w14:anchorId="7E4589B4">
          <v:shape id="_x0000_i1151" type="#_x0000_t75" style="width:164.25pt;height:34.5pt" o:ole="">
            <v:imagedata r:id="rId298" o:title=""/>
          </v:shape>
          <o:OLEObject Type="Embed" ProgID="Equation.DSMT4" ShapeID="_x0000_i1151" DrawAspect="Content" ObjectID="_1685177018" r:id="rId299"/>
        </w:object>
      </w:r>
      <w:r w:rsidRPr="0080779C">
        <w:t>,</w:t>
      </w:r>
      <w:r w:rsidR="00BB54E4" w:rsidRPr="0080779C">
        <w:t xml:space="preserve">                                      </w:t>
      </w:r>
      <w:r w:rsidR="00FE0BE2">
        <w:t>(2.19</w:t>
      </w:r>
      <w:r w:rsidR="00BB54E4" w:rsidRPr="0080779C">
        <w:t>)</w:t>
      </w:r>
    </w:p>
    <w:p w14:paraId="53E3E725" w14:textId="71CE9149" w:rsidR="005C325A" w:rsidRPr="0080779C" w:rsidRDefault="005C325A" w:rsidP="008E2827">
      <w:pPr>
        <w:pStyle w:val="32"/>
        <w:ind w:firstLine="0"/>
      </w:pPr>
      <w:r w:rsidRPr="0080779C">
        <w:t>де</w:t>
      </w:r>
      <w:r w:rsidR="008E2827" w:rsidRPr="0080779C">
        <w:t>:</w:t>
      </w:r>
      <w:r w:rsidRPr="0080779C">
        <w:t xml:space="preserve">  </w:t>
      </w:r>
      <w:r w:rsidR="00BB54E4" w:rsidRPr="0080779C">
        <w:t xml:space="preserve">d – </w:t>
      </w:r>
      <w:r w:rsidRPr="0080779C">
        <w:t xml:space="preserve">сумарна товщина оптичних деталей вздовж оптичної осі ; </w:t>
      </w:r>
      <w:r w:rsidR="005A6F6F" w:rsidRPr="0080779C">
        <w:t>К</w:t>
      </w:r>
      <w:r w:rsidR="005A6F6F" w:rsidRPr="0080779C">
        <w:rPr>
          <w:vertAlign w:val="subscript"/>
        </w:rPr>
        <w:t xml:space="preserve">Р </w:t>
      </w:r>
      <w:r w:rsidR="005A6F6F" w:rsidRPr="0080779C">
        <w:t xml:space="preserve">і </w:t>
      </w:r>
      <w:proofErr w:type="spellStart"/>
      <w:r w:rsidR="005A6F6F" w:rsidRPr="0080779C">
        <w:t>Ф</w:t>
      </w:r>
      <w:r w:rsidR="005A6F6F" w:rsidRPr="0080779C">
        <w:rPr>
          <w:vertAlign w:val="subscript"/>
        </w:rPr>
        <w:t>л</w:t>
      </w:r>
      <w:proofErr w:type="spellEnd"/>
      <w:r w:rsidR="00BB54E4" w:rsidRPr="0080779C">
        <w:t xml:space="preserve"> </w:t>
      </w:r>
      <w:r w:rsidRPr="0080779C">
        <w:t xml:space="preserve">  – кількість  поверхонь з крона і флінта відповідно; </w:t>
      </w:r>
      <w:r w:rsidR="005A6F6F" w:rsidRPr="0080779C">
        <w:t>3</w:t>
      </w:r>
      <w:r w:rsidR="005A6F6F" w:rsidRPr="0080779C">
        <w:rPr>
          <w:vertAlign w:val="subscript"/>
        </w:rPr>
        <w:t>к</w:t>
      </w:r>
      <w:r w:rsidRPr="0080779C">
        <w:t xml:space="preserve"> - кількість дзеркальних поверхонь.</w:t>
      </w:r>
    </w:p>
    <w:p w14:paraId="69275E4A" w14:textId="38C5513F" w:rsidR="005C325A" w:rsidRPr="0080779C" w:rsidRDefault="005C325A" w:rsidP="004447B9">
      <w:pPr>
        <w:pStyle w:val="32"/>
      </w:pPr>
      <w:r w:rsidRPr="0080779C">
        <w:lastRenderedPageBreak/>
        <w:tab/>
      </w:r>
      <w:r w:rsidR="004D1504" w:rsidRPr="0080779C">
        <w:t>Колімаційна система Галілея має такі оптичні елементи як дві склеєні лінзи, клини</w:t>
      </w:r>
      <w:r w:rsidR="0089550E" w:rsidRPr="0080779C">
        <w:t>, підставим у формулу 2.18</w:t>
      </w:r>
      <w:r w:rsidR="004D1504" w:rsidRPr="0080779C">
        <w:t xml:space="preserve"> </w:t>
      </w:r>
      <w:r w:rsidRPr="0080779C">
        <w:t>:</w:t>
      </w:r>
    </w:p>
    <w:p w14:paraId="5C0106D7" w14:textId="3FB99788" w:rsidR="00961F66" w:rsidRPr="0080779C" w:rsidRDefault="004D1504" w:rsidP="0089550E">
      <w:pPr>
        <w:pStyle w:val="32"/>
        <w:jc w:val="center"/>
      </w:pPr>
      <w:r w:rsidRPr="0080779C">
        <w:object w:dxaOrig="3480" w:dyaOrig="420" w14:anchorId="18656C29">
          <v:shape id="_x0000_i1152" type="#_x0000_t75" style="width:174pt;height:20.25pt" o:ole="">
            <v:imagedata r:id="rId300" o:title=""/>
          </v:shape>
          <o:OLEObject Type="Embed" ProgID="Equation.DSMT4" ShapeID="_x0000_i1152" DrawAspect="Content" ObjectID="_1685177019" r:id="rId301"/>
        </w:object>
      </w:r>
    </w:p>
    <w:p w14:paraId="13E24971" w14:textId="35EF1A22" w:rsidR="00961F66" w:rsidRPr="0080779C" w:rsidRDefault="00961F66" w:rsidP="004447B9">
      <w:pPr>
        <w:pStyle w:val="32"/>
      </w:pPr>
      <w:r w:rsidRPr="0080779C">
        <w:t>Підстав</w:t>
      </w:r>
      <w:r w:rsidR="0089550E" w:rsidRPr="0080779C">
        <w:t>ивши усі значення в формулу 2.12</w:t>
      </w:r>
      <w:r w:rsidRPr="0080779C">
        <w:t>, можемо знайти потік випромінювання для ЛПСН з втратами</w:t>
      </w:r>
      <w:r w:rsidR="00C92582" w:rsidRPr="0080779C">
        <w:t xml:space="preserve"> на різних </w:t>
      </w:r>
      <w:r w:rsidR="00906F22" w:rsidRPr="0080779C">
        <w:t>етапах</w:t>
      </w:r>
      <w:r w:rsidR="008B2570" w:rsidRPr="0080779C">
        <w:t>[16]</w:t>
      </w:r>
      <w:r w:rsidRPr="0080779C">
        <w:t>:</w:t>
      </w:r>
    </w:p>
    <w:p w14:paraId="32FCC47A" w14:textId="507E9ABC" w:rsidR="00D86666" w:rsidRPr="0080779C" w:rsidRDefault="00961F66" w:rsidP="004447B9">
      <w:pPr>
        <w:pStyle w:val="32"/>
      </w:pPr>
      <w:r w:rsidRPr="0080779C">
        <w:object w:dxaOrig="8080" w:dyaOrig="2560" w14:anchorId="3D9A0E9C">
          <v:shape id="_x0000_i1153" type="#_x0000_t75" style="width:405pt;height:129pt" o:ole="">
            <v:imagedata r:id="rId302" o:title=""/>
          </v:shape>
          <o:OLEObject Type="Embed" ProgID="Equation.DSMT4" ShapeID="_x0000_i1153" DrawAspect="Content" ObjectID="_1685177020" r:id="rId303"/>
        </w:object>
      </w:r>
    </w:p>
    <w:p w14:paraId="2402FAA6" w14:textId="55ED931E" w:rsidR="00F60BE6" w:rsidRPr="008B2570" w:rsidRDefault="008B2570" w:rsidP="008B2570">
      <w:pPr>
        <w:pStyle w:val="13"/>
        <w:rPr>
          <w:lang w:val="uk-UA"/>
        </w:rPr>
      </w:pPr>
      <w:bookmarkStart w:id="26" w:name="_Toc74543253"/>
      <w:r>
        <w:t>2.7</w:t>
      </w:r>
      <w:r w:rsidR="00F60BE6" w:rsidRPr="0080779C">
        <w:t xml:space="preserve"> </w:t>
      </w:r>
      <w:proofErr w:type="spellStart"/>
      <w:r w:rsidR="00F60BE6" w:rsidRPr="008B2570">
        <w:rPr>
          <w:caps w:val="0"/>
        </w:rPr>
        <w:t>Елементна</w:t>
      </w:r>
      <w:proofErr w:type="spellEnd"/>
      <w:r w:rsidR="00F60BE6" w:rsidRPr="008B2570">
        <w:rPr>
          <w:caps w:val="0"/>
        </w:rPr>
        <w:t xml:space="preserve"> </w:t>
      </w:r>
      <w:proofErr w:type="spellStart"/>
      <w:r w:rsidR="00F60BE6" w:rsidRPr="008B2570">
        <w:rPr>
          <w:caps w:val="0"/>
        </w:rPr>
        <w:t>база</w:t>
      </w:r>
      <w:proofErr w:type="spellEnd"/>
      <w:r w:rsidR="00F60BE6" w:rsidRPr="008B2570">
        <w:rPr>
          <w:caps w:val="0"/>
        </w:rPr>
        <w:t xml:space="preserve"> </w:t>
      </w:r>
      <w:r w:rsidRPr="008B2570">
        <w:rPr>
          <w:caps w:val="0"/>
          <w:lang w:val="uk-UA"/>
        </w:rPr>
        <w:t>колімаційної системи</w:t>
      </w:r>
      <w:bookmarkEnd w:id="26"/>
    </w:p>
    <w:p w14:paraId="6AA7AF12" w14:textId="05ED3EF2" w:rsidR="00F60BE6" w:rsidRPr="0080779C" w:rsidRDefault="00284F62" w:rsidP="008B3FCA">
      <w:pPr>
        <w:pStyle w:val="32"/>
      </w:pPr>
      <w:r w:rsidRPr="0080779C">
        <w:t xml:space="preserve">В якості джерела випромінювання був вибраний напівпровідниковий імпульсний лазер </w:t>
      </w:r>
      <w:proofErr w:type="spellStart"/>
      <w:r w:rsidR="008B3FCA" w:rsidRPr="0080779C">
        <w:rPr>
          <w:rStyle w:val="-"/>
          <w:i w:val="0"/>
          <w:lang w:val="uk-UA"/>
        </w:rPr>
        <w:t>hamamatsu</w:t>
      </w:r>
      <w:proofErr w:type="spellEnd"/>
      <w:r w:rsidR="008B3FCA" w:rsidRPr="0080779C">
        <w:rPr>
          <w:rStyle w:val="-"/>
          <w:i w:val="0"/>
          <w:lang w:val="uk-UA"/>
        </w:rPr>
        <w:t xml:space="preserve"> L6690-53 з основними характеристиками: </w:t>
      </w:r>
      <w:r w:rsidR="008B3FCA" w:rsidRPr="0080779C">
        <w:t xml:space="preserve">прямий імпульсний струм – 15 A; довжина хвилі випромінювання – 860 нм; імпульсна потужність випромінювання – 11 Вт; горизонтальний кут розходження </w:t>
      </w:r>
      <w:proofErr w:type="spellStart"/>
      <w:r w:rsidR="008B3FCA" w:rsidRPr="0080779C">
        <w:t>променя</w:t>
      </w:r>
      <w:proofErr w:type="spellEnd"/>
      <w:r w:rsidR="008B3FCA" w:rsidRPr="0080779C">
        <w:t xml:space="preserve"> – 10 °; </w:t>
      </w:r>
    </w:p>
    <w:p w14:paraId="79947213" w14:textId="00211274" w:rsidR="008B3FCA" w:rsidRPr="0080779C" w:rsidRDefault="008B3FCA" w:rsidP="008B3FCA">
      <w:pPr>
        <w:pStyle w:val="32"/>
      </w:pPr>
      <w:r w:rsidRPr="0080779C">
        <w:t>В ході габаритного розрахунку було вибрано і перераховано об’єктив для телевізійної системи і окуляр з об’єктивом для колімаційної системи.</w:t>
      </w:r>
    </w:p>
    <w:p w14:paraId="0FCD9FEB" w14:textId="779944B2" w:rsidR="008B3FCA" w:rsidRPr="0080779C" w:rsidRDefault="008B3FCA" w:rsidP="008B3FCA">
      <w:pPr>
        <w:pStyle w:val="32"/>
      </w:pPr>
      <w:r w:rsidRPr="0080779C">
        <w:t>Для телевізійної системи розглянуті основні аберації системи .</w:t>
      </w:r>
    </w:p>
    <w:p w14:paraId="4DED69C8" w14:textId="3521B85C" w:rsidR="008B3FCA" w:rsidRPr="0080779C" w:rsidRDefault="008B3FCA" w:rsidP="0030430F">
      <w:pPr>
        <w:pStyle w:val="32"/>
        <w:ind w:firstLine="567"/>
      </w:pPr>
      <w:r w:rsidRPr="0080779C">
        <w:t xml:space="preserve">Для колімаційної системи був зроблений </w:t>
      </w:r>
      <w:r w:rsidR="003B7602" w:rsidRPr="0080779C">
        <w:t>ен</w:t>
      </w:r>
      <w:r w:rsidR="0030430F" w:rsidRPr="0080779C">
        <w:t>ергетичний розрахунок.</w:t>
      </w:r>
    </w:p>
    <w:p w14:paraId="5A9714AA" w14:textId="77777777" w:rsidR="00F60BE6" w:rsidRPr="0080779C" w:rsidRDefault="00F60BE6" w:rsidP="00F60BE6">
      <w:pPr>
        <w:pStyle w:val="32"/>
        <w:ind w:firstLine="0"/>
      </w:pPr>
    </w:p>
    <w:p w14:paraId="1CEEB3A4" w14:textId="078A0F1A" w:rsidR="00A80101" w:rsidRPr="006634E0" w:rsidRDefault="00850695" w:rsidP="001C7633">
      <w:pPr>
        <w:pStyle w:val="13"/>
        <w:pageBreakBefore/>
        <w:jc w:val="center"/>
        <w:rPr>
          <w:caps w:val="0"/>
          <w:sz w:val="32"/>
          <w:szCs w:val="32"/>
          <w:lang w:val="uk-UA"/>
        </w:rPr>
      </w:pPr>
      <w:bookmarkStart w:id="27" w:name="_Toc74543254"/>
      <w:r w:rsidRPr="006634E0">
        <w:rPr>
          <w:caps w:val="0"/>
          <w:sz w:val="32"/>
          <w:szCs w:val="32"/>
          <w:lang w:val="uk-UA"/>
        </w:rPr>
        <w:lastRenderedPageBreak/>
        <w:t>Розділ 3</w:t>
      </w:r>
      <w:bookmarkEnd w:id="27"/>
    </w:p>
    <w:p w14:paraId="5426F5F3" w14:textId="77777777" w:rsidR="005656FE" w:rsidRPr="0080779C" w:rsidRDefault="005656FE" w:rsidP="004447B9">
      <w:pPr>
        <w:pStyle w:val="32"/>
      </w:pPr>
    </w:p>
    <w:p w14:paraId="20673B0F" w14:textId="720021DC" w:rsidR="00D938E4" w:rsidRPr="006634E0" w:rsidRDefault="006634E0" w:rsidP="003C7661">
      <w:pPr>
        <w:pStyle w:val="13"/>
        <w:jc w:val="center"/>
        <w:rPr>
          <w:caps w:val="0"/>
        </w:rPr>
      </w:pPr>
      <w:bookmarkStart w:id="28" w:name="_Toc74543255"/>
      <w:r>
        <w:rPr>
          <w:caps w:val="0"/>
          <w:lang w:val="uk-UA"/>
        </w:rPr>
        <w:t>К</w:t>
      </w:r>
      <w:proofErr w:type="spellStart"/>
      <w:r w:rsidR="00D938E4" w:rsidRPr="006634E0">
        <w:rPr>
          <w:caps w:val="0"/>
        </w:rPr>
        <w:t>онструк</w:t>
      </w:r>
      <w:r w:rsidR="0045440D" w:rsidRPr="006634E0">
        <w:rPr>
          <w:caps w:val="0"/>
        </w:rPr>
        <w:t>торська</w:t>
      </w:r>
      <w:proofErr w:type="spellEnd"/>
      <w:r w:rsidR="0045440D" w:rsidRPr="006634E0">
        <w:rPr>
          <w:caps w:val="0"/>
        </w:rPr>
        <w:t xml:space="preserve"> </w:t>
      </w:r>
      <w:proofErr w:type="spellStart"/>
      <w:r w:rsidR="0045440D" w:rsidRPr="006634E0">
        <w:rPr>
          <w:caps w:val="0"/>
        </w:rPr>
        <w:t>частина</w:t>
      </w:r>
      <w:bookmarkEnd w:id="28"/>
      <w:proofErr w:type="spellEnd"/>
    </w:p>
    <w:p w14:paraId="43BCC9FA" w14:textId="77777777" w:rsidR="004C5E01" w:rsidRPr="0080779C" w:rsidRDefault="004C5E01" w:rsidP="004447B9">
      <w:pPr>
        <w:pStyle w:val="32"/>
      </w:pPr>
    </w:p>
    <w:p w14:paraId="30A3538E" w14:textId="74E30A67" w:rsidR="00D938E4" w:rsidRPr="003C7661" w:rsidRDefault="00AE09DE" w:rsidP="003C7661">
      <w:pPr>
        <w:pStyle w:val="13"/>
        <w:rPr>
          <w:caps w:val="0"/>
        </w:rPr>
      </w:pPr>
      <w:bookmarkStart w:id="29" w:name="_Toc74543256"/>
      <w:r>
        <w:rPr>
          <w:caps w:val="0"/>
        </w:rPr>
        <w:t xml:space="preserve">3.1 </w:t>
      </w:r>
      <w:proofErr w:type="spellStart"/>
      <w:r w:rsidR="003C7661">
        <w:rPr>
          <w:caps w:val="0"/>
        </w:rPr>
        <w:t>Ко</w:t>
      </w:r>
      <w:r w:rsidR="003C7661">
        <w:rPr>
          <w:caps w:val="0"/>
          <w:lang w:val="uk-UA"/>
        </w:rPr>
        <w:t>нструкція</w:t>
      </w:r>
      <w:proofErr w:type="spellEnd"/>
      <w:r w:rsidR="003F7A2A" w:rsidRPr="003C7661">
        <w:rPr>
          <w:caps w:val="0"/>
        </w:rPr>
        <w:t xml:space="preserve"> </w:t>
      </w:r>
      <w:proofErr w:type="spellStart"/>
      <w:r w:rsidR="002E542B" w:rsidRPr="003C7661">
        <w:rPr>
          <w:caps w:val="0"/>
        </w:rPr>
        <w:t>телевізійн</w:t>
      </w:r>
      <w:r w:rsidR="003F7A2A" w:rsidRPr="003C7661">
        <w:rPr>
          <w:caps w:val="0"/>
        </w:rPr>
        <w:t>ої</w:t>
      </w:r>
      <w:proofErr w:type="spellEnd"/>
      <w:r w:rsidR="002E542B" w:rsidRPr="003C7661">
        <w:rPr>
          <w:caps w:val="0"/>
        </w:rPr>
        <w:t xml:space="preserve"> </w:t>
      </w:r>
      <w:proofErr w:type="spellStart"/>
      <w:r w:rsidR="002E542B" w:rsidRPr="003C7661">
        <w:rPr>
          <w:caps w:val="0"/>
        </w:rPr>
        <w:t>систем</w:t>
      </w:r>
      <w:r w:rsidR="003F7A2A" w:rsidRPr="003C7661">
        <w:rPr>
          <w:caps w:val="0"/>
        </w:rPr>
        <w:t>и</w:t>
      </w:r>
      <w:bookmarkEnd w:id="29"/>
      <w:proofErr w:type="spellEnd"/>
    </w:p>
    <w:p w14:paraId="03CD376F" w14:textId="77777777" w:rsidR="007D25A1" w:rsidRPr="0080779C" w:rsidRDefault="007D25A1" w:rsidP="004447B9">
      <w:pPr>
        <w:pStyle w:val="32"/>
      </w:pPr>
    </w:p>
    <w:p w14:paraId="7211CCC8" w14:textId="24C61CB5" w:rsidR="00E512CC" w:rsidRPr="0080779C" w:rsidRDefault="00A10633" w:rsidP="004447B9">
      <w:pPr>
        <w:pStyle w:val="32"/>
      </w:pPr>
      <w:r w:rsidRPr="0080779C">
        <w:t>Констр</w:t>
      </w:r>
      <w:r w:rsidR="00F7023F" w:rsidRPr="0080779C">
        <w:t xml:space="preserve">укція </w:t>
      </w:r>
      <w:r w:rsidR="00C46E95" w:rsidRPr="0080779C">
        <w:t xml:space="preserve"> телевізійн</w:t>
      </w:r>
      <w:r w:rsidR="00F7023F" w:rsidRPr="0080779C">
        <w:t>ої</w:t>
      </w:r>
      <w:r w:rsidR="00C46E95" w:rsidRPr="0080779C">
        <w:t xml:space="preserve"> систем</w:t>
      </w:r>
      <w:r w:rsidR="00F7023F" w:rsidRPr="0080779C">
        <w:t>и</w:t>
      </w:r>
      <w:r w:rsidR="00C46E95" w:rsidRPr="0080779C">
        <w:t xml:space="preserve"> має такий вигляд </w:t>
      </w:r>
      <w:r w:rsidR="00E512CC" w:rsidRPr="0080779C">
        <w:t xml:space="preserve">як показано на рис. </w:t>
      </w:r>
      <w:r w:rsidR="007E6B80" w:rsidRPr="0080779C">
        <w:t>3.1</w:t>
      </w:r>
      <w:r w:rsidR="00CC15AB" w:rsidRPr="0080779C">
        <w:t xml:space="preserve"> </w:t>
      </w:r>
      <w:r w:rsidR="00E512CC" w:rsidRPr="0080779C">
        <w:t>CMOS-матриця</w:t>
      </w:r>
      <w:r w:rsidR="00806BC8" w:rsidRPr="0080779C">
        <w:t xml:space="preserve"> C11440-52U</w:t>
      </w:r>
      <w:r w:rsidR="00E512CC" w:rsidRPr="0080779C">
        <w:t xml:space="preserve"> з C-</w:t>
      </w:r>
      <w:proofErr w:type="spellStart"/>
      <w:r w:rsidR="00E512CC" w:rsidRPr="0080779C">
        <w:t>mount</w:t>
      </w:r>
      <w:proofErr w:type="spellEnd"/>
      <w:r w:rsidR="00E512CC" w:rsidRPr="0080779C">
        <w:t xml:space="preserve"> переходом </w:t>
      </w:r>
      <w:r w:rsidR="00F25F21" w:rsidRPr="0080779C">
        <w:t>(див рис</w:t>
      </w:r>
      <w:r w:rsidR="00CC15AB" w:rsidRPr="0080779C">
        <w:t>.3</w:t>
      </w:r>
      <w:r w:rsidR="00F25F21" w:rsidRPr="0080779C">
        <w:t>.</w:t>
      </w:r>
      <w:r w:rsidR="00E126D5" w:rsidRPr="0080779C">
        <w:t>2</w:t>
      </w:r>
      <w:r w:rsidR="00F25F21" w:rsidRPr="0080779C">
        <w:t>)</w:t>
      </w:r>
      <w:r w:rsidR="00CC15AB" w:rsidRPr="0080779C">
        <w:t xml:space="preserve"> </w:t>
      </w:r>
      <w:r w:rsidR="00E512CC" w:rsidRPr="0080779C">
        <w:t>є основним елементом системи.  Плата на якій знаходиться приймач випромінювання</w:t>
      </w:r>
      <w:r w:rsidR="00806BC8" w:rsidRPr="0080779C">
        <w:t xml:space="preserve"> (2)</w:t>
      </w:r>
      <w:r w:rsidR="00E512CC" w:rsidRPr="0080779C">
        <w:t xml:space="preserve"> має USB-роз’єм який з’єднує її з дисплеєм TX11D04VM2AAA</w:t>
      </w:r>
      <w:r w:rsidR="00F25F21" w:rsidRPr="0080779C">
        <w:t xml:space="preserve"> </w:t>
      </w:r>
      <w:r w:rsidR="00806BC8" w:rsidRPr="0080779C">
        <w:t>(3)</w:t>
      </w:r>
      <w:r w:rsidR="00E512CC" w:rsidRPr="0080779C">
        <w:t xml:space="preserve">, також на платі </w:t>
      </w:r>
      <w:r w:rsidR="00806BC8" w:rsidRPr="0080779C">
        <w:t>розташований</w:t>
      </w:r>
      <w:r w:rsidR="00E512CC" w:rsidRPr="0080779C">
        <w:t xml:space="preserve"> порт переходу C типу. Даний порт призначений для під’єднанн</w:t>
      </w:r>
      <w:r w:rsidR="00806BC8" w:rsidRPr="0080779C">
        <w:t>я об’єктиву</w:t>
      </w:r>
      <w:r w:rsidR="00F25F21" w:rsidRPr="0080779C">
        <w:t xml:space="preserve"> (1)</w:t>
      </w:r>
      <w:r w:rsidR="00806BC8" w:rsidRPr="0080779C">
        <w:t>. Діаметр порту 25мм</w:t>
      </w:r>
      <w:r w:rsidR="00E512CC" w:rsidRPr="0080779C">
        <w:t>.</w:t>
      </w:r>
    </w:p>
    <w:p w14:paraId="28EC1FAF" w14:textId="77777777" w:rsidR="00E126D5" w:rsidRPr="0080779C" w:rsidRDefault="00E126D5" w:rsidP="00E126D5">
      <w:pPr>
        <w:pStyle w:val="4"/>
        <w:rPr>
          <w:lang w:eastAsia="en-US"/>
        </w:rPr>
      </w:pPr>
      <w:r w:rsidRPr="0080779C">
        <w:rPr>
          <w:noProof/>
          <w:lang w:val="en-US" w:eastAsia="en-US"/>
        </w:rPr>
        <w:drawing>
          <wp:inline distT="0" distB="0" distL="0" distR="0" wp14:anchorId="56713FD5" wp14:editId="51AAA4B2">
            <wp:extent cx="5334000" cy="44005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334000" cy="4400550"/>
                    </a:xfrm>
                    <a:prstGeom prst="rect">
                      <a:avLst/>
                    </a:prstGeom>
                  </pic:spPr>
                </pic:pic>
              </a:graphicData>
            </a:graphic>
          </wp:inline>
        </w:drawing>
      </w:r>
    </w:p>
    <w:p w14:paraId="05883BF8" w14:textId="0F433607" w:rsidR="00E126D5" w:rsidRPr="0080779C" w:rsidRDefault="00E126D5" w:rsidP="00E126D5">
      <w:pPr>
        <w:pStyle w:val="4"/>
      </w:pPr>
      <w:r w:rsidRPr="0080779C">
        <w:t xml:space="preserve">Рис.3.1 Телевізійна система </w:t>
      </w:r>
    </w:p>
    <w:p w14:paraId="4E7FADC1" w14:textId="77777777" w:rsidR="00E126D5" w:rsidRPr="0080779C" w:rsidRDefault="00E126D5" w:rsidP="004447B9">
      <w:pPr>
        <w:pStyle w:val="32"/>
      </w:pPr>
    </w:p>
    <w:p w14:paraId="0E331FE8" w14:textId="77777777" w:rsidR="00806BC8" w:rsidRPr="0080779C" w:rsidRDefault="00806BC8" w:rsidP="00F25F21">
      <w:pPr>
        <w:pStyle w:val="4"/>
      </w:pPr>
      <w:r w:rsidRPr="0080779C">
        <w:rPr>
          <w:noProof/>
          <w:lang w:val="en-US" w:eastAsia="en-US"/>
        </w:rPr>
        <w:drawing>
          <wp:inline distT="0" distB="0" distL="0" distR="0" wp14:anchorId="3E86CB8A" wp14:editId="7522E28D">
            <wp:extent cx="3455670" cy="1864426"/>
            <wp:effectExtent l="0" t="0" r="0"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59931" cy="1866725"/>
                    </a:xfrm>
                    <a:prstGeom prst="rect">
                      <a:avLst/>
                    </a:prstGeom>
                    <a:noFill/>
                    <a:ln>
                      <a:noFill/>
                    </a:ln>
                  </pic:spPr>
                </pic:pic>
              </a:graphicData>
            </a:graphic>
          </wp:inline>
        </w:drawing>
      </w:r>
    </w:p>
    <w:p w14:paraId="3F72D5AD" w14:textId="4A4799C0" w:rsidR="00806BC8" w:rsidRPr="0080779C" w:rsidRDefault="00806BC8" w:rsidP="00F25F21">
      <w:pPr>
        <w:pStyle w:val="4"/>
      </w:pPr>
    </w:p>
    <w:p w14:paraId="5689B23B" w14:textId="13389216" w:rsidR="00C46E95" w:rsidRPr="0080779C" w:rsidRDefault="00CC15AB" w:rsidP="00F25F21">
      <w:pPr>
        <w:pStyle w:val="4"/>
      </w:pPr>
      <w:r w:rsidRPr="0080779C">
        <w:t>Рис 3.</w:t>
      </w:r>
      <w:r w:rsidR="00E126D5" w:rsidRPr="0080779C">
        <w:t>2</w:t>
      </w:r>
      <w:r w:rsidR="00F25F21" w:rsidRPr="0080779C">
        <w:t xml:space="preserve"> </w:t>
      </w:r>
      <w:r w:rsidR="00806BC8" w:rsidRPr="0080779C">
        <w:t xml:space="preserve">Камера та система </w:t>
      </w:r>
      <w:r w:rsidR="00F25F21" w:rsidRPr="0080779C">
        <w:t>конфігурації</w:t>
      </w:r>
    </w:p>
    <w:p w14:paraId="7D5ECC19" w14:textId="3858D4B0" w:rsidR="002E542B" w:rsidRPr="0080779C" w:rsidRDefault="002E542B" w:rsidP="002E542B">
      <w:r w:rsidRPr="0080779C">
        <w:t>Для захисту приймача та п</w:t>
      </w:r>
      <w:r w:rsidR="00B73925" w:rsidRPr="0080779C">
        <w:t>лати від зовнішніх чинників, було</w:t>
      </w:r>
      <w:r w:rsidRPr="0080779C">
        <w:t xml:space="preserve"> </w:t>
      </w:r>
      <w:r w:rsidR="00B73925" w:rsidRPr="0080779C">
        <w:t xml:space="preserve">використано </w:t>
      </w:r>
      <w:r w:rsidRPr="0080779C">
        <w:t>корпус що складається з чотирьох кришок, які щільно прилягають одна до одної.</w:t>
      </w:r>
    </w:p>
    <w:p w14:paraId="0A9D27C6" w14:textId="51562786" w:rsidR="002E542B" w:rsidRPr="0080779C" w:rsidRDefault="001F32D4" w:rsidP="001F32D4">
      <w:r w:rsidRPr="0080779C">
        <w:t>Нижня кришка має спеціальну платформу в яку ставлять торці плати, при чому кришко розрахована так, щоб плата і металева конструкція не доторкалися один до одного. Дана система фіксує камеру і не дає їй рухатись в корпусі.</w:t>
      </w:r>
      <w:r w:rsidR="00BD737F" w:rsidRPr="0080779C">
        <w:t xml:space="preserve"> </w:t>
      </w:r>
      <w:r w:rsidR="002E542B" w:rsidRPr="0080779C">
        <w:t xml:space="preserve">Верхня кришка притискається до виступу C </w:t>
      </w:r>
      <w:r w:rsidR="00DC2885" w:rsidRPr="0080779C">
        <w:t>роз’єму і закріплюється чотир</w:t>
      </w:r>
      <w:r w:rsidR="002E542B" w:rsidRPr="0080779C">
        <w:t xml:space="preserve">ма короткими гвинтами. Верхня кришка теж має прошарок повітря між платою та металевим корпусом. </w:t>
      </w:r>
    </w:p>
    <w:p w14:paraId="4A0B8516" w14:textId="77777777" w:rsidR="002E542B" w:rsidRPr="0080779C" w:rsidRDefault="002E542B" w:rsidP="002E542B">
      <w:r w:rsidRPr="0080779C">
        <w:t xml:space="preserve">Наступним кроком є закріплення двох бокових кришок. Дана конструкція кріпиться ідентичними гвинтами та надає конструкції жорсткості. Крім того бокові кришки фіксують дві основні кришки коробки. </w:t>
      </w:r>
      <w:r w:rsidRPr="0080779C">
        <w:br/>
        <w:t xml:space="preserve">Внутрішню частину корпусу бажано покрити темною фарбою, або піддати чорнінню. Це зменшить відсоток шумів приймача. </w:t>
      </w:r>
    </w:p>
    <w:p w14:paraId="5615F13C" w14:textId="225658AB" w:rsidR="002E542B" w:rsidRPr="0080779C" w:rsidRDefault="002E542B" w:rsidP="001F32D4">
      <w:r w:rsidRPr="0080779C">
        <w:t>За допомогою кронштейну,</w:t>
      </w:r>
      <w:r w:rsidR="005765E0" w:rsidRPr="0080779C">
        <w:t xml:space="preserve"> який містить пази для дисплея</w:t>
      </w:r>
      <w:r w:rsidR="00C11D39" w:rsidRPr="0080779C">
        <w:t xml:space="preserve"> матрицю прикріпляють до платформи</w:t>
      </w:r>
      <w:r w:rsidR="00CC15AB" w:rsidRPr="0080779C">
        <w:t xml:space="preserve"> рис. 3</w:t>
      </w:r>
      <w:r w:rsidR="00B92F4D" w:rsidRPr="0080779C">
        <w:t>.3</w:t>
      </w:r>
      <w:r w:rsidR="00301809" w:rsidRPr="0080779C">
        <w:t xml:space="preserve">. Потім </w:t>
      </w:r>
      <w:r w:rsidR="00C931DA" w:rsidRPr="0080779C">
        <w:t>телевізійна</w:t>
      </w:r>
      <w:r w:rsidR="00301809" w:rsidRPr="0080779C">
        <w:t xml:space="preserve"> система, завдяки цій платформі паралельно колімаційній системі кріпиться на іншу</w:t>
      </w:r>
      <w:r w:rsidRPr="0080779C">
        <w:t>.</w:t>
      </w:r>
    </w:p>
    <w:p w14:paraId="22D46A68" w14:textId="399297F5" w:rsidR="002E542B" w:rsidRPr="0080779C" w:rsidRDefault="00CC15AB" w:rsidP="00E61704">
      <w:pPr>
        <w:pStyle w:val="4"/>
      </w:pPr>
      <w:r w:rsidRPr="0080779C">
        <w:rPr>
          <w:noProof/>
          <w:lang w:val="en-US" w:eastAsia="en-US"/>
        </w:rPr>
        <w:lastRenderedPageBreak/>
        <w:drawing>
          <wp:inline distT="0" distB="0" distL="0" distR="0" wp14:anchorId="47DC58A9" wp14:editId="6B42303F">
            <wp:extent cx="4791075" cy="401955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791075" cy="4019550"/>
                    </a:xfrm>
                    <a:prstGeom prst="rect">
                      <a:avLst/>
                    </a:prstGeom>
                  </pic:spPr>
                </pic:pic>
              </a:graphicData>
            </a:graphic>
          </wp:inline>
        </w:drawing>
      </w:r>
    </w:p>
    <w:p w14:paraId="4A02E8EE" w14:textId="162126D7" w:rsidR="002E542B" w:rsidRPr="0080779C" w:rsidRDefault="00305BB7" w:rsidP="00E61704">
      <w:pPr>
        <w:pStyle w:val="4"/>
      </w:pPr>
      <w:r w:rsidRPr="0080779C">
        <w:rPr>
          <w:noProof/>
        </w:rPr>
        <w:t xml:space="preserve"> </w:t>
      </w:r>
    </w:p>
    <w:p w14:paraId="6CAEC16F" w14:textId="07AF5A2E" w:rsidR="002E542B" w:rsidRPr="0080779C" w:rsidRDefault="00E61704" w:rsidP="00E61704">
      <w:pPr>
        <w:pStyle w:val="4"/>
      </w:pPr>
      <w:r w:rsidRPr="0080779C">
        <w:t>Рис.3.3</w:t>
      </w:r>
      <w:r w:rsidR="002E542B" w:rsidRPr="0080779C">
        <w:t xml:space="preserve"> </w:t>
      </w:r>
      <w:r w:rsidR="00301809" w:rsidRPr="0080779C">
        <w:t xml:space="preserve">Кріплення системи до платформи </w:t>
      </w:r>
    </w:p>
    <w:p w14:paraId="073FAA67" w14:textId="77777777" w:rsidR="002E542B" w:rsidRPr="0080779C" w:rsidRDefault="002E542B" w:rsidP="002E542B">
      <w:r w:rsidRPr="0080779C">
        <w:t>До корпусу камери кріпиться об’єктив за допомогою різьбового з’єднання. В об’єктиві розташовані дві склейки лінз.</w:t>
      </w:r>
    </w:p>
    <w:p w14:paraId="3078D443" w14:textId="1F3BAC9B" w:rsidR="002E542B" w:rsidRPr="0080779C" w:rsidRDefault="002E542B" w:rsidP="002E542B">
      <w:r w:rsidRPr="0080779C">
        <w:rPr>
          <w:noProof/>
          <w:lang w:val="en-US"/>
        </w:rPr>
        <w:lastRenderedPageBreak/>
        <w:drawing>
          <wp:inline distT="0" distB="0" distL="0" distR="0" wp14:anchorId="293CF8CD" wp14:editId="755028D7">
            <wp:extent cx="5949315" cy="368109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949315" cy="3681095"/>
                    </a:xfrm>
                    <a:prstGeom prst="rect">
                      <a:avLst/>
                    </a:prstGeom>
                    <a:noFill/>
                    <a:ln>
                      <a:noFill/>
                    </a:ln>
                  </pic:spPr>
                </pic:pic>
              </a:graphicData>
            </a:graphic>
          </wp:inline>
        </w:drawing>
      </w:r>
    </w:p>
    <w:p w14:paraId="2673D393" w14:textId="7C70930C" w:rsidR="002E542B" w:rsidRPr="0080779C" w:rsidRDefault="00B209F4" w:rsidP="002E542B">
      <w:pPr>
        <w:jc w:val="center"/>
        <w:rPr>
          <w:i/>
        </w:rPr>
      </w:pPr>
      <w:r w:rsidRPr="0080779C">
        <w:rPr>
          <w:i/>
        </w:rPr>
        <w:t>Рис.3.</w:t>
      </w:r>
      <w:r w:rsidR="00B92F4D" w:rsidRPr="0080779C">
        <w:rPr>
          <w:i/>
        </w:rPr>
        <w:t>4</w:t>
      </w:r>
      <w:r w:rsidR="002E542B" w:rsidRPr="0080779C">
        <w:rPr>
          <w:i/>
        </w:rPr>
        <w:t xml:space="preserve"> Об’єктив</w:t>
      </w:r>
    </w:p>
    <w:p w14:paraId="448881F3" w14:textId="77777777" w:rsidR="002E542B" w:rsidRPr="0080779C" w:rsidRDefault="002E542B" w:rsidP="002E542B">
      <w:r w:rsidRPr="0080779C">
        <w:t xml:space="preserve">Особливістю розробки об’єктива є різьба, що не має перевищувати нормовану (6,526мм). Відстань від краю торця до матриці має бути не більшою ніж 17,526мм. При перевищенні даної відстані приймач не буде бачити зображення. Крім того ми маємо розрахувати фокусну відстань до приймача. При проектуванні об’єктиву необхідно розрахувати всі конструктивні параметри системи. </w:t>
      </w:r>
    </w:p>
    <w:p w14:paraId="43EE0F0F" w14:textId="77777777" w:rsidR="002E542B" w:rsidRPr="0080779C" w:rsidRDefault="002E542B" w:rsidP="002E542B">
      <w:r w:rsidRPr="0080779C">
        <w:t xml:space="preserve">В оптичній частині було використано дві склейки лінз, що кріпляться методом </w:t>
      </w:r>
      <w:proofErr w:type="spellStart"/>
      <w:r w:rsidRPr="0080779C">
        <w:t>завальцовки</w:t>
      </w:r>
      <w:proofErr w:type="spellEnd"/>
      <w:r w:rsidRPr="0080779C">
        <w:t>. Лінзи склеєні бальзаміном – М2.</w:t>
      </w:r>
      <w:r w:rsidRPr="0080779C">
        <w:br/>
        <w:t>Даний клей був обраний через його характеристики, та підходящою різницею лінійного розширення матеріалів.</w:t>
      </w:r>
    </w:p>
    <w:p w14:paraId="7400E5AB" w14:textId="2827DB76" w:rsidR="00D938E4" w:rsidRPr="0080779C" w:rsidRDefault="002E542B" w:rsidP="00B209F4">
      <w:r w:rsidRPr="0080779C">
        <w:t xml:space="preserve">Після склеювання лінзи </w:t>
      </w:r>
      <w:proofErr w:type="spellStart"/>
      <w:r w:rsidRPr="0080779C">
        <w:t>завальцовують</w:t>
      </w:r>
      <w:proofErr w:type="spellEnd"/>
      <w:r w:rsidRPr="0080779C">
        <w:t xml:space="preserve"> та закріплюють в об’єктиві різьбовими кільцями</w:t>
      </w:r>
      <w:r w:rsidR="00BF199E" w:rsidRPr="0080779C">
        <w:t xml:space="preserve"> (поз. 5 рис. 3</w:t>
      </w:r>
      <w:r w:rsidR="00E331D3" w:rsidRPr="0080779C">
        <w:t>.4)</w:t>
      </w:r>
      <w:r w:rsidRPr="0080779C">
        <w:t xml:space="preserve">. В даній системі є два типи різьбових </w:t>
      </w:r>
      <w:proofErr w:type="spellStart"/>
      <w:r w:rsidRPr="0080779C">
        <w:t>колець</w:t>
      </w:r>
      <w:proofErr w:type="spellEnd"/>
      <w:r w:rsidRPr="0080779C">
        <w:t>: з зовнішньою різьбою</w:t>
      </w:r>
      <w:r w:rsidR="00BF199E" w:rsidRPr="0080779C">
        <w:t>(поз. 4 рис. 3</w:t>
      </w:r>
      <w:r w:rsidR="00E331D3" w:rsidRPr="0080779C">
        <w:t>.4)</w:t>
      </w:r>
      <w:r w:rsidRPr="0080779C">
        <w:t xml:space="preserve"> та внутрішньою</w:t>
      </w:r>
      <w:r w:rsidR="00BF199E" w:rsidRPr="0080779C">
        <w:t>(поз. 5 рис. 3</w:t>
      </w:r>
      <w:r w:rsidR="00E331D3" w:rsidRPr="0080779C">
        <w:t>.4)</w:t>
      </w:r>
      <w:r w:rsidRPr="0080779C">
        <w:t xml:space="preserve">. Перше різьбове кільце кріпить склейку лінз </w:t>
      </w:r>
      <w:r w:rsidR="00BF199E" w:rsidRPr="0080779C">
        <w:t>(поз. 2 рис. 3</w:t>
      </w:r>
      <w:r w:rsidR="00E331D3" w:rsidRPr="0080779C">
        <w:t>.4)</w:t>
      </w:r>
      <w:r w:rsidRPr="0080779C">
        <w:t xml:space="preserve">, друге </w:t>
      </w:r>
      <w:r w:rsidR="00E331D3" w:rsidRPr="0080779C">
        <w:t>(</w:t>
      </w:r>
      <w:r w:rsidR="00EF2666" w:rsidRPr="0080779C">
        <w:t>поз. 1</w:t>
      </w:r>
      <w:r w:rsidR="00BF199E" w:rsidRPr="0080779C">
        <w:t xml:space="preserve"> рис. 3</w:t>
      </w:r>
      <w:r w:rsidR="00E331D3" w:rsidRPr="0080779C">
        <w:t>.4)</w:t>
      </w:r>
      <w:r w:rsidRPr="0080779C">
        <w:t xml:space="preserve">.Металічні елементи системи виконані з сталі 20 за </w:t>
      </w:r>
      <w:proofErr w:type="spellStart"/>
      <w:r w:rsidRPr="0080779C">
        <w:t>ГОСТОм</w:t>
      </w:r>
      <w:proofErr w:type="spellEnd"/>
      <w:r w:rsidRPr="0080779C">
        <w:t xml:space="preserve"> 1050-88.. Для </w:t>
      </w:r>
      <w:r w:rsidRPr="0080779C">
        <w:lastRenderedPageBreak/>
        <w:t>покращення корозійнос</w:t>
      </w:r>
      <w:r w:rsidR="00EF2666" w:rsidRPr="0080779C">
        <w:t xml:space="preserve">тійкої необхідне цинкування. </w:t>
      </w:r>
      <w:r w:rsidRPr="0080779C">
        <w:t>Також об’єктив з внутрішньої сторони необхідно піддати чорнінню.</w:t>
      </w:r>
    </w:p>
    <w:p w14:paraId="2DB57492" w14:textId="3F2E1FEF" w:rsidR="00B209F4" w:rsidRPr="006634E0" w:rsidRDefault="00DF1711" w:rsidP="006634E0">
      <w:pPr>
        <w:pStyle w:val="13"/>
        <w:rPr>
          <w:caps w:val="0"/>
        </w:rPr>
      </w:pPr>
      <w:bookmarkStart w:id="30" w:name="_Toc74543257"/>
      <w:r w:rsidRPr="006634E0">
        <w:rPr>
          <w:caps w:val="0"/>
        </w:rPr>
        <w:t xml:space="preserve">3.2 </w:t>
      </w:r>
      <w:proofErr w:type="spellStart"/>
      <w:r w:rsidR="003C7661" w:rsidRPr="006634E0">
        <w:rPr>
          <w:caps w:val="0"/>
        </w:rPr>
        <w:t>Конструкція</w:t>
      </w:r>
      <w:proofErr w:type="spellEnd"/>
      <w:r w:rsidR="003C7661" w:rsidRPr="006634E0">
        <w:rPr>
          <w:caps w:val="0"/>
        </w:rPr>
        <w:t xml:space="preserve"> </w:t>
      </w:r>
      <w:proofErr w:type="spellStart"/>
      <w:r w:rsidR="003C7661" w:rsidRPr="006634E0">
        <w:rPr>
          <w:caps w:val="0"/>
        </w:rPr>
        <w:t>колімаційної</w:t>
      </w:r>
      <w:proofErr w:type="spellEnd"/>
      <w:r w:rsidR="00B209F4" w:rsidRPr="006634E0">
        <w:rPr>
          <w:caps w:val="0"/>
        </w:rPr>
        <w:t xml:space="preserve"> </w:t>
      </w:r>
      <w:proofErr w:type="spellStart"/>
      <w:r w:rsidR="00B209F4" w:rsidRPr="006634E0">
        <w:rPr>
          <w:caps w:val="0"/>
        </w:rPr>
        <w:t>систем</w:t>
      </w:r>
      <w:r w:rsidR="003C7661" w:rsidRPr="006634E0">
        <w:rPr>
          <w:caps w:val="0"/>
        </w:rPr>
        <w:t>и</w:t>
      </w:r>
      <w:bookmarkEnd w:id="30"/>
      <w:proofErr w:type="spellEnd"/>
      <w:r w:rsidR="00B209F4" w:rsidRPr="006634E0">
        <w:rPr>
          <w:caps w:val="0"/>
        </w:rPr>
        <w:t xml:space="preserve"> </w:t>
      </w:r>
    </w:p>
    <w:p w14:paraId="606186FF" w14:textId="77777777" w:rsidR="00051FC4" w:rsidRPr="0080779C" w:rsidRDefault="00051FC4" w:rsidP="00051FC4">
      <w:pPr>
        <w:rPr>
          <w:lang w:eastAsia="uk-UA" w:bidi="uk-UA"/>
        </w:rPr>
      </w:pPr>
      <w:r w:rsidRPr="0080779C">
        <w:rPr>
          <w:lang w:eastAsia="uk-UA" w:bidi="uk-UA"/>
        </w:rPr>
        <w:t>Конструкція коліматора лазерного випромінювання поділяється на такі вузли:</w:t>
      </w:r>
    </w:p>
    <w:p w14:paraId="1884BC01" w14:textId="162A0A33" w:rsidR="00051FC4" w:rsidRPr="0080779C" w:rsidRDefault="00051FC4" w:rsidP="00051FC4">
      <w:pPr>
        <w:pStyle w:val="ab"/>
        <w:numPr>
          <w:ilvl w:val="0"/>
          <w:numId w:val="21"/>
        </w:numPr>
        <w:rPr>
          <w:lang w:eastAsia="uk-UA" w:bidi="uk-UA"/>
        </w:rPr>
      </w:pPr>
      <w:r w:rsidRPr="0080779C">
        <w:rPr>
          <w:lang w:eastAsia="uk-UA" w:bidi="uk-UA"/>
        </w:rPr>
        <w:t>Об’єктив</w:t>
      </w:r>
      <w:r w:rsidR="00A7725E" w:rsidRPr="0080779C">
        <w:rPr>
          <w:lang w:eastAsia="uk-UA" w:bidi="uk-UA"/>
        </w:rPr>
        <w:t xml:space="preserve"> з можливістю регулювання розходження.</w:t>
      </w:r>
    </w:p>
    <w:p w14:paraId="372D4443" w14:textId="79E88379" w:rsidR="00051FC4" w:rsidRPr="0080779C" w:rsidRDefault="00051FC4" w:rsidP="00051FC4">
      <w:pPr>
        <w:pStyle w:val="ab"/>
        <w:numPr>
          <w:ilvl w:val="0"/>
          <w:numId w:val="21"/>
        </w:numPr>
        <w:rPr>
          <w:lang w:eastAsia="uk-UA" w:bidi="uk-UA"/>
        </w:rPr>
      </w:pPr>
      <w:r w:rsidRPr="0080779C">
        <w:rPr>
          <w:lang w:eastAsia="uk-UA" w:bidi="uk-UA"/>
        </w:rPr>
        <w:t>Окуляр</w:t>
      </w:r>
      <w:r w:rsidR="00A7725E" w:rsidRPr="0080779C">
        <w:rPr>
          <w:lang w:eastAsia="uk-UA" w:bidi="uk-UA"/>
        </w:rPr>
        <w:t>.</w:t>
      </w:r>
    </w:p>
    <w:p w14:paraId="5EA08645" w14:textId="6E899BA7" w:rsidR="00051FC4" w:rsidRPr="0080779C" w:rsidRDefault="00A7725E" w:rsidP="00051FC4">
      <w:pPr>
        <w:pStyle w:val="ab"/>
        <w:numPr>
          <w:ilvl w:val="0"/>
          <w:numId w:val="21"/>
        </w:numPr>
        <w:rPr>
          <w:lang w:eastAsia="uk-UA" w:bidi="uk-UA"/>
        </w:rPr>
      </w:pPr>
      <w:r w:rsidRPr="0080779C">
        <w:rPr>
          <w:lang w:eastAsia="uk-UA" w:bidi="uk-UA"/>
        </w:rPr>
        <w:t>Лазерний діод в корпусі.</w:t>
      </w:r>
    </w:p>
    <w:p w14:paraId="4F4BED4B" w14:textId="2BA79569" w:rsidR="00051FC4" w:rsidRPr="0080779C" w:rsidRDefault="00051FC4" w:rsidP="00051FC4">
      <w:pPr>
        <w:pStyle w:val="ab"/>
        <w:numPr>
          <w:ilvl w:val="0"/>
          <w:numId w:val="21"/>
        </w:numPr>
        <w:rPr>
          <w:lang w:eastAsia="uk-UA" w:bidi="uk-UA"/>
        </w:rPr>
      </w:pPr>
      <w:r w:rsidRPr="0080779C">
        <w:rPr>
          <w:lang w:eastAsia="uk-UA" w:bidi="uk-UA"/>
        </w:rPr>
        <w:t>Корпус</w:t>
      </w:r>
      <w:r w:rsidR="00A7725E" w:rsidRPr="0080779C">
        <w:rPr>
          <w:lang w:eastAsia="uk-UA" w:bidi="uk-UA"/>
        </w:rPr>
        <w:t>.</w:t>
      </w:r>
    </w:p>
    <w:p w14:paraId="3B5F34FD" w14:textId="0C9FBEDB" w:rsidR="00A7725E" w:rsidRPr="0080779C" w:rsidRDefault="00A7725E" w:rsidP="00A7725E">
      <w:pPr>
        <w:pStyle w:val="ab"/>
        <w:numPr>
          <w:ilvl w:val="0"/>
          <w:numId w:val="21"/>
        </w:numPr>
        <w:rPr>
          <w:lang w:eastAsia="uk-UA" w:bidi="uk-UA"/>
        </w:rPr>
      </w:pPr>
      <w:r w:rsidRPr="0080779C">
        <w:t>Клиновий компенсатор з клинами і синусним механізмом.</w:t>
      </w:r>
    </w:p>
    <w:p w14:paraId="67699320" w14:textId="41F41B88" w:rsidR="00A7725E" w:rsidRPr="0080779C" w:rsidRDefault="006D2448" w:rsidP="00A7725E">
      <w:pPr>
        <w:pStyle w:val="ab"/>
        <w:numPr>
          <w:ilvl w:val="0"/>
          <w:numId w:val="21"/>
        </w:numPr>
        <w:rPr>
          <w:lang w:eastAsia="uk-UA" w:bidi="uk-UA"/>
        </w:rPr>
      </w:pPr>
      <w:r w:rsidRPr="0080779C">
        <w:t>Опори для кріплення системи.</w:t>
      </w:r>
    </w:p>
    <w:p w14:paraId="47BA56F7" w14:textId="5452FD1D" w:rsidR="00D66A03" w:rsidRPr="0080779C" w:rsidRDefault="00D66A03" w:rsidP="00D66A03">
      <w:r w:rsidRPr="0080779C">
        <w:t xml:space="preserve">Кріплення лазерного діода (L6690-53) </w:t>
      </w:r>
      <w:r w:rsidR="00F7750A" w:rsidRPr="0080779C">
        <w:t>з габаритними розмірами рис. 3.</w:t>
      </w:r>
      <w:r w:rsidR="00BF199E" w:rsidRPr="0080779C">
        <w:t>5</w:t>
      </w:r>
      <w:r w:rsidRPr="0080779C">
        <w:t xml:space="preserve"> відбуваєть</w:t>
      </w:r>
      <w:r w:rsidR="00F7750A" w:rsidRPr="0080779C">
        <w:t>ся за допомогою пристрою рис.3.</w:t>
      </w:r>
      <w:r w:rsidR="00BF199E" w:rsidRPr="0080779C">
        <w:t>6</w:t>
      </w:r>
      <w:r w:rsidRPr="0080779C">
        <w:t xml:space="preserve"> з можливістю центрування.</w:t>
      </w:r>
    </w:p>
    <w:p w14:paraId="52A72A41" w14:textId="77777777" w:rsidR="00D66A03" w:rsidRPr="0080779C" w:rsidRDefault="00D66A03" w:rsidP="00D66A03">
      <w:pPr>
        <w:pStyle w:val="4"/>
      </w:pPr>
      <w:r w:rsidRPr="0080779C">
        <w:rPr>
          <w:noProof/>
          <w:lang w:val="en-US" w:eastAsia="en-US"/>
        </w:rPr>
        <w:drawing>
          <wp:inline distT="0" distB="0" distL="0" distR="0" wp14:anchorId="743B0F13" wp14:editId="18BE3D46">
            <wp:extent cx="2172003" cy="413442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2172003" cy="4134427"/>
                    </a:xfrm>
                    <a:prstGeom prst="rect">
                      <a:avLst/>
                    </a:prstGeom>
                  </pic:spPr>
                </pic:pic>
              </a:graphicData>
            </a:graphic>
          </wp:inline>
        </w:drawing>
      </w:r>
      <w:r w:rsidRPr="0080779C">
        <w:rPr>
          <w:noProof/>
        </w:rPr>
        <w:t xml:space="preserve"> </w:t>
      </w:r>
      <w:r w:rsidRPr="0080779C">
        <w:rPr>
          <w:noProof/>
          <w:lang w:val="en-US" w:eastAsia="en-US"/>
        </w:rPr>
        <w:drawing>
          <wp:inline distT="0" distB="0" distL="0" distR="0" wp14:anchorId="55415329" wp14:editId="46203698">
            <wp:extent cx="3470927" cy="2651788"/>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3482087" cy="2660314"/>
                    </a:xfrm>
                    <a:prstGeom prst="rect">
                      <a:avLst/>
                    </a:prstGeom>
                  </pic:spPr>
                </pic:pic>
              </a:graphicData>
            </a:graphic>
          </wp:inline>
        </w:drawing>
      </w:r>
    </w:p>
    <w:p w14:paraId="720CE85C" w14:textId="437AEEC7" w:rsidR="00D66A03" w:rsidRPr="0080779C" w:rsidRDefault="00D66A03" w:rsidP="00D66A03">
      <w:pPr>
        <w:pStyle w:val="4"/>
      </w:pPr>
      <w:r w:rsidRPr="0080779C">
        <w:t xml:space="preserve">                    </w:t>
      </w:r>
      <w:r w:rsidR="00BF199E" w:rsidRPr="0080779C">
        <w:t>Рис.3.5</w:t>
      </w:r>
      <w:r w:rsidRPr="0080779C">
        <w:t xml:space="preserve"> Габарити лазера                                  </w:t>
      </w:r>
      <w:r w:rsidR="00BF199E" w:rsidRPr="0080779C">
        <w:t>Рис.3.6</w:t>
      </w:r>
      <w:r w:rsidRPr="0080779C">
        <w:t xml:space="preserve"> Вузол лазера</w:t>
      </w:r>
    </w:p>
    <w:p w14:paraId="4CD115C9" w14:textId="77A84FC9" w:rsidR="00D66A03" w:rsidRPr="0080779C" w:rsidRDefault="000D03B7" w:rsidP="00D66A03">
      <w:pPr>
        <w:ind w:firstLine="0"/>
        <w:rPr>
          <w:lang w:eastAsia="uk-UA" w:bidi="uk-UA"/>
        </w:rPr>
      </w:pPr>
      <w:r w:rsidRPr="0080779C">
        <w:rPr>
          <w:lang w:eastAsia="uk-UA" w:bidi="uk-UA"/>
        </w:rPr>
        <w:lastRenderedPageBreak/>
        <w:tab/>
        <w:t xml:space="preserve">За допомогою різьбового кільця окуляр в оправі і діафрагма </w:t>
      </w:r>
      <w:r w:rsidR="00F36E98" w:rsidRPr="0080779C">
        <w:rPr>
          <w:lang w:eastAsia="uk-UA" w:bidi="uk-UA"/>
        </w:rPr>
        <w:t xml:space="preserve">притискаються і </w:t>
      </w:r>
      <w:r w:rsidR="00F7750A" w:rsidRPr="0080779C">
        <w:rPr>
          <w:lang w:eastAsia="uk-UA" w:bidi="uk-UA"/>
        </w:rPr>
        <w:t>закріплюється в тубусі рис 3.</w:t>
      </w:r>
      <w:r w:rsidR="00BF199E" w:rsidRPr="0080779C">
        <w:rPr>
          <w:lang w:eastAsia="uk-UA" w:bidi="uk-UA"/>
        </w:rPr>
        <w:t>7</w:t>
      </w:r>
      <w:r w:rsidRPr="0080779C">
        <w:rPr>
          <w:lang w:eastAsia="uk-UA" w:bidi="uk-UA"/>
        </w:rPr>
        <w:t xml:space="preserve"> Вузол лазера закріплюється за допомогою двох гвинтів.</w:t>
      </w:r>
    </w:p>
    <w:p w14:paraId="61F7797A" w14:textId="77777777" w:rsidR="00D66A03" w:rsidRPr="0080779C" w:rsidRDefault="00D66A03" w:rsidP="00051FC4">
      <w:pPr>
        <w:rPr>
          <w:lang w:eastAsia="uk-UA" w:bidi="uk-UA"/>
        </w:rPr>
      </w:pPr>
    </w:p>
    <w:p w14:paraId="31812927" w14:textId="06CEF152" w:rsidR="000D03B7" w:rsidRPr="0080779C" w:rsidRDefault="000D03B7" w:rsidP="000D03B7">
      <w:pPr>
        <w:pStyle w:val="4"/>
        <w:rPr>
          <w:lang w:eastAsia="uk-UA" w:bidi="uk-UA"/>
        </w:rPr>
      </w:pPr>
      <w:r w:rsidRPr="0080779C">
        <w:rPr>
          <w:noProof/>
          <w:lang w:val="en-US" w:eastAsia="en-US"/>
        </w:rPr>
        <w:drawing>
          <wp:inline distT="0" distB="0" distL="0" distR="0" wp14:anchorId="00757CEC" wp14:editId="36461857">
            <wp:extent cx="4114800" cy="4791075"/>
            <wp:effectExtent l="0" t="0" r="0"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114800" cy="4791075"/>
                    </a:xfrm>
                    <a:prstGeom prst="rect">
                      <a:avLst/>
                    </a:prstGeom>
                  </pic:spPr>
                </pic:pic>
              </a:graphicData>
            </a:graphic>
          </wp:inline>
        </w:drawing>
      </w:r>
    </w:p>
    <w:p w14:paraId="4C0C8312" w14:textId="6723141E" w:rsidR="000D03B7" w:rsidRPr="0080779C" w:rsidRDefault="00F7750A" w:rsidP="000D03B7">
      <w:pPr>
        <w:pStyle w:val="4"/>
        <w:rPr>
          <w:lang w:eastAsia="uk-UA" w:bidi="uk-UA"/>
        </w:rPr>
      </w:pPr>
      <w:r w:rsidRPr="0080779C">
        <w:rPr>
          <w:lang w:eastAsia="uk-UA" w:bidi="uk-UA"/>
        </w:rPr>
        <w:t>Рис 3.</w:t>
      </w:r>
      <w:r w:rsidR="00BF199E" w:rsidRPr="0080779C">
        <w:rPr>
          <w:lang w:eastAsia="uk-UA" w:bidi="uk-UA"/>
        </w:rPr>
        <w:t>7</w:t>
      </w:r>
      <w:r w:rsidR="000D03B7" w:rsidRPr="0080779C">
        <w:rPr>
          <w:lang w:eastAsia="uk-UA" w:bidi="uk-UA"/>
        </w:rPr>
        <w:t xml:space="preserve"> Вузол окуляра в тубусі </w:t>
      </w:r>
    </w:p>
    <w:p w14:paraId="23E7C3B7" w14:textId="34F7FC31" w:rsidR="000D03B7" w:rsidRPr="0080779C" w:rsidRDefault="000D03B7" w:rsidP="004447B9">
      <w:pPr>
        <w:pStyle w:val="32"/>
        <w:rPr>
          <w:lang w:bidi="uk-UA"/>
        </w:rPr>
      </w:pPr>
      <w:r w:rsidRPr="0080779C">
        <w:rPr>
          <w:lang w:bidi="uk-UA"/>
        </w:rPr>
        <w:t>З</w:t>
      </w:r>
      <w:r w:rsidR="00255593" w:rsidRPr="0080779C">
        <w:rPr>
          <w:lang w:bidi="uk-UA"/>
        </w:rPr>
        <w:t xml:space="preserve"> іншою сторони рис. 3.</w:t>
      </w:r>
      <w:r w:rsidR="007565BC" w:rsidRPr="0080779C">
        <w:rPr>
          <w:lang w:bidi="uk-UA"/>
        </w:rPr>
        <w:t>8</w:t>
      </w:r>
      <w:r w:rsidR="003C22D6" w:rsidRPr="0080779C">
        <w:rPr>
          <w:lang w:bidi="uk-UA"/>
        </w:rPr>
        <w:t xml:space="preserve"> </w:t>
      </w:r>
      <w:r w:rsidR="00F701FF" w:rsidRPr="0080779C">
        <w:rPr>
          <w:lang w:bidi="uk-UA"/>
        </w:rPr>
        <w:t>вузол об’єктива</w:t>
      </w:r>
      <w:r w:rsidR="00E13FF4" w:rsidRPr="0080779C">
        <w:rPr>
          <w:lang w:bidi="uk-UA"/>
        </w:rPr>
        <w:t xml:space="preserve"> </w:t>
      </w:r>
      <w:r w:rsidR="003C22D6" w:rsidRPr="0080779C">
        <w:rPr>
          <w:lang w:bidi="uk-UA"/>
        </w:rPr>
        <w:t xml:space="preserve">1 </w:t>
      </w:r>
      <w:r w:rsidR="00E13FF4" w:rsidRPr="0080779C">
        <w:rPr>
          <w:lang w:bidi="uk-UA"/>
        </w:rPr>
        <w:t>з можливістю</w:t>
      </w:r>
      <w:r w:rsidR="003C22D6" w:rsidRPr="0080779C">
        <w:rPr>
          <w:lang w:bidi="uk-UA"/>
        </w:rPr>
        <w:t xml:space="preserve"> регулюванн</w:t>
      </w:r>
      <w:r w:rsidR="00E13FF4" w:rsidRPr="0080779C">
        <w:rPr>
          <w:lang w:bidi="uk-UA"/>
        </w:rPr>
        <w:t>я</w:t>
      </w:r>
      <w:r w:rsidR="003C22D6" w:rsidRPr="0080779C">
        <w:rPr>
          <w:lang w:bidi="uk-UA"/>
        </w:rPr>
        <w:t xml:space="preserve"> розходження за допомогою механізму</w:t>
      </w:r>
      <w:r w:rsidR="00E13FF4" w:rsidRPr="0080779C">
        <w:rPr>
          <w:lang w:bidi="uk-UA"/>
        </w:rPr>
        <w:t xml:space="preserve"> </w:t>
      </w:r>
      <w:r w:rsidR="003C22D6" w:rsidRPr="0080779C">
        <w:rPr>
          <w:lang w:bidi="uk-UA"/>
        </w:rPr>
        <w:t xml:space="preserve">2 </w:t>
      </w:r>
      <w:r w:rsidR="00E13FF4" w:rsidRPr="0080779C">
        <w:rPr>
          <w:lang w:bidi="uk-UA"/>
        </w:rPr>
        <w:t xml:space="preserve">і мікродвигуна </w:t>
      </w:r>
      <w:r w:rsidR="003C22D6" w:rsidRPr="0080779C">
        <w:rPr>
          <w:lang w:bidi="uk-UA"/>
        </w:rPr>
        <w:t>3</w:t>
      </w:r>
      <w:r w:rsidR="00E13FF4" w:rsidRPr="0080779C">
        <w:rPr>
          <w:lang w:bidi="uk-UA"/>
        </w:rPr>
        <w:t xml:space="preserve"> </w:t>
      </w:r>
      <w:r w:rsidR="003C22D6" w:rsidRPr="0080779C">
        <w:rPr>
          <w:lang w:bidi="uk-UA"/>
        </w:rPr>
        <w:t>вставляється в тубус</w:t>
      </w:r>
      <w:r w:rsidR="00E13FF4" w:rsidRPr="0080779C">
        <w:rPr>
          <w:lang w:bidi="uk-UA"/>
        </w:rPr>
        <w:t>, далі клини з синусним механізмом 4, фіксуються за допомогою гвинта 5. Цей механізм приводить у рух мікродвигун</w:t>
      </w:r>
      <w:r w:rsidR="009B3680" w:rsidRPr="0080779C">
        <w:rPr>
          <w:lang w:bidi="uk-UA"/>
        </w:rPr>
        <w:t xml:space="preserve"> </w:t>
      </w:r>
      <w:r w:rsidR="00E13FF4" w:rsidRPr="0080779C">
        <w:rPr>
          <w:lang w:bidi="uk-UA"/>
        </w:rPr>
        <w:t>6</w:t>
      </w:r>
      <w:r w:rsidR="009B3680" w:rsidRPr="0080779C">
        <w:rPr>
          <w:lang w:bidi="uk-UA"/>
        </w:rPr>
        <w:t>.</w:t>
      </w:r>
      <w:r w:rsidR="009B3680" w:rsidRPr="0080779C">
        <w:t xml:space="preserve"> </w:t>
      </w:r>
      <w:r w:rsidR="009B3680" w:rsidRPr="0080779C">
        <w:rPr>
          <w:lang w:bidi="uk-UA"/>
        </w:rPr>
        <w:t xml:space="preserve">Компенсатор з </w:t>
      </w:r>
      <w:proofErr w:type="spellStart"/>
      <w:r w:rsidR="009B3680" w:rsidRPr="0080779C">
        <w:rPr>
          <w:lang w:bidi="uk-UA"/>
        </w:rPr>
        <w:t>синусовим</w:t>
      </w:r>
      <w:proofErr w:type="spellEnd"/>
      <w:r w:rsidR="009B3680" w:rsidRPr="0080779C">
        <w:rPr>
          <w:lang w:bidi="uk-UA"/>
        </w:rPr>
        <w:t xml:space="preserve"> механізмом складається з трьох конічних зубчастих коліс однакового діаметру і з рівною кількістю зубців </w:t>
      </w:r>
      <w:r w:rsidR="00D62465" w:rsidRPr="0080779C">
        <w:rPr>
          <w:lang w:bidi="uk-UA"/>
        </w:rPr>
        <w:t>–</w:t>
      </w:r>
      <w:r w:rsidR="009B3680" w:rsidRPr="0080779C">
        <w:rPr>
          <w:lang w:bidi="uk-UA"/>
        </w:rPr>
        <w:t xml:space="preserve"> </w:t>
      </w:r>
      <w:r w:rsidR="00D62465" w:rsidRPr="0080779C">
        <w:rPr>
          <w:lang w:bidi="uk-UA"/>
        </w:rPr>
        <w:t>ведучої</w:t>
      </w:r>
      <w:r w:rsidR="009B3680" w:rsidRPr="0080779C">
        <w:rPr>
          <w:lang w:bidi="uk-UA"/>
        </w:rPr>
        <w:t xml:space="preserve">  і двох ведених , всередині яких розташовані </w:t>
      </w:r>
      <w:r w:rsidR="00D62465" w:rsidRPr="0080779C">
        <w:rPr>
          <w:lang w:bidi="uk-UA"/>
        </w:rPr>
        <w:t>оправи з клинами</w:t>
      </w:r>
      <w:r w:rsidR="009B3680" w:rsidRPr="0080779C">
        <w:rPr>
          <w:lang w:bidi="uk-UA"/>
        </w:rPr>
        <w:t xml:space="preserve">. </w:t>
      </w:r>
      <w:r w:rsidR="00D62465" w:rsidRPr="0080779C">
        <w:rPr>
          <w:lang w:bidi="uk-UA"/>
        </w:rPr>
        <w:t xml:space="preserve">Ведуче колесо повертається за допомогою </w:t>
      </w:r>
      <w:proofErr w:type="spellStart"/>
      <w:r w:rsidR="00D62465" w:rsidRPr="0080779C">
        <w:rPr>
          <w:lang w:bidi="uk-UA"/>
        </w:rPr>
        <w:t>синусового</w:t>
      </w:r>
      <w:proofErr w:type="spellEnd"/>
      <w:r w:rsidR="00D62465" w:rsidRPr="0080779C">
        <w:rPr>
          <w:lang w:bidi="uk-UA"/>
        </w:rPr>
        <w:t xml:space="preserve"> важільного механізму і викликає такий же поворот коліс з клинами компенсатора.</w:t>
      </w:r>
    </w:p>
    <w:p w14:paraId="6779FB7C" w14:textId="556CB9F9" w:rsidR="00F36E98" w:rsidRPr="0080779C" w:rsidRDefault="002907FA" w:rsidP="00AD6136">
      <w:pPr>
        <w:pStyle w:val="4"/>
        <w:rPr>
          <w:lang w:bidi="uk-UA"/>
        </w:rPr>
      </w:pPr>
      <w:r w:rsidRPr="0080779C">
        <w:rPr>
          <w:noProof/>
          <w:lang w:val="en-US" w:eastAsia="en-US"/>
        </w:rPr>
        <w:lastRenderedPageBreak/>
        <w:drawing>
          <wp:inline distT="0" distB="0" distL="0" distR="0" wp14:anchorId="472763F1" wp14:editId="4D31F043">
            <wp:extent cx="4676775" cy="396240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4676775" cy="3962400"/>
                    </a:xfrm>
                    <a:prstGeom prst="rect">
                      <a:avLst/>
                    </a:prstGeom>
                  </pic:spPr>
                </pic:pic>
              </a:graphicData>
            </a:graphic>
          </wp:inline>
        </w:drawing>
      </w:r>
    </w:p>
    <w:p w14:paraId="3FB942BE" w14:textId="17925EEA" w:rsidR="00051FC4" w:rsidRPr="0080779C" w:rsidRDefault="00F7750A" w:rsidP="00AD6136">
      <w:pPr>
        <w:pStyle w:val="4"/>
      </w:pPr>
      <w:r w:rsidRPr="0080779C">
        <w:t>Рис 3.</w:t>
      </w:r>
      <w:r w:rsidR="007565BC" w:rsidRPr="0080779C">
        <w:t>8</w:t>
      </w:r>
      <w:r w:rsidR="00FB7591" w:rsidRPr="0080779C">
        <w:t xml:space="preserve"> </w:t>
      </w:r>
      <w:r w:rsidR="00AD6136" w:rsidRPr="0080779C">
        <w:t>Передня частина тубуса.</w:t>
      </w:r>
    </w:p>
    <w:p w14:paraId="00A7C6EC" w14:textId="66E6C61D" w:rsidR="00AD6136" w:rsidRPr="0080779C" w:rsidRDefault="00AD6136" w:rsidP="004447B9">
      <w:pPr>
        <w:pStyle w:val="32"/>
      </w:pPr>
      <w:r w:rsidRPr="0080779C">
        <w:t>Тубус фіксується на двох опорах</w:t>
      </w:r>
      <w:r w:rsidR="00255593" w:rsidRPr="0080779C">
        <w:t xml:space="preserve"> рис.3</w:t>
      </w:r>
      <w:r w:rsidR="007565BC" w:rsidRPr="0080779C">
        <w:t>.9</w:t>
      </w:r>
      <w:r w:rsidRPr="0080779C">
        <w:t xml:space="preserve"> </w:t>
      </w:r>
      <w:r w:rsidR="001E14C0" w:rsidRPr="0080779C">
        <w:t>і з</w:t>
      </w:r>
      <w:r w:rsidR="00EB0905" w:rsidRPr="0080779C">
        <w:t>в</w:t>
      </w:r>
      <w:r w:rsidR="00255593" w:rsidRPr="0080779C">
        <w:t>ерху фіксується кільцем рис.3.</w:t>
      </w:r>
      <w:r w:rsidR="007565BC" w:rsidRPr="0080779C">
        <w:t>10</w:t>
      </w:r>
    </w:p>
    <w:p w14:paraId="1083F537" w14:textId="25E8D4DE" w:rsidR="00AD6136" w:rsidRPr="0080779C" w:rsidRDefault="00AD6136" w:rsidP="00EB0905">
      <w:pPr>
        <w:pStyle w:val="4"/>
      </w:pPr>
      <w:r w:rsidRPr="0080779C">
        <w:rPr>
          <w:noProof/>
          <w:lang w:val="en-US" w:eastAsia="en-US"/>
        </w:rPr>
        <w:drawing>
          <wp:inline distT="0" distB="0" distL="0" distR="0" wp14:anchorId="6C8FEC0F" wp14:editId="0DE73255">
            <wp:extent cx="5640556" cy="2172987"/>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658807" cy="2180018"/>
                    </a:xfrm>
                    <a:prstGeom prst="rect">
                      <a:avLst/>
                    </a:prstGeom>
                  </pic:spPr>
                </pic:pic>
              </a:graphicData>
            </a:graphic>
          </wp:inline>
        </w:drawing>
      </w:r>
    </w:p>
    <w:p w14:paraId="703B13B9" w14:textId="1DA3C16C" w:rsidR="00EB0905" w:rsidRPr="0080779C" w:rsidRDefault="00EB0905" w:rsidP="00EB0905">
      <w:pPr>
        <w:pStyle w:val="4"/>
      </w:pPr>
      <w:r w:rsidRPr="0080779C">
        <w:t>Ри</w:t>
      </w:r>
      <w:r w:rsidR="00255593" w:rsidRPr="0080779C">
        <w:t>с. 3.</w:t>
      </w:r>
      <w:r w:rsidR="007565BC" w:rsidRPr="0080779C">
        <w:t xml:space="preserve">9 </w:t>
      </w:r>
      <w:r w:rsidRPr="0080779C">
        <w:t>Загальний вигляд колімаційної системи.</w:t>
      </w:r>
    </w:p>
    <w:p w14:paraId="69971241" w14:textId="3EEC078C" w:rsidR="00EB0905" w:rsidRPr="0080779C" w:rsidRDefault="00EB0905" w:rsidP="004447B9">
      <w:pPr>
        <w:pStyle w:val="32"/>
      </w:pPr>
    </w:p>
    <w:p w14:paraId="7FEA4997" w14:textId="19CF432B" w:rsidR="00EB0905" w:rsidRPr="0080779C" w:rsidRDefault="002907FA" w:rsidP="00EB0905">
      <w:pPr>
        <w:pStyle w:val="4"/>
      </w:pPr>
      <w:r w:rsidRPr="0080779C">
        <w:rPr>
          <w:noProof/>
          <w:lang w:val="en-US" w:eastAsia="en-US"/>
        </w:rPr>
        <w:lastRenderedPageBreak/>
        <w:drawing>
          <wp:inline distT="0" distB="0" distL="0" distR="0" wp14:anchorId="3F508D2E" wp14:editId="1044FF45">
            <wp:extent cx="3819525" cy="403860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3819525" cy="4038600"/>
                    </a:xfrm>
                    <a:prstGeom prst="rect">
                      <a:avLst/>
                    </a:prstGeom>
                  </pic:spPr>
                </pic:pic>
              </a:graphicData>
            </a:graphic>
          </wp:inline>
        </w:drawing>
      </w:r>
    </w:p>
    <w:p w14:paraId="15EBBCE1" w14:textId="4FE66367" w:rsidR="00EB0905" w:rsidRPr="0080779C" w:rsidRDefault="00255593" w:rsidP="00EB0905">
      <w:pPr>
        <w:pStyle w:val="4"/>
      </w:pPr>
      <w:r w:rsidRPr="0080779C">
        <w:t>Рис 3.</w:t>
      </w:r>
      <w:r w:rsidR="007565BC" w:rsidRPr="0080779C">
        <w:t>10</w:t>
      </w:r>
      <w:r w:rsidR="00EB0905" w:rsidRPr="0080779C">
        <w:t xml:space="preserve"> Одна з двох опор системи </w:t>
      </w:r>
    </w:p>
    <w:p w14:paraId="2C4AE756" w14:textId="4A034FB9" w:rsidR="0099015B" w:rsidRPr="0080779C" w:rsidRDefault="0099015B" w:rsidP="004447B9">
      <w:pPr>
        <w:pStyle w:val="32"/>
      </w:pPr>
      <w:r w:rsidRPr="0080779C">
        <w:t>Дві системи (</w:t>
      </w:r>
      <w:r w:rsidR="00255593" w:rsidRPr="0080779C">
        <w:t xml:space="preserve">поз. </w:t>
      </w:r>
      <w:r w:rsidRPr="0080779C">
        <w:t xml:space="preserve">1 і 2) кріпляться за допомогою гвинтів до </w:t>
      </w:r>
      <w:r w:rsidR="002B7EE5" w:rsidRPr="0080779C">
        <w:t>пластини</w:t>
      </w:r>
      <w:r w:rsidRPr="0080779C">
        <w:t xml:space="preserve"> (</w:t>
      </w:r>
      <w:r w:rsidR="00255593" w:rsidRPr="0080779C">
        <w:t>поз. 3).Див рис.3.</w:t>
      </w:r>
      <w:r w:rsidR="00265878" w:rsidRPr="0080779C">
        <w:t>11</w:t>
      </w:r>
      <w:r w:rsidR="00255593" w:rsidRPr="0080779C">
        <w:t>.</w:t>
      </w:r>
    </w:p>
    <w:p w14:paraId="087C77CA" w14:textId="42C80E35" w:rsidR="00EB0905" w:rsidRPr="0080779C" w:rsidRDefault="008921CF" w:rsidP="0099015B">
      <w:pPr>
        <w:pStyle w:val="4"/>
      </w:pPr>
      <w:r w:rsidRPr="0080779C">
        <w:rPr>
          <w:noProof/>
          <w:lang w:val="en-US" w:eastAsia="en-US"/>
        </w:rPr>
        <w:drawing>
          <wp:inline distT="0" distB="0" distL="0" distR="0" wp14:anchorId="0FD5F1CE" wp14:editId="6F2D7188">
            <wp:extent cx="6299835" cy="3357350"/>
            <wp:effectExtent l="0" t="0" r="571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6303034" cy="3359055"/>
                    </a:xfrm>
                    <a:prstGeom prst="rect">
                      <a:avLst/>
                    </a:prstGeom>
                  </pic:spPr>
                </pic:pic>
              </a:graphicData>
            </a:graphic>
          </wp:inline>
        </w:drawing>
      </w:r>
    </w:p>
    <w:p w14:paraId="085052F1" w14:textId="57C95B45" w:rsidR="00850695" w:rsidRPr="0080779C" w:rsidRDefault="00255593" w:rsidP="00255593">
      <w:pPr>
        <w:pStyle w:val="4"/>
      </w:pPr>
      <w:r w:rsidRPr="0080779C">
        <w:t>Рис 3.</w:t>
      </w:r>
      <w:r w:rsidR="00265878" w:rsidRPr="0080779C">
        <w:t>11</w:t>
      </w:r>
      <w:r w:rsidRPr="0080779C">
        <w:t xml:space="preserve"> Загальни</w:t>
      </w:r>
      <w:r w:rsidR="0099015B" w:rsidRPr="0080779C">
        <w:t xml:space="preserve">й вигляд </w:t>
      </w:r>
    </w:p>
    <w:p w14:paraId="6ED38408" w14:textId="619F918E" w:rsidR="00DE521F" w:rsidRPr="0080779C" w:rsidRDefault="00DE521F" w:rsidP="00DE521F">
      <w:pPr>
        <w:pStyle w:val="32"/>
      </w:pPr>
      <w:r w:rsidRPr="0080779C">
        <w:lastRenderedPageBreak/>
        <w:t>Пластина по кутам має отвори для подальшого кріплення на блок стеження за ціллю.</w:t>
      </w:r>
      <w:r w:rsidR="00D634F3" w:rsidRPr="0080779C">
        <w:t xml:space="preserve"> </w:t>
      </w:r>
      <w:r w:rsidR="00BA1FD5" w:rsidRPr="0080779C">
        <w:t>Коли вона встановлена на блок стеження</w:t>
      </w:r>
      <w:r w:rsidR="00D634F3" w:rsidRPr="0080779C">
        <w:t xml:space="preserve">  оператор керує нею, дивлячись на дисплей </w:t>
      </w:r>
      <w:r w:rsidR="00F114E3" w:rsidRPr="0080779C">
        <w:t>і може розвертати</w:t>
      </w:r>
      <w:r w:rsidR="00D634F3" w:rsidRPr="0080779C">
        <w:t xml:space="preserve"> по двом ко</w:t>
      </w:r>
      <w:r w:rsidR="00F114E3" w:rsidRPr="0080779C">
        <w:t>ординатам.</w:t>
      </w:r>
    </w:p>
    <w:p w14:paraId="02E8654E" w14:textId="4A9225CE" w:rsidR="00850695" w:rsidRDefault="00850695" w:rsidP="00BA28CA">
      <w:pPr>
        <w:pStyle w:val="13"/>
        <w:pageBreakBefore/>
        <w:rPr>
          <w:lang w:val="uk-UA"/>
        </w:rPr>
      </w:pPr>
      <w:bookmarkStart w:id="31" w:name="_Toc74543258"/>
      <w:r w:rsidRPr="0080779C">
        <w:rPr>
          <w:lang w:val="uk-UA"/>
        </w:rPr>
        <w:lastRenderedPageBreak/>
        <w:t>Висновок</w:t>
      </w:r>
      <w:bookmarkEnd w:id="31"/>
    </w:p>
    <w:p w14:paraId="34560F69" w14:textId="562A64E9" w:rsidR="008D40C3" w:rsidRDefault="00974617" w:rsidP="00974617">
      <w:pPr>
        <w:pStyle w:val="32"/>
        <w:rPr>
          <w:lang w:eastAsia="en-US"/>
        </w:rPr>
      </w:pPr>
      <w:r>
        <w:rPr>
          <w:lang w:eastAsia="en-US"/>
        </w:rPr>
        <w:t xml:space="preserve">1. </w:t>
      </w:r>
      <w:r w:rsidR="0094112D">
        <w:rPr>
          <w:lang w:eastAsia="en-US"/>
        </w:rPr>
        <w:t>ЛПС</w:t>
      </w:r>
      <w:r w:rsidR="00CB6B46">
        <w:rPr>
          <w:lang w:eastAsia="en-US"/>
        </w:rPr>
        <w:t>Н</w:t>
      </w:r>
      <w:r w:rsidR="0094112D">
        <w:rPr>
          <w:lang w:eastAsia="en-US"/>
        </w:rPr>
        <w:t xml:space="preserve"> повинна містити 2 канали: канал керування і канал стеження за ціллю.</w:t>
      </w:r>
    </w:p>
    <w:p w14:paraId="389E2153" w14:textId="5CDA117C" w:rsidR="004D43D6" w:rsidRDefault="00974617" w:rsidP="00974617">
      <w:pPr>
        <w:pStyle w:val="32"/>
        <w:rPr>
          <w:lang w:eastAsia="en-US"/>
        </w:rPr>
      </w:pPr>
      <w:r>
        <w:rPr>
          <w:lang w:eastAsia="en-US"/>
        </w:rPr>
        <w:t xml:space="preserve">2. </w:t>
      </w:r>
      <w:r w:rsidR="004D43D6" w:rsidRPr="004D43D6">
        <w:rPr>
          <w:lang w:eastAsia="en-US"/>
        </w:rPr>
        <w:t xml:space="preserve">Для формування інформаційного поля доцільно скористатися </w:t>
      </w:r>
      <w:r w:rsidR="004A7C98">
        <w:rPr>
          <w:lang w:eastAsia="en-US"/>
        </w:rPr>
        <w:t xml:space="preserve">методом </w:t>
      </w:r>
      <w:r w:rsidR="004D43D6" w:rsidRPr="004D43D6">
        <w:rPr>
          <w:lang w:eastAsia="en-US"/>
        </w:rPr>
        <w:t xml:space="preserve"> скануванн</w:t>
      </w:r>
      <w:r w:rsidR="00CC7776">
        <w:rPr>
          <w:lang w:eastAsia="en-US"/>
        </w:rPr>
        <w:t>я д</w:t>
      </w:r>
      <w:r w:rsidR="004A7C98" w:rsidRPr="004D43D6">
        <w:rPr>
          <w:lang w:eastAsia="en-US"/>
        </w:rPr>
        <w:t>іаграмою</w:t>
      </w:r>
      <w:r w:rsidR="00CC7776">
        <w:rPr>
          <w:lang w:eastAsia="en-US"/>
        </w:rPr>
        <w:t xml:space="preserve"> напр</w:t>
      </w:r>
      <w:r w:rsidR="00A6490D">
        <w:rPr>
          <w:lang w:eastAsia="en-US"/>
        </w:rPr>
        <w:t>ав</w:t>
      </w:r>
      <w:r w:rsidR="00CC7776">
        <w:rPr>
          <w:lang w:eastAsia="en-US"/>
        </w:rPr>
        <w:t>леності</w:t>
      </w:r>
      <w:r w:rsidR="00A6490D">
        <w:rPr>
          <w:lang w:eastAsia="en-US"/>
        </w:rPr>
        <w:t xml:space="preserve"> </w:t>
      </w:r>
      <w:r w:rsidR="004D43D6" w:rsidRPr="004D43D6">
        <w:rPr>
          <w:lang w:eastAsia="en-US"/>
        </w:rPr>
        <w:t>лазерного випромінювання з</w:t>
      </w:r>
      <w:r w:rsidR="00A72C55">
        <w:rPr>
          <w:lang w:eastAsia="en-US"/>
        </w:rPr>
        <w:t xml:space="preserve"> кодово-</w:t>
      </w:r>
      <w:r w:rsidR="004D43D6" w:rsidRPr="004D43D6">
        <w:rPr>
          <w:lang w:eastAsia="en-US"/>
        </w:rPr>
        <w:t>імпульсною модуляцію цього випромінювання</w:t>
      </w:r>
      <w:r>
        <w:rPr>
          <w:lang w:eastAsia="en-US"/>
        </w:rPr>
        <w:t>.</w:t>
      </w:r>
    </w:p>
    <w:p w14:paraId="451C1BF5" w14:textId="174CF5A5" w:rsidR="00974617" w:rsidRPr="00C22CA1" w:rsidRDefault="00974617" w:rsidP="00974617">
      <w:pPr>
        <w:pStyle w:val="32"/>
        <w:rPr>
          <w:lang w:val="ru-RU" w:eastAsia="en-US"/>
        </w:rPr>
      </w:pPr>
      <w:r>
        <w:rPr>
          <w:lang w:eastAsia="en-US"/>
        </w:rPr>
        <w:t>3.</w:t>
      </w:r>
      <w:r w:rsidR="00AC5C14" w:rsidRPr="00AC5C14">
        <w:t xml:space="preserve"> </w:t>
      </w:r>
      <w:r w:rsidR="00AC5C14" w:rsidRPr="00AC5C14">
        <w:rPr>
          <w:lang w:eastAsia="en-US"/>
        </w:rPr>
        <w:t>В якості джерела випромінювання доцільно скористатися імпульсним напівпровідниковий лазером</w:t>
      </w:r>
      <w:r w:rsidR="00C22CA1">
        <w:rPr>
          <w:lang w:val="ru-RU" w:eastAsia="en-US"/>
        </w:rPr>
        <w:t>.</w:t>
      </w:r>
    </w:p>
    <w:p w14:paraId="2DDAE05C" w14:textId="6C21FA5D" w:rsidR="00AC5C14" w:rsidRDefault="00AC5C14" w:rsidP="00974617">
      <w:pPr>
        <w:pStyle w:val="32"/>
        <w:rPr>
          <w:lang w:eastAsia="en-US"/>
        </w:rPr>
      </w:pPr>
      <w:r>
        <w:rPr>
          <w:lang w:eastAsia="en-US"/>
        </w:rPr>
        <w:t xml:space="preserve">4. </w:t>
      </w:r>
      <w:r w:rsidRPr="00AC5C14">
        <w:rPr>
          <w:lang w:eastAsia="en-US"/>
        </w:rPr>
        <w:t>Телескопічн</w:t>
      </w:r>
      <w:r>
        <w:rPr>
          <w:lang w:eastAsia="en-US"/>
        </w:rPr>
        <w:t>а система</w:t>
      </w:r>
      <w:r w:rsidRPr="00AC5C14">
        <w:rPr>
          <w:lang w:eastAsia="en-US"/>
        </w:rPr>
        <w:t xml:space="preserve"> </w:t>
      </w:r>
      <w:r>
        <w:rPr>
          <w:lang w:eastAsia="en-US"/>
        </w:rPr>
        <w:t>каналу стеження за ціллю повинна</w:t>
      </w:r>
      <w:r w:rsidRPr="00AC5C14">
        <w:rPr>
          <w:lang w:eastAsia="en-US"/>
        </w:rPr>
        <w:t xml:space="preserve"> містити </w:t>
      </w:r>
      <w:proofErr w:type="spellStart"/>
      <w:r w:rsidRPr="00AC5C14">
        <w:rPr>
          <w:lang w:eastAsia="en-US"/>
        </w:rPr>
        <w:t>фокус</w:t>
      </w:r>
      <w:r>
        <w:rPr>
          <w:lang w:eastAsia="en-US"/>
        </w:rPr>
        <w:t>уючий</w:t>
      </w:r>
      <w:proofErr w:type="spellEnd"/>
      <w:r>
        <w:rPr>
          <w:lang w:eastAsia="en-US"/>
        </w:rPr>
        <w:t xml:space="preserve"> об’єктив</w:t>
      </w:r>
      <w:r w:rsidR="00B83BFC">
        <w:rPr>
          <w:lang w:eastAsia="en-US"/>
        </w:rPr>
        <w:t>,</w:t>
      </w:r>
      <w:r>
        <w:rPr>
          <w:lang w:eastAsia="en-US"/>
        </w:rPr>
        <w:t xml:space="preserve"> </w:t>
      </w:r>
      <w:r w:rsidRPr="00AC5C14">
        <w:rPr>
          <w:lang w:eastAsia="en-US"/>
        </w:rPr>
        <w:t xml:space="preserve"> </w:t>
      </w:r>
      <w:r w:rsidR="008508BD">
        <w:rPr>
          <w:lang w:val="en-US" w:eastAsia="en-US"/>
        </w:rPr>
        <w:t>CMOS</w:t>
      </w:r>
      <w:r w:rsidR="008508BD">
        <w:rPr>
          <w:lang w:eastAsia="en-US"/>
        </w:rPr>
        <w:t>-</w:t>
      </w:r>
      <w:r w:rsidRPr="00AC5C14">
        <w:rPr>
          <w:lang w:eastAsia="en-US"/>
        </w:rPr>
        <w:t xml:space="preserve">матрицю і </w:t>
      </w:r>
      <w:r w:rsidR="008508BD">
        <w:rPr>
          <w:lang w:eastAsia="en-US"/>
        </w:rPr>
        <w:t>рідиннокристалічний</w:t>
      </w:r>
      <w:r w:rsidRPr="00AC5C14">
        <w:rPr>
          <w:lang w:eastAsia="en-US"/>
        </w:rPr>
        <w:t xml:space="preserve"> дисплей</w:t>
      </w:r>
      <w:r w:rsidR="008508BD">
        <w:rPr>
          <w:lang w:eastAsia="en-US"/>
        </w:rPr>
        <w:t>.</w:t>
      </w:r>
    </w:p>
    <w:p w14:paraId="47BA3C5B" w14:textId="36E21619" w:rsidR="008508BD" w:rsidRPr="00A369C1" w:rsidRDefault="008508BD" w:rsidP="00974617">
      <w:pPr>
        <w:pStyle w:val="32"/>
        <w:rPr>
          <w:lang w:eastAsia="en-US"/>
        </w:rPr>
      </w:pPr>
      <w:r>
        <w:rPr>
          <w:lang w:eastAsia="en-US"/>
        </w:rPr>
        <w:t>5.</w:t>
      </w:r>
      <w:r w:rsidRPr="008508BD">
        <w:t xml:space="preserve"> </w:t>
      </w:r>
      <w:r w:rsidR="00AF5C5A">
        <w:rPr>
          <w:lang w:eastAsia="en-US"/>
        </w:rPr>
        <w:t>Канал керування ракетою</w:t>
      </w:r>
      <w:r w:rsidRPr="008508BD">
        <w:rPr>
          <w:lang w:eastAsia="en-US"/>
        </w:rPr>
        <w:t xml:space="preserve"> має містити </w:t>
      </w:r>
      <w:r w:rsidR="00AF5C5A">
        <w:rPr>
          <w:lang w:eastAsia="en-US"/>
        </w:rPr>
        <w:t>колімаційну систему</w:t>
      </w:r>
      <w:r w:rsidRPr="008508BD">
        <w:rPr>
          <w:lang w:eastAsia="en-US"/>
        </w:rPr>
        <w:t xml:space="preserve"> на базі </w:t>
      </w:r>
      <w:r w:rsidR="00AF5C5A">
        <w:rPr>
          <w:lang w:eastAsia="en-US"/>
        </w:rPr>
        <w:t xml:space="preserve">системи </w:t>
      </w:r>
      <w:r w:rsidRPr="008508BD">
        <w:rPr>
          <w:lang w:eastAsia="en-US"/>
        </w:rPr>
        <w:t>Галі</w:t>
      </w:r>
      <w:r w:rsidR="00AF5C5A">
        <w:rPr>
          <w:lang w:eastAsia="en-US"/>
        </w:rPr>
        <w:t xml:space="preserve">лея, діафрагму дифракційної корекції, </w:t>
      </w:r>
      <w:proofErr w:type="spellStart"/>
      <w:r w:rsidR="003B7CA3">
        <w:rPr>
          <w:lang w:eastAsia="en-US"/>
        </w:rPr>
        <w:t>сканувальні</w:t>
      </w:r>
      <w:proofErr w:type="spellEnd"/>
      <w:r w:rsidR="003B7CA3">
        <w:rPr>
          <w:lang w:eastAsia="en-US"/>
        </w:rPr>
        <w:t xml:space="preserve"> </w:t>
      </w:r>
      <w:r w:rsidRPr="008508BD">
        <w:rPr>
          <w:lang w:eastAsia="en-US"/>
        </w:rPr>
        <w:t xml:space="preserve"> клини</w:t>
      </w:r>
      <w:r w:rsidR="00C22CA1" w:rsidRPr="00A369C1">
        <w:rPr>
          <w:lang w:eastAsia="en-US"/>
        </w:rPr>
        <w:t>.</w:t>
      </w:r>
    </w:p>
    <w:p w14:paraId="1A7699EC" w14:textId="5E1024C5" w:rsidR="00C22CA1" w:rsidRDefault="00C22CA1" w:rsidP="00974617">
      <w:pPr>
        <w:pStyle w:val="32"/>
        <w:rPr>
          <w:lang w:eastAsia="en-US"/>
        </w:rPr>
      </w:pPr>
      <w:r w:rsidRPr="00A369C1">
        <w:rPr>
          <w:lang w:eastAsia="en-US"/>
        </w:rPr>
        <w:t xml:space="preserve">6. </w:t>
      </w:r>
      <w:r w:rsidRPr="00571157">
        <w:rPr>
          <w:lang w:eastAsia="en-US"/>
        </w:rPr>
        <w:t xml:space="preserve">В якості джерела випромінювання доцільно використати </w:t>
      </w:r>
      <w:r w:rsidR="00571157" w:rsidRPr="00571157">
        <w:rPr>
          <w:lang w:eastAsia="en-US"/>
        </w:rPr>
        <w:t>лазерним</w:t>
      </w:r>
      <w:r w:rsidRPr="00571157">
        <w:rPr>
          <w:lang w:eastAsia="en-US"/>
        </w:rPr>
        <w:t xml:space="preserve"> імпульс</w:t>
      </w:r>
      <w:r w:rsidR="00571157" w:rsidRPr="00571157">
        <w:rPr>
          <w:lang w:eastAsia="en-US"/>
        </w:rPr>
        <w:t>ним</w:t>
      </w:r>
      <w:r w:rsidRPr="00571157">
        <w:rPr>
          <w:lang w:eastAsia="en-US"/>
        </w:rPr>
        <w:t xml:space="preserve"> діод</w:t>
      </w:r>
      <w:r w:rsidR="00571157" w:rsidRPr="00571157">
        <w:rPr>
          <w:lang w:eastAsia="en-US"/>
        </w:rPr>
        <w:t>ом</w:t>
      </w:r>
      <w:r w:rsidRPr="00571157">
        <w:rPr>
          <w:lang w:eastAsia="en-US"/>
        </w:rPr>
        <w:t xml:space="preserve"> </w:t>
      </w:r>
      <w:r w:rsidR="00571157" w:rsidRPr="00571157">
        <w:rPr>
          <w:lang w:eastAsia="en-US"/>
        </w:rPr>
        <w:t>L6690-53</w:t>
      </w:r>
      <w:r w:rsidRPr="00571157">
        <w:rPr>
          <w:lang w:eastAsia="en-US"/>
        </w:rPr>
        <w:t xml:space="preserve"> </w:t>
      </w:r>
      <w:proofErr w:type="spellStart"/>
      <w:r w:rsidR="00571157" w:rsidRPr="00571157">
        <w:rPr>
          <w:lang w:eastAsia="en-US"/>
        </w:rPr>
        <w:t>hamamatsu</w:t>
      </w:r>
      <w:proofErr w:type="spellEnd"/>
      <w:r w:rsidR="00571157" w:rsidRPr="00571157">
        <w:rPr>
          <w:lang w:eastAsia="en-US"/>
        </w:rPr>
        <w:t>.</w:t>
      </w:r>
    </w:p>
    <w:p w14:paraId="2C5F8730" w14:textId="108A7EFB" w:rsidR="00571157" w:rsidRDefault="00571157" w:rsidP="00974617">
      <w:pPr>
        <w:pStyle w:val="32"/>
        <w:rPr>
          <w:lang w:eastAsia="en-US"/>
        </w:rPr>
      </w:pPr>
      <w:r>
        <w:rPr>
          <w:lang w:eastAsia="en-US"/>
        </w:rPr>
        <w:t xml:space="preserve">7. </w:t>
      </w:r>
      <w:r w:rsidRPr="00571157">
        <w:rPr>
          <w:lang w:eastAsia="en-US"/>
        </w:rPr>
        <w:t>Для досягн</w:t>
      </w:r>
      <w:r w:rsidR="00E1517A">
        <w:rPr>
          <w:lang w:eastAsia="en-US"/>
        </w:rPr>
        <w:t xml:space="preserve">ення розходження випромінювання, </w:t>
      </w:r>
      <w:r w:rsidRPr="00571157">
        <w:rPr>
          <w:lang w:eastAsia="en-US"/>
        </w:rPr>
        <w:t xml:space="preserve">на виході </w:t>
      </w:r>
      <w:r w:rsidR="00E1517A">
        <w:rPr>
          <w:lang w:eastAsia="en-US"/>
        </w:rPr>
        <w:t xml:space="preserve">колімаційної системи, величиною 0,5мрад </w:t>
      </w:r>
      <w:r w:rsidRPr="00571157">
        <w:rPr>
          <w:lang w:eastAsia="en-US"/>
        </w:rPr>
        <w:t xml:space="preserve">необхідно скористатися </w:t>
      </w:r>
      <w:r w:rsidR="00C91193">
        <w:rPr>
          <w:lang w:eastAsia="en-US"/>
        </w:rPr>
        <w:t>корекційною</w:t>
      </w:r>
      <w:r w:rsidRPr="00571157">
        <w:rPr>
          <w:lang w:eastAsia="en-US"/>
        </w:rPr>
        <w:t xml:space="preserve"> </w:t>
      </w:r>
      <w:r w:rsidR="00C91193">
        <w:rPr>
          <w:lang w:eastAsia="en-US"/>
        </w:rPr>
        <w:t xml:space="preserve">діафрагмою, </w:t>
      </w:r>
      <w:r w:rsidRPr="00571157">
        <w:rPr>
          <w:lang w:eastAsia="en-US"/>
        </w:rPr>
        <w:t>що зменш</w:t>
      </w:r>
      <w:r w:rsidR="00C91193">
        <w:rPr>
          <w:lang w:eastAsia="en-US"/>
        </w:rPr>
        <w:t>ує розходження випромінювання з величини 5,49мрад</w:t>
      </w:r>
      <w:r w:rsidRPr="00571157">
        <w:rPr>
          <w:lang w:eastAsia="en-US"/>
        </w:rPr>
        <w:t xml:space="preserve"> і </w:t>
      </w:r>
      <w:r w:rsidR="001A4270">
        <w:rPr>
          <w:lang w:eastAsia="en-US"/>
        </w:rPr>
        <w:t>колімаційно</w:t>
      </w:r>
      <w:r w:rsidR="00AD7230">
        <w:rPr>
          <w:lang w:eastAsia="en-US"/>
        </w:rPr>
        <w:t xml:space="preserve">ю </w:t>
      </w:r>
      <w:r w:rsidR="001A4270">
        <w:rPr>
          <w:lang w:eastAsia="en-US"/>
        </w:rPr>
        <w:t>телескопічною системою з збільшенням 10,</w:t>
      </w:r>
      <w:r w:rsidRPr="00571157">
        <w:rPr>
          <w:lang w:eastAsia="en-US"/>
        </w:rPr>
        <w:t>9</w:t>
      </w:r>
      <w:r w:rsidR="001A4270">
        <w:rPr>
          <w:lang w:eastAsia="en-US"/>
        </w:rPr>
        <w:t>.</w:t>
      </w:r>
    </w:p>
    <w:p w14:paraId="5B9230AE" w14:textId="06E9D937" w:rsidR="0037737C" w:rsidRDefault="0037737C" w:rsidP="00974617">
      <w:pPr>
        <w:pStyle w:val="32"/>
        <w:rPr>
          <w:lang w:eastAsia="en-US"/>
        </w:rPr>
      </w:pPr>
      <w:r>
        <w:rPr>
          <w:lang w:eastAsia="en-US"/>
        </w:rPr>
        <w:t xml:space="preserve">8. </w:t>
      </w:r>
      <w:r w:rsidRPr="0037737C">
        <w:rPr>
          <w:lang w:eastAsia="en-US"/>
        </w:rPr>
        <w:t xml:space="preserve">Для забезпечення сканування лазерним випромінювання в </w:t>
      </w:r>
      <w:r>
        <w:rPr>
          <w:lang w:eastAsia="en-US"/>
        </w:rPr>
        <w:t xml:space="preserve">межах інформаційного поля зору </w:t>
      </w:r>
      <w:r w:rsidR="00091C90">
        <w:rPr>
          <w:lang w:eastAsia="en-US"/>
        </w:rPr>
        <w:t>±</w:t>
      </w:r>
      <w:r w:rsidRPr="0037737C">
        <w:rPr>
          <w:lang w:eastAsia="en-US"/>
        </w:rPr>
        <w:t xml:space="preserve"> 2 ° варто скористатися парою оптич</w:t>
      </w:r>
      <w:r w:rsidR="00091C90">
        <w:rPr>
          <w:lang w:eastAsia="en-US"/>
        </w:rPr>
        <w:t xml:space="preserve">них клинів з кутом </w:t>
      </w:r>
      <w:r w:rsidR="00592BD0">
        <w:rPr>
          <w:lang w:eastAsia="en-US"/>
        </w:rPr>
        <w:t>при вершині клинів</w:t>
      </w:r>
      <w:r w:rsidR="00091C90">
        <w:rPr>
          <w:lang w:eastAsia="en-US"/>
        </w:rPr>
        <w:t xml:space="preserve"> 2</w:t>
      </w:r>
      <w:r w:rsidRPr="0037737C">
        <w:rPr>
          <w:lang w:eastAsia="en-US"/>
        </w:rPr>
        <w:t>°</w:t>
      </w:r>
      <w:r w:rsidR="00091C90">
        <w:rPr>
          <w:lang w:eastAsia="en-US"/>
        </w:rPr>
        <w:t>.</w:t>
      </w:r>
    </w:p>
    <w:p w14:paraId="0C869D23" w14:textId="78850724" w:rsidR="00091C90" w:rsidRDefault="00091C90" w:rsidP="00974617">
      <w:pPr>
        <w:pStyle w:val="32"/>
        <w:rPr>
          <w:lang w:eastAsia="en-US"/>
        </w:rPr>
      </w:pPr>
      <w:r>
        <w:rPr>
          <w:lang w:eastAsia="en-US"/>
        </w:rPr>
        <w:t xml:space="preserve">9. </w:t>
      </w:r>
      <w:r w:rsidRPr="00091C90">
        <w:rPr>
          <w:lang w:eastAsia="en-US"/>
        </w:rPr>
        <w:t>Для забезпече</w:t>
      </w:r>
      <w:r w:rsidR="00B2614C">
        <w:rPr>
          <w:lang w:eastAsia="en-US"/>
        </w:rPr>
        <w:t>ння кута поля зору телескопічної системи в межах 4</w:t>
      </w:r>
      <w:r w:rsidR="00B2614C" w:rsidRPr="0037737C">
        <w:rPr>
          <w:lang w:eastAsia="en-US"/>
        </w:rPr>
        <w:t>°</w:t>
      </w:r>
      <w:r w:rsidR="00B2614C">
        <w:rPr>
          <w:lang w:eastAsia="en-US"/>
        </w:rPr>
        <w:t>х</w:t>
      </w:r>
      <w:r w:rsidRPr="00091C90">
        <w:rPr>
          <w:lang w:eastAsia="en-US"/>
        </w:rPr>
        <w:t>3</w:t>
      </w:r>
      <w:r w:rsidR="00B2614C" w:rsidRPr="0037737C">
        <w:rPr>
          <w:lang w:eastAsia="en-US"/>
        </w:rPr>
        <w:t>°</w:t>
      </w:r>
      <w:r w:rsidR="00B2614C">
        <w:rPr>
          <w:lang w:eastAsia="en-US"/>
        </w:rPr>
        <w:t xml:space="preserve"> варто скористатися об’єктивом з фокусною відстанню 88,</w:t>
      </w:r>
      <w:r w:rsidRPr="00091C90">
        <w:rPr>
          <w:lang w:eastAsia="en-US"/>
        </w:rPr>
        <w:t xml:space="preserve">77 і </w:t>
      </w:r>
      <w:r w:rsidR="00B2614C">
        <w:rPr>
          <w:lang w:val="en-US" w:eastAsia="en-US"/>
        </w:rPr>
        <w:t>CMOS</w:t>
      </w:r>
      <w:r w:rsidR="00B2614C">
        <w:rPr>
          <w:lang w:eastAsia="en-US"/>
        </w:rPr>
        <w:t xml:space="preserve">-матрицею </w:t>
      </w:r>
      <w:r w:rsidRPr="00091C90">
        <w:rPr>
          <w:lang w:eastAsia="en-US"/>
        </w:rPr>
        <w:t>з лінійним розмірами</w:t>
      </w:r>
      <w:r w:rsidR="00B2614C">
        <w:rPr>
          <w:lang w:eastAsia="en-US"/>
        </w:rPr>
        <w:t xml:space="preserve"> (</w:t>
      </w:r>
      <w:r w:rsidR="00B2614C" w:rsidRPr="0080779C">
        <w:rPr>
          <w:color w:val="000000" w:themeColor="text1"/>
        </w:rPr>
        <w:t>6,2×4,6мм</w:t>
      </w:r>
      <w:r w:rsidR="00B2614C">
        <w:rPr>
          <w:color w:val="000000" w:themeColor="text1"/>
        </w:rPr>
        <w:t>)</w:t>
      </w:r>
      <w:r w:rsidR="001B1666">
        <w:rPr>
          <w:lang w:eastAsia="en-US"/>
        </w:rPr>
        <w:t xml:space="preserve">. Розрахунки об’єктива показали, </w:t>
      </w:r>
      <w:r w:rsidRPr="00091C90">
        <w:rPr>
          <w:lang w:eastAsia="en-US"/>
        </w:rPr>
        <w:t>що якість зображення цілі є достатньою для</w:t>
      </w:r>
      <w:r w:rsidR="001B1666">
        <w:rPr>
          <w:lang w:eastAsia="en-US"/>
        </w:rPr>
        <w:t xml:space="preserve"> супроводження</w:t>
      </w:r>
      <w:r w:rsidR="00A24BE5">
        <w:rPr>
          <w:lang w:eastAsia="en-US"/>
        </w:rPr>
        <w:t xml:space="preserve"> її при прицілюванні.</w:t>
      </w:r>
    </w:p>
    <w:p w14:paraId="226FF2E8" w14:textId="3178FC4C" w:rsidR="00A24BE5" w:rsidRDefault="00A24BE5" w:rsidP="00974617">
      <w:pPr>
        <w:pStyle w:val="32"/>
        <w:rPr>
          <w:lang w:eastAsia="en-US"/>
        </w:rPr>
      </w:pPr>
    </w:p>
    <w:p w14:paraId="0973BE23" w14:textId="756532CD" w:rsidR="00A24BE5" w:rsidRDefault="00A24BE5" w:rsidP="00974617">
      <w:pPr>
        <w:pStyle w:val="32"/>
        <w:rPr>
          <w:lang w:eastAsia="en-US"/>
        </w:rPr>
      </w:pPr>
      <w:r>
        <w:rPr>
          <w:lang w:eastAsia="en-US"/>
        </w:rPr>
        <w:lastRenderedPageBreak/>
        <w:t>10.</w:t>
      </w:r>
      <w:r w:rsidRPr="00A24BE5">
        <w:t xml:space="preserve"> </w:t>
      </w:r>
      <w:r w:rsidRPr="00A24BE5">
        <w:rPr>
          <w:lang w:eastAsia="en-US"/>
        </w:rPr>
        <w:t>Оцінка впливу похибки конструктивних параметрів і к</w:t>
      </w:r>
      <w:r w:rsidR="00C671FA">
        <w:rPr>
          <w:lang w:eastAsia="en-US"/>
        </w:rPr>
        <w:t xml:space="preserve">оливань температури в межах ±50° показали, що вони вносять </w:t>
      </w:r>
      <w:proofErr w:type="spellStart"/>
      <w:r w:rsidR="00C671FA">
        <w:rPr>
          <w:lang w:eastAsia="en-US"/>
        </w:rPr>
        <w:t>знехт</w:t>
      </w:r>
      <w:r w:rsidR="009F54CE">
        <w:rPr>
          <w:lang w:eastAsia="en-US"/>
        </w:rPr>
        <w:t>о</w:t>
      </w:r>
      <w:r w:rsidR="00C671FA">
        <w:rPr>
          <w:lang w:eastAsia="en-US"/>
        </w:rPr>
        <w:t>вано</w:t>
      </w:r>
      <w:proofErr w:type="spellEnd"/>
      <w:r w:rsidRPr="00A24BE5">
        <w:rPr>
          <w:lang w:eastAsia="en-US"/>
        </w:rPr>
        <w:t xml:space="preserve"> малий вплив на відхилення збільшення </w:t>
      </w:r>
      <w:r w:rsidR="00C671FA">
        <w:rPr>
          <w:lang w:eastAsia="en-US"/>
        </w:rPr>
        <w:t>колімаційної системи. Н</w:t>
      </w:r>
      <w:r w:rsidR="00EC2E52">
        <w:rPr>
          <w:lang w:eastAsia="en-US"/>
        </w:rPr>
        <w:t>априклад похибка</w:t>
      </w:r>
      <w:r w:rsidRPr="00A24BE5">
        <w:rPr>
          <w:lang w:eastAsia="en-US"/>
        </w:rPr>
        <w:t xml:space="preserve"> конструктивних параметрів для </w:t>
      </w:r>
      <w:r w:rsidR="0016205B">
        <w:rPr>
          <w:lang w:eastAsia="en-US"/>
        </w:rPr>
        <w:t xml:space="preserve">її </w:t>
      </w:r>
      <w:r w:rsidRPr="00A24BE5">
        <w:rPr>
          <w:lang w:eastAsia="en-US"/>
        </w:rPr>
        <w:t>типових значень</w:t>
      </w:r>
      <w:r w:rsidR="000E3B59">
        <w:rPr>
          <w:lang w:eastAsia="en-US"/>
        </w:rPr>
        <w:t xml:space="preserve"> </w:t>
      </w:r>
      <w:r w:rsidR="004A1B7C">
        <w:rPr>
          <w:lang w:eastAsia="en-US"/>
        </w:rPr>
        <w:t>призводить до похибки збільшення</w:t>
      </w:r>
      <w:r w:rsidR="002B5BC7">
        <w:rPr>
          <w:lang w:eastAsia="en-US"/>
        </w:rPr>
        <w:t>,</w:t>
      </w:r>
      <w:r w:rsidR="004A1B7C">
        <w:rPr>
          <w:lang w:eastAsia="en-US"/>
        </w:rPr>
        <w:t xml:space="preserve"> </w:t>
      </w:r>
      <w:r w:rsidR="002B5BC7">
        <w:rPr>
          <w:lang w:eastAsia="en-US"/>
        </w:rPr>
        <w:t xml:space="preserve">що </w:t>
      </w:r>
      <w:r w:rsidR="00283577">
        <w:rPr>
          <w:lang w:eastAsia="en-US"/>
        </w:rPr>
        <w:t xml:space="preserve"> </w:t>
      </w:r>
      <w:r w:rsidR="00EC2E52">
        <w:rPr>
          <w:lang w:eastAsia="en-US"/>
        </w:rPr>
        <w:t xml:space="preserve">дорівнює </w:t>
      </w:r>
      <w:r w:rsidR="000E3B59">
        <w:rPr>
          <w:lang w:eastAsia="en-US"/>
        </w:rPr>
        <w:t xml:space="preserve">0.31%, </w:t>
      </w:r>
      <w:r w:rsidR="002B5BC7">
        <w:rPr>
          <w:lang w:eastAsia="en-US"/>
        </w:rPr>
        <w:t xml:space="preserve">при </w:t>
      </w:r>
      <w:r w:rsidR="000E3B59">
        <w:rPr>
          <w:lang w:eastAsia="en-US"/>
        </w:rPr>
        <w:t>вплив</w:t>
      </w:r>
      <w:r w:rsidR="002B5BC7">
        <w:rPr>
          <w:lang w:eastAsia="en-US"/>
        </w:rPr>
        <w:t>і</w:t>
      </w:r>
      <w:r w:rsidR="000E3B59">
        <w:rPr>
          <w:lang w:eastAsia="en-US"/>
        </w:rPr>
        <w:t xml:space="preserve"> температури </w:t>
      </w:r>
      <w:r w:rsidR="009D2D03">
        <w:rPr>
          <w:lang w:eastAsia="en-US"/>
        </w:rPr>
        <w:t xml:space="preserve"> </w:t>
      </w:r>
      <w:r w:rsidR="000E3B59">
        <w:rPr>
          <w:lang w:eastAsia="en-US"/>
        </w:rPr>
        <w:t>0.041%.</w:t>
      </w:r>
    </w:p>
    <w:p w14:paraId="04BDFB27" w14:textId="6C61E263" w:rsidR="00FF106D" w:rsidRDefault="00FF106D" w:rsidP="00974617">
      <w:pPr>
        <w:pStyle w:val="32"/>
        <w:rPr>
          <w:lang w:eastAsia="en-US"/>
        </w:rPr>
      </w:pPr>
      <w:r>
        <w:rPr>
          <w:lang w:eastAsia="en-US"/>
        </w:rPr>
        <w:t>11.</w:t>
      </w:r>
      <w:r w:rsidRPr="00FF106D">
        <w:t xml:space="preserve"> </w:t>
      </w:r>
      <w:r w:rsidRPr="00FF106D">
        <w:rPr>
          <w:lang w:eastAsia="en-US"/>
        </w:rPr>
        <w:t xml:space="preserve">Енергетичні розрахунки </w:t>
      </w:r>
      <w:r>
        <w:rPr>
          <w:lang w:eastAsia="en-US"/>
        </w:rPr>
        <w:t>колімаційної</w:t>
      </w:r>
      <w:r w:rsidRPr="00FF106D">
        <w:rPr>
          <w:lang w:eastAsia="en-US"/>
        </w:rPr>
        <w:t xml:space="preserve"> системи</w:t>
      </w:r>
      <w:r>
        <w:rPr>
          <w:lang w:eastAsia="en-US"/>
        </w:rPr>
        <w:t xml:space="preserve"> дозволяють визначити значення п</w:t>
      </w:r>
      <w:r w:rsidRPr="00FF106D">
        <w:rPr>
          <w:lang w:eastAsia="en-US"/>
        </w:rPr>
        <w:t>отужності випроміню</w:t>
      </w:r>
      <w:r>
        <w:rPr>
          <w:lang w:eastAsia="en-US"/>
        </w:rPr>
        <w:t>вання напівпровідникового лазера</w:t>
      </w:r>
      <w:r w:rsidR="0084377F">
        <w:rPr>
          <w:lang w:eastAsia="en-US"/>
        </w:rPr>
        <w:t xml:space="preserve">, </w:t>
      </w:r>
      <w:r w:rsidRPr="00FF106D">
        <w:rPr>
          <w:lang w:eastAsia="en-US"/>
        </w:rPr>
        <w:t xml:space="preserve">при </w:t>
      </w:r>
      <w:r w:rsidR="0084377F">
        <w:rPr>
          <w:lang w:eastAsia="en-US"/>
        </w:rPr>
        <w:t xml:space="preserve">співвідношенні </w:t>
      </w:r>
      <w:r w:rsidRPr="00FF106D">
        <w:rPr>
          <w:lang w:eastAsia="en-US"/>
        </w:rPr>
        <w:t>с</w:t>
      </w:r>
      <w:r w:rsidR="0084377F">
        <w:rPr>
          <w:lang w:eastAsia="en-US"/>
        </w:rPr>
        <w:t>игнал/</w:t>
      </w:r>
      <w:r w:rsidR="000906D0">
        <w:rPr>
          <w:lang w:eastAsia="en-US"/>
        </w:rPr>
        <w:t xml:space="preserve">шум </w:t>
      </w:r>
      <w:r w:rsidR="000906D0">
        <w:rPr>
          <w:rFonts w:cs="Times New Roman"/>
          <w:lang w:eastAsia="en-US"/>
        </w:rPr>
        <w:t>μ</w:t>
      </w:r>
      <w:r w:rsidR="000906D0">
        <w:rPr>
          <w:rFonts w:ascii="Cambria Math" w:hAnsi="Cambria Math"/>
          <w:lang w:eastAsia="en-US"/>
        </w:rPr>
        <w:t>⩾</w:t>
      </w:r>
      <w:r w:rsidRPr="00FF106D">
        <w:rPr>
          <w:lang w:eastAsia="en-US"/>
        </w:rPr>
        <w:t>10</w:t>
      </w:r>
      <w:r w:rsidR="000906D0">
        <w:rPr>
          <w:lang w:eastAsia="en-US"/>
        </w:rPr>
        <w:t>, потужність Р=2,5Вт.</w:t>
      </w:r>
    </w:p>
    <w:p w14:paraId="0236D233" w14:textId="102F4459" w:rsidR="000906D0" w:rsidRPr="00A369C1" w:rsidRDefault="000906D0" w:rsidP="00974617">
      <w:pPr>
        <w:pStyle w:val="32"/>
        <w:rPr>
          <w:lang w:eastAsia="en-US"/>
        </w:rPr>
      </w:pPr>
      <w:r>
        <w:rPr>
          <w:lang w:eastAsia="en-US"/>
        </w:rPr>
        <w:t>12.</w:t>
      </w:r>
      <w:r w:rsidR="006B54C3">
        <w:rPr>
          <w:lang w:eastAsia="en-US"/>
        </w:rPr>
        <w:t xml:space="preserve"> </w:t>
      </w:r>
      <w:r w:rsidR="006B54C3" w:rsidRPr="006B54C3">
        <w:rPr>
          <w:lang w:eastAsia="en-US"/>
        </w:rPr>
        <w:t xml:space="preserve">Для компоновки пристрою доцільно поділити систему на 2 основних конструкторські </w:t>
      </w:r>
      <w:r w:rsidR="006B54C3">
        <w:rPr>
          <w:lang w:eastAsia="en-US"/>
        </w:rPr>
        <w:t>вузли: вузол телескопічної</w:t>
      </w:r>
      <w:r w:rsidR="006B54C3" w:rsidRPr="006B54C3">
        <w:rPr>
          <w:lang w:eastAsia="en-US"/>
        </w:rPr>
        <w:t xml:space="preserve"> системи і </w:t>
      </w:r>
      <w:r w:rsidR="006B54C3">
        <w:rPr>
          <w:lang w:eastAsia="en-US"/>
        </w:rPr>
        <w:t>вузол телескопічної</w:t>
      </w:r>
      <w:r w:rsidR="000134F3">
        <w:rPr>
          <w:lang w:eastAsia="en-US"/>
        </w:rPr>
        <w:t xml:space="preserve"> системи і в</w:t>
      </w:r>
      <w:r w:rsidR="006B54C3" w:rsidRPr="006B54C3">
        <w:rPr>
          <w:lang w:eastAsia="en-US"/>
        </w:rPr>
        <w:t>стано</w:t>
      </w:r>
      <w:r w:rsidR="000134F3">
        <w:rPr>
          <w:lang w:eastAsia="en-US"/>
        </w:rPr>
        <w:t>вити їх паралельно на платформі. П</w:t>
      </w:r>
      <w:r w:rsidR="006B54C3" w:rsidRPr="006B54C3">
        <w:rPr>
          <w:lang w:eastAsia="en-US"/>
        </w:rPr>
        <w:t xml:space="preserve">ісля закріплення їх на платформі цю загальну зборку </w:t>
      </w:r>
      <w:r w:rsidR="000134F3">
        <w:rPr>
          <w:lang w:eastAsia="en-US"/>
        </w:rPr>
        <w:t>закріпляють</w:t>
      </w:r>
      <w:r w:rsidR="006B54C3" w:rsidRPr="006B54C3">
        <w:rPr>
          <w:lang w:eastAsia="en-US"/>
        </w:rPr>
        <w:t xml:space="preserve"> на поворотній </w:t>
      </w:r>
      <w:r w:rsidR="00CA1529">
        <w:rPr>
          <w:lang w:eastAsia="en-US"/>
        </w:rPr>
        <w:t xml:space="preserve">пластині з </w:t>
      </w:r>
      <w:r w:rsidR="006B54C3" w:rsidRPr="006B54C3">
        <w:rPr>
          <w:lang w:eastAsia="en-US"/>
        </w:rPr>
        <w:t xml:space="preserve"> якої</w:t>
      </w:r>
      <w:r w:rsidR="00CA1529">
        <w:rPr>
          <w:lang w:eastAsia="en-US"/>
        </w:rPr>
        <w:t xml:space="preserve"> здійснюється слідкування за ціллю.</w:t>
      </w:r>
    </w:p>
    <w:p w14:paraId="70932136" w14:textId="77777777" w:rsidR="00571157" w:rsidRPr="00571157" w:rsidRDefault="00571157" w:rsidP="00974617">
      <w:pPr>
        <w:pStyle w:val="32"/>
        <w:rPr>
          <w:lang w:eastAsia="en-US"/>
        </w:rPr>
      </w:pPr>
    </w:p>
    <w:p w14:paraId="101FE58D" w14:textId="6F76829B" w:rsidR="00850695" w:rsidRPr="004D43D6" w:rsidRDefault="00850695" w:rsidP="004D43D6">
      <w:pPr>
        <w:pStyle w:val="32"/>
        <w:ind w:left="1080" w:firstLine="0"/>
      </w:pPr>
    </w:p>
    <w:p w14:paraId="13EB65A6" w14:textId="77777777" w:rsidR="00BA28CA" w:rsidRPr="0080779C" w:rsidRDefault="00BA28CA" w:rsidP="004447B9">
      <w:pPr>
        <w:pStyle w:val="32"/>
      </w:pPr>
    </w:p>
    <w:p w14:paraId="5672A175" w14:textId="4EC92262" w:rsidR="00BA28CA" w:rsidRPr="0080779C" w:rsidRDefault="00BA28CA" w:rsidP="004447B9">
      <w:pPr>
        <w:pStyle w:val="32"/>
      </w:pPr>
    </w:p>
    <w:p w14:paraId="1538E7F0" w14:textId="09D32F02" w:rsidR="00BA28CA" w:rsidRPr="0080779C" w:rsidRDefault="00BA28CA" w:rsidP="004447B9">
      <w:pPr>
        <w:pStyle w:val="32"/>
      </w:pPr>
    </w:p>
    <w:p w14:paraId="05BF178D" w14:textId="6E531425" w:rsidR="00BA28CA" w:rsidRPr="0080779C" w:rsidRDefault="00BA28CA" w:rsidP="004447B9">
      <w:pPr>
        <w:pStyle w:val="32"/>
      </w:pPr>
    </w:p>
    <w:p w14:paraId="554F52F5" w14:textId="7E27EF34" w:rsidR="00850695" w:rsidRPr="0080779C" w:rsidRDefault="00850695" w:rsidP="00BA28CA">
      <w:pPr>
        <w:pStyle w:val="13"/>
        <w:ind w:firstLine="0"/>
        <w:rPr>
          <w:lang w:val="uk-UA"/>
        </w:rPr>
      </w:pPr>
    </w:p>
    <w:p w14:paraId="42A70883" w14:textId="77777777" w:rsidR="00850695" w:rsidRPr="0080779C" w:rsidRDefault="00850695" w:rsidP="00850695">
      <w:pPr>
        <w:pStyle w:val="13"/>
        <w:rPr>
          <w:lang w:val="uk-UA"/>
        </w:rPr>
      </w:pPr>
    </w:p>
    <w:p w14:paraId="1CC301AB" w14:textId="77777777" w:rsidR="00850695" w:rsidRPr="0080779C" w:rsidRDefault="00850695" w:rsidP="00850695">
      <w:pPr>
        <w:pStyle w:val="13"/>
        <w:rPr>
          <w:lang w:val="uk-UA"/>
        </w:rPr>
      </w:pPr>
    </w:p>
    <w:p w14:paraId="7726E72D" w14:textId="77777777" w:rsidR="00850695" w:rsidRPr="0080779C" w:rsidRDefault="00850695" w:rsidP="00850695">
      <w:pPr>
        <w:pStyle w:val="13"/>
        <w:rPr>
          <w:lang w:val="uk-UA"/>
        </w:rPr>
      </w:pPr>
    </w:p>
    <w:p w14:paraId="7B203A86" w14:textId="5F59754B" w:rsidR="009F5F4F" w:rsidRPr="0080779C" w:rsidRDefault="009F5F4F" w:rsidP="00A90227">
      <w:pPr>
        <w:pStyle w:val="13"/>
        <w:ind w:firstLine="0"/>
        <w:rPr>
          <w:lang w:val="uk-UA"/>
        </w:rPr>
      </w:pPr>
    </w:p>
    <w:p w14:paraId="4BB0E816" w14:textId="77777777" w:rsidR="009F5F4F" w:rsidRPr="0080779C" w:rsidRDefault="009F5F4F" w:rsidP="00850695">
      <w:pPr>
        <w:pStyle w:val="13"/>
        <w:rPr>
          <w:lang w:val="uk-UA"/>
        </w:rPr>
      </w:pPr>
    </w:p>
    <w:p w14:paraId="456BF4BC" w14:textId="14318B12" w:rsidR="00850695" w:rsidRPr="0080779C" w:rsidRDefault="00850695" w:rsidP="00BA28CA">
      <w:pPr>
        <w:pStyle w:val="13"/>
        <w:pageBreakBefore/>
        <w:rPr>
          <w:lang w:val="uk-UA"/>
        </w:rPr>
      </w:pPr>
      <w:bookmarkStart w:id="32" w:name="_Toc74543259"/>
      <w:r w:rsidRPr="0080779C">
        <w:rPr>
          <w:lang w:val="uk-UA"/>
        </w:rPr>
        <w:lastRenderedPageBreak/>
        <w:t>Список літератури</w:t>
      </w:r>
      <w:bookmarkEnd w:id="32"/>
    </w:p>
    <w:p w14:paraId="11583088" w14:textId="77777777" w:rsidR="00C63C4B" w:rsidRPr="0080779C" w:rsidRDefault="00C63C4B" w:rsidP="00C63C4B">
      <w:pPr>
        <w:pStyle w:val="32"/>
        <w:rPr>
          <w:rStyle w:val="-"/>
          <w:i w:val="0"/>
          <w:lang w:val="uk-UA"/>
        </w:rPr>
      </w:pPr>
      <w:r w:rsidRPr="0080779C">
        <w:rPr>
          <w:rStyle w:val="-"/>
          <w:i w:val="0"/>
          <w:lang w:val="uk-UA"/>
        </w:rPr>
        <w:t>1.</w:t>
      </w:r>
      <w:r w:rsidRPr="0080779C">
        <w:rPr>
          <w:rStyle w:val="-"/>
          <w:i w:val="0"/>
          <w:lang w:val="uk-UA"/>
        </w:rPr>
        <w:tab/>
        <w:t xml:space="preserve">1.Утёмов С. С. Роль и </w:t>
      </w:r>
      <w:proofErr w:type="spellStart"/>
      <w:r w:rsidRPr="0080779C">
        <w:rPr>
          <w:rStyle w:val="-"/>
          <w:i w:val="0"/>
          <w:lang w:val="uk-UA"/>
        </w:rPr>
        <w:t>место</w:t>
      </w:r>
      <w:proofErr w:type="spellEnd"/>
      <w:r w:rsidRPr="0080779C">
        <w:rPr>
          <w:rStyle w:val="-"/>
          <w:i w:val="0"/>
          <w:lang w:val="uk-UA"/>
        </w:rPr>
        <w:t xml:space="preserve"> </w:t>
      </w:r>
      <w:proofErr w:type="spellStart"/>
      <w:r w:rsidRPr="0080779C">
        <w:rPr>
          <w:rStyle w:val="-"/>
          <w:i w:val="0"/>
          <w:lang w:val="uk-UA"/>
        </w:rPr>
        <w:t>командных</w:t>
      </w:r>
      <w:proofErr w:type="spellEnd"/>
      <w:r w:rsidRPr="0080779C">
        <w:rPr>
          <w:rStyle w:val="-"/>
          <w:i w:val="0"/>
          <w:lang w:val="uk-UA"/>
        </w:rPr>
        <w:t xml:space="preserve"> и </w:t>
      </w:r>
      <w:proofErr w:type="spellStart"/>
      <w:r w:rsidRPr="0080779C">
        <w:rPr>
          <w:rStyle w:val="-"/>
          <w:i w:val="0"/>
          <w:lang w:val="uk-UA"/>
        </w:rPr>
        <w:t>автоматических</w:t>
      </w:r>
      <w:proofErr w:type="spellEnd"/>
      <w:r w:rsidRPr="0080779C">
        <w:rPr>
          <w:rStyle w:val="-"/>
          <w:i w:val="0"/>
          <w:lang w:val="uk-UA"/>
        </w:rPr>
        <w:t xml:space="preserve">  лазерно-</w:t>
      </w:r>
      <w:proofErr w:type="spellStart"/>
      <w:r w:rsidRPr="0080779C">
        <w:rPr>
          <w:rStyle w:val="-"/>
          <w:i w:val="0"/>
          <w:lang w:val="uk-UA"/>
        </w:rPr>
        <w:t>лучевых</w:t>
      </w:r>
      <w:proofErr w:type="spellEnd"/>
      <w:r w:rsidRPr="0080779C">
        <w:rPr>
          <w:rStyle w:val="-"/>
          <w:i w:val="0"/>
          <w:lang w:val="uk-UA"/>
        </w:rPr>
        <w:t xml:space="preserve"> систем наведення ракет в </w:t>
      </w:r>
      <w:proofErr w:type="spellStart"/>
      <w:r w:rsidRPr="0080779C">
        <w:rPr>
          <w:rStyle w:val="-"/>
          <w:i w:val="0"/>
          <w:lang w:val="uk-UA"/>
        </w:rPr>
        <w:t>зарубежных</w:t>
      </w:r>
      <w:proofErr w:type="spellEnd"/>
      <w:r w:rsidRPr="0080779C">
        <w:rPr>
          <w:rStyle w:val="-"/>
          <w:i w:val="0"/>
          <w:lang w:val="uk-UA"/>
        </w:rPr>
        <w:t xml:space="preserve"> </w:t>
      </w:r>
      <w:proofErr w:type="spellStart"/>
      <w:r w:rsidRPr="0080779C">
        <w:rPr>
          <w:rStyle w:val="-"/>
          <w:i w:val="0"/>
          <w:lang w:val="uk-UA"/>
        </w:rPr>
        <w:t>противотанковых</w:t>
      </w:r>
      <w:proofErr w:type="spellEnd"/>
      <w:r w:rsidRPr="0080779C">
        <w:rPr>
          <w:rStyle w:val="-"/>
          <w:i w:val="0"/>
          <w:lang w:val="uk-UA"/>
        </w:rPr>
        <w:t xml:space="preserve"> </w:t>
      </w:r>
      <w:proofErr w:type="spellStart"/>
      <w:r w:rsidRPr="0080779C">
        <w:rPr>
          <w:rStyle w:val="-"/>
          <w:i w:val="0"/>
          <w:lang w:val="uk-UA"/>
        </w:rPr>
        <w:t>ракетных</w:t>
      </w:r>
      <w:proofErr w:type="spellEnd"/>
      <w:r w:rsidRPr="0080779C">
        <w:rPr>
          <w:rStyle w:val="-"/>
          <w:i w:val="0"/>
          <w:lang w:val="uk-UA"/>
        </w:rPr>
        <w:t xml:space="preserve"> </w:t>
      </w:r>
      <w:proofErr w:type="spellStart"/>
      <w:r w:rsidRPr="0080779C">
        <w:rPr>
          <w:rStyle w:val="-"/>
          <w:i w:val="0"/>
          <w:lang w:val="uk-UA"/>
        </w:rPr>
        <w:t>компексах</w:t>
      </w:r>
      <w:proofErr w:type="spellEnd"/>
      <w:r w:rsidRPr="0080779C">
        <w:rPr>
          <w:rStyle w:val="-"/>
          <w:i w:val="0"/>
          <w:lang w:val="uk-UA"/>
        </w:rPr>
        <w:t xml:space="preserve">. // </w:t>
      </w:r>
      <w:proofErr w:type="spellStart"/>
      <w:r w:rsidRPr="0080779C">
        <w:rPr>
          <w:rStyle w:val="-"/>
          <w:i w:val="0"/>
          <w:lang w:val="uk-UA"/>
        </w:rPr>
        <w:t>Вестник</w:t>
      </w:r>
      <w:proofErr w:type="spellEnd"/>
      <w:r w:rsidRPr="0080779C">
        <w:rPr>
          <w:rStyle w:val="-"/>
          <w:i w:val="0"/>
          <w:lang w:val="uk-UA"/>
        </w:rPr>
        <w:t xml:space="preserve"> </w:t>
      </w:r>
      <w:proofErr w:type="spellStart"/>
      <w:r w:rsidRPr="0080779C">
        <w:rPr>
          <w:rStyle w:val="-"/>
          <w:i w:val="0"/>
          <w:lang w:val="uk-UA"/>
        </w:rPr>
        <w:t>Воронежского</w:t>
      </w:r>
      <w:proofErr w:type="spellEnd"/>
      <w:r w:rsidRPr="0080779C">
        <w:rPr>
          <w:rStyle w:val="-"/>
          <w:i w:val="0"/>
          <w:lang w:val="uk-UA"/>
        </w:rPr>
        <w:t xml:space="preserve"> </w:t>
      </w:r>
      <w:proofErr w:type="spellStart"/>
      <w:r w:rsidRPr="0080779C">
        <w:rPr>
          <w:rStyle w:val="-"/>
          <w:i w:val="0"/>
          <w:lang w:val="uk-UA"/>
        </w:rPr>
        <w:t>государственого</w:t>
      </w:r>
      <w:proofErr w:type="spellEnd"/>
      <w:r w:rsidRPr="0080779C">
        <w:rPr>
          <w:rStyle w:val="-"/>
          <w:i w:val="0"/>
          <w:lang w:val="uk-UA"/>
        </w:rPr>
        <w:t xml:space="preserve"> </w:t>
      </w:r>
      <w:proofErr w:type="spellStart"/>
      <w:r w:rsidRPr="0080779C">
        <w:rPr>
          <w:rStyle w:val="-"/>
          <w:i w:val="0"/>
          <w:lang w:val="uk-UA"/>
        </w:rPr>
        <w:t>технического</w:t>
      </w:r>
      <w:proofErr w:type="spellEnd"/>
      <w:r w:rsidRPr="0080779C">
        <w:rPr>
          <w:rStyle w:val="-"/>
          <w:i w:val="0"/>
          <w:lang w:val="uk-UA"/>
        </w:rPr>
        <w:t xml:space="preserve"> </w:t>
      </w:r>
      <w:proofErr w:type="spellStart"/>
      <w:r w:rsidRPr="0080779C">
        <w:rPr>
          <w:rStyle w:val="-"/>
          <w:i w:val="0"/>
          <w:lang w:val="uk-UA"/>
        </w:rPr>
        <w:t>университета</w:t>
      </w:r>
      <w:proofErr w:type="spellEnd"/>
      <w:r w:rsidRPr="0080779C">
        <w:rPr>
          <w:rStyle w:val="-"/>
          <w:i w:val="0"/>
          <w:lang w:val="uk-UA"/>
        </w:rPr>
        <w:t>. – 2010. – Т.6, №2. – С. 60 – 68.</w:t>
      </w:r>
    </w:p>
    <w:p w14:paraId="7F4A91D7" w14:textId="77777777" w:rsidR="00C63C4B" w:rsidRPr="0080779C" w:rsidRDefault="00C63C4B" w:rsidP="00C63C4B">
      <w:pPr>
        <w:pStyle w:val="32"/>
        <w:rPr>
          <w:rStyle w:val="-"/>
          <w:i w:val="0"/>
          <w:lang w:val="uk-UA"/>
        </w:rPr>
      </w:pPr>
      <w:r w:rsidRPr="0080779C">
        <w:rPr>
          <w:rStyle w:val="-"/>
          <w:i w:val="0"/>
          <w:lang w:val="uk-UA"/>
        </w:rPr>
        <w:t>2.</w:t>
      </w:r>
      <w:r w:rsidRPr="0080779C">
        <w:rPr>
          <w:rStyle w:val="-"/>
          <w:i w:val="0"/>
          <w:lang w:val="uk-UA"/>
        </w:rPr>
        <w:tab/>
        <w:t xml:space="preserve">2.Утемов С. В. </w:t>
      </w:r>
      <w:proofErr w:type="spellStart"/>
      <w:r w:rsidRPr="0080779C">
        <w:rPr>
          <w:rStyle w:val="-"/>
          <w:i w:val="0"/>
          <w:lang w:val="uk-UA"/>
        </w:rPr>
        <w:t>Зарубежные</w:t>
      </w:r>
      <w:proofErr w:type="spellEnd"/>
      <w:r w:rsidRPr="0080779C">
        <w:rPr>
          <w:rStyle w:val="-"/>
          <w:i w:val="0"/>
          <w:lang w:val="uk-UA"/>
        </w:rPr>
        <w:t xml:space="preserve"> </w:t>
      </w:r>
      <w:proofErr w:type="spellStart"/>
      <w:r w:rsidRPr="0080779C">
        <w:rPr>
          <w:rStyle w:val="-"/>
          <w:i w:val="0"/>
          <w:lang w:val="uk-UA"/>
        </w:rPr>
        <w:t>командные</w:t>
      </w:r>
      <w:proofErr w:type="spellEnd"/>
      <w:r w:rsidRPr="0080779C">
        <w:rPr>
          <w:rStyle w:val="-"/>
          <w:i w:val="0"/>
          <w:lang w:val="uk-UA"/>
        </w:rPr>
        <w:t xml:space="preserve"> лазерно-</w:t>
      </w:r>
      <w:proofErr w:type="spellStart"/>
      <w:r w:rsidRPr="0080779C">
        <w:rPr>
          <w:rStyle w:val="-"/>
          <w:i w:val="0"/>
          <w:lang w:val="uk-UA"/>
        </w:rPr>
        <w:t>лучевые</w:t>
      </w:r>
      <w:proofErr w:type="spellEnd"/>
      <w:r w:rsidRPr="0080779C">
        <w:rPr>
          <w:rStyle w:val="-"/>
          <w:i w:val="0"/>
          <w:lang w:val="uk-UA"/>
        </w:rPr>
        <w:t xml:space="preserve"> </w:t>
      </w:r>
      <w:proofErr w:type="spellStart"/>
      <w:r w:rsidRPr="0080779C">
        <w:rPr>
          <w:rStyle w:val="-"/>
          <w:i w:val="0"/>
          <w:lang w:val="uk-UA"/>
        </w:rPr>
        <w:t>системы</w:t>
      </w:r>
      <w:proofErr w:type="spellEnd"/>
      <w:r w:rsidRPr="0080779C">
        <w:rPr>
          <w:rStyle w:val="-"/>
          <w:i w:val="0"/>
          <w:lang w:val="uk-UA"/>
        </w:rPr>
        <w:t xml:space="preserve"> </w:t>
      </w:r>
      <w:proofErr w:type="spellStart"/>
      <w:r w:rsidRPr="0080779C">
        <w:rPr>
          <w:rStyle w:val="-"/>
          <w:i w:val="0"/>
          <w:lang w:val="uk-UA"/>
        </w:rPr>
        <w:t>телеуправления</w:t>
      </w:r>
      <w:proofErr w:type="spellEnd"/>
      <w:r w:rsidRPr="0080779C">
        <w:rPr>
          <w:rStyle w:val="-"/>
          <w:i w:val="0"/>
          <w:lang w:val="uk-UA"/>
        </w:rPr>
        <w:t xml:space="preserve"> / С. В. </w:t>
      </w:r>
      <w:proofErr w:type="spellStart"/>
      <w:r w:rsidRPr="0080779C">
        <w:rPr>
          <w:rStyle w:val="-"/>
          <w:i w:val="0"/>
          <w:lang w:val="uk-UA"/>
        </w:rPr>
        <w:t>Утемов</w:t>
      </w:r>
      <w:proofErr w:type="spellEnd"/>
      <w:r w:rsidRPr="0080779C">
        <w:rPr>
          <w:rStyle w:val="-"/>
          <w:i w:val="0"/>
          <w:lang w:val="uk-UA"/>
        </w:rPr>
        <w:t xml:space="preserve">. // </w:t>
      </w:r>
      <w:proofErr w:type="spellStart"/>
      <w:r w:rsidRPr="0080779C">
        <w:rPr>
          <w:rStyle w:val="-"/>
          <w:i w:val="0"/>
          <w:lang w:val="uk-UA"/>
        </w:rPr>
        <w:t>Вестник</w:t>
      </w:r>
      <w:proofErr w:type="spellEnd"/>
      <w:r w:rsidRPr="0080779C">
        <w:rPr>
          <w:rStyle w:val="-"/>
          <w:i w:val="0"/>
          <w:lang w:val="uk-UA"/>
        </w:rPr>
        <w:t xml:space="preserve"> </w:t>
      </w:r>
      <w:proofErr w:type="spellStart"/>
      <w:r w:rsidRPr="0080779C">
        <w:rPr>
          <w:rStyle w:val="-"/>
          <w:i w:val="0"/>
          <w:lang w:val="uk-UA"/>
        </w:rPr>
        <w:t>Воронежского</w:t>
      </w:r>
      <w:proofErr w:type="spellEnd"/>
      <w:r w:rsidRPr="0080779C">
        <w:rPr>
          <w:rStyle w:val="-"/>
          <w:i w:val="0"/>
          <w:lang w:val="uk-UA"/>
        </w:rPr>
        <w:t xml:space="preserve"> </w:t>
      </w:r>
      <w:proofErr w:type="spellStart"/>
      <w:r w:rsidRPr="0080779C">
        <w:rPr>
          <w:rStyle w:val="-"/>
          <w:i w:val="0"/>
          <w:lang w:val="uk-UA"/>
        </w:rPr>
        <w:t>государственного</w:t>
      </w:r>
      <w:proofErr w:type="spellEnd"/>
      <w:r w:rsidRPr="0080779C">
        <w:rPr>
          <w:rStyle w:val="-"/>
          <w:i w:val="0"/>
          <w:lang w:val="uk-UA"/>
        </w:rPr>
        <w:t xml:space="preserve"> </w:t>
      </w:r>
      <w:proofErr w:type="spellStart"/>
      <w:r w:rsidRPr="0080779C">
        <w:rPr>
          <w:rStyle w:val="-"/>
          <w:i w:val="0"/>
          <w:lang w:val="uk-UA"/>
        </w:rPr>
        <w:t>технического</w:t>
      </w:r>
      <w:proofErr w:type="spellEnd"/>
      <w:r w:rsidRPr="0080779C">
        <w:rPr>
          <w:rStyle w:val="-"/>
          <w:i w:val="0"/>
          <w:lang w:val="uk-UA"/>
        </w:rPr>
        <w:t xml:space="preserve"> </w:t>
      </w:r>
      <w:proofErr w:type="spellStart"/>
      <w:r w:rsidRPr="0080779C">
        <w:rPr>
          <w:rStyle w:val="-"/>
          <w:i w:val="0"/>
          <w:lang w:val="uk-UA"/>
        </w:rPr>
        <w:t>университета</w:t>
      </w:r>
      <w:proofErr w:type="spellEnd"/>
      <w:r w:rsidRPr="0080779C">
        <w:rPr>
          <w:rStyle w:val="-"/>
          <w:i w:val="0"/>
          <w:lang w:val="uk-UA"/>
        </w:rPr>
        <w:t>. – 2011. –Т.7,№3. –С. 97–102.</w:t>
      </w:r>
    </w:p>
    <w:p w14:paraId="6AC9ED66" w14:textId="77777777" w:rsidR="00C63C4B" w:rsidRPr="0080779C" w:rsidRDefault="00C63C4B" w:rsidP="00C63C4B">
      <w:pPr>
        <w:pStyle w:val="32"/>
        <w:rPr>
          <w:rStyle w:val="-"/>
          <w:i w:val="0"/>
          <w:lang w:val="uk-UA"/>
        </w:rPr>
      </w:pPr>
      <w:r w:rsidRPr="0080779C">
        <w:rPr>
          <w:rStyle w:val="-"/>
          <w:i w:val="0"/>
          <w:lang w:val="uk-UA"/>
        </w:rPr>
        <w:t>3.</w:t>
      </w:r>
      <w:r w:rsidRPr="0080779C">
        <w:rPr>
          <w:rStyle w:val="-"/>
          <w:i w:val="0"/>
          <w:lang w:val="uk-UA"/>
        </w:rPr>
        <w:tab/>
        <w:t xml:space="preserve">3.Высокоточное </w:t>
      </w:r>
      <w:proofErr w:type="spellStart"/>
      <w:r w:rsidRPr="0080779C">
        <w:rPr>
          <w:rStyle w:val="-"/>
          <w:i w:val="0"/>
          <w:lang w:val="uk-UA"/>
        </w:rPr>
        <w:t>оружие</w:t>
      </w:r>
      <w:proofErr w:type="spellEnd"/>
      <w:r w:rsidRPr="0080779C">
        <w:rPr>
          <w:rStyle w:val="-"/>
          <w:i w:val="0"/>
          <w:lang w:val="uk-UA"/>
        </w:rPr>
        <w:t xml:space="preserve"> </w:t>
      </w:r>
      <w:proofErr w:type="spellStart"/>
      <w:r w:rsidRPr="0080779C">
        <w:rPr>
          <w:rStyle w:val="-"/>
          <w:i w:val="0"/>
          <w:lang w:val="uk-UA"/>
        </w:rPr>
        <w:t>зарубежных</w:t>
      </w:r>
      <w:proofErr w:type="spellEnd"/>
      <w:r w:rsidRPr="0080779C">
        <w:rPr>
          <w:rStyle w:val="-"/>
          <w:i w:val="0"/>
          <w:lang w:val="uk-UA"/>
        </w:rPr>
        <w:t xml:space="preserve"> </w:t>
      </w:r>
      <w:proofErr w:type="spellStart"/>
      <w:r w:rsidRPr="0080779C">
        <w:rPr>
          <w:rStyle w:val="-"/>
          <w:i w:val="0"/>
          <w:lang w:val="uk-UA"/>
        </w:rPr>
        <w:t>стран</w:t>
      </w:r>
      <w:proofErr w:type="spellEnd"/>
      <w:r w:rsidRPr="0080779C">
        <w:rPr>
          <w:rStyle w:val="-"/>
          <w:i w:val="0"/>
          <w:lang w:val="uk-UA"/>
        </w:rPr>
        <w:t xml:space="preserve">. Т.1 </w:t>
      </w:r>
      <w:proofErr w:type="spellStart"/>
      <w:r w:rsidRPr="0080779C">
        <w:rPr>
          <w:rStyle w:val="-"/>
          <w:i w:val="0"/>
          <w:lang w:val="uk-UA"/>
        </w:rPr>
        <w:t>Противотанковые</w:t>
      </w:r>
      <w:proofErr w:type="spellEnd"/>
      <w:r w:rsidRPr="0080779C">
        <w:rPr>
          <w:rStyle w:val="-"/>
          <w:i w:val="0"/>
          <w:lang w:val="uk-UA"/>
        </w:rPr>
        <w:t xml:space="preserve"> </w:t>
      </w:r>
      <w:proofErr w:type="spellStart"/>
      <w:r w:rsidRPr="0080779C">
        <w:rPr>
          <w:rStyle w:val="-"/>
          <w:i w:val="0"/>
          <w:lang w:val="uk-UA"/>
        </w:rPr>
        <w:t>ракетные</w:t>
      </w:r>
      <w:proofErr w:type="spellEnd"/>
      <w:r w:rsidRPr="0080779C">
        <w:rPr>
          <w:rStyle w:val="-"/>
          <w:i w:val="0"/>
          <w:lang w:val="uk-UA"/>
        </w:rPr>
        <w:t xml:space="preserve"> </w:t>
      </w:r>
      <w:proofErr w:type="spellStart"/>
      <w:r w:rsidRPr="0080779C">
        <w:rPr>
          <w:rStyle w:val="-"/>
          <w:i w:val="0"/>
          <w:lang w:val="uk-UA"/>
        </w:rPr>
        <w:t>комплексы</w:t>
      </w:r>
      <w:proofErr w:type="spellEnd"/>
      <w:r w:rsidRPr="0080779C">
        <w:rPr>
          <w:rStyle w:val="-"/>
          <w:i w:val="0"/>
          <w:lang w:val="uk-UA"/>
        </w:rPr>
        <w:t xml:space="preserve">. / </w:t>
      </w:r>
      <w:proofErr w:type="spellStart"/>
      <w:r w:rsidRPr="0080779C">
        <w:rPr>
          <w:rStyle w:val="-"/>
          <w:i w:val="0"/>
          <w:lang w:val="uk-UA"/>
        </w:rPr>
        <w:t>Обзорно-аналитический</w:t>
      </w:r>
      <w:proofErr w:type="spellEnd"/>
      <w:r w:rsidRPr="0080779C">
        <w:rPr>
          <w:rStyle w:val="-"/>
          <w:i w:val="0"/>
          <w:lang w:val="uk-UA"/>
        </w:rPr>
        <w:t xml:space="preserve"> </w:t>
      </w:r>
      <w:proofErr w:type="spellStart"/>
      <w:r w:rsidRPr="0080779C">
        <w:rPr>
          <w:rStyle w:val="-"/>
          <w:i w:val="0"/>
          <w:lang w:val="uk-UA"/>
        </w:rPr>
        <w:t>справочник</w:t>
      </w:r>
      <w:proofErr w:type="spellEnd"/>
      <w:r w:rsidRPr="0080779C">
        <w:rPr>
          <w:rStyle w:val="-"/>
          <w:i w:val="0"/>
          <w:lang w:val="uk-UA"/>
        </w:rPr>
        <w:t>. – Тула: ООО «</w:t>
      </w:r>
      <w:proofErr w:type="spellStart"/>
      <w:r w:rsidRPr="0080779C">
        <w:rPr>
          <w:rStyle w:val="-"/>
          <w:i w:val="0"/>
          <w:lang w:val="uk-UA"/>
        </w:rPr>
        <w:t>Издательская</w:t>
      </w:r>
      <w:proofErr w:type="spellEnd"/>
      <w:r w:rsidRPr="0080779C">
        <w:rPr>
          <w:rStyle w:val="-"/>
          <w:i w:val="0"/>
          <w:lang w:val="uk-UA"/>
        </w:rPr>
        <w:t xml:space="preserve"> </w:t>
      </w:r>
      <w:proofErr w:type="spellStart"/>
      <w:r w:rsidRPr="0080779C">
        <w:rPr>
          <w:rStyle w:val="-"/>
          <w:i w:val="0"/>
          <w:lang w:val="uk-UA"/>
        </w:rPr>
        <w:t>группа</w:t>
      </w:r>
      <w:proofErr w:type="spellEnd"/>
      <w:r w:rsidRPr="0080779C">
        <w:rPr>
          <w:rStyle w:val="-"/>
          <w:i w:val="0"/>
          <w:lang w:val="uk-UA"/>
        </w:rPr>
        <w:t xml:space="preserve"> «</w:t>
      </w:r>
      <w:proofErr w:type="spellStart"/>
      <w:r w:rsidRPr="0080779C">
        <w:rPr>
          <w:rStyle w:val="-"/>
          <w:i w:val="0"/>
          <w:lang w:val="uk-UA"/>
        </w:rPr>
        <w:t>Бедретдинов</w:t>
      </w:r>
      <w:proofErr w:type="spellEnd"/>
      <w:r w:rsidRPr="0080779C">
        <w:rPr>
          <w:rStyle w:val="-"/>
          <w:i w:val="0"/>
          <w:lang w:val="uk-UA"/>
        </w:rPr>
        <w:t xml:space="preserve"> и Ко», 2008. – 564 с.</w:t>
      </w:r>
    </w:p>
    <w:p w14:paraId="5FA54B7A" w14:textId="77777777" w:rsidR="00C63C4B" w:rsidRPr="0080779C" w:rsidRDefault="00C63C4B" w:rsidP="00C63C4B">
      <w:pPr>
        <w:pStyle w:val="32"/>
        <w:rPr>
          <w:rStyle w:val="-"/>
          <w:i w:val="0"/>
          <w:lang w:val="uk-UA"/>
        </w:rPr>
      </w:pPr>
      <w:r w:rsidRPr="0080779C">
        <w:rPr>
          <w:rStyle w:val="-"/>
          <w:i w:val="0"/>
          <w:lang w:val="uk-UA"/>
        </w:rPr>
        <w:t>4.</w:t>
      </w:r>
      <w:r w:rsidRPr="0080779C">
        <w:rPr>
          <w:rStyle w:val="-"/>
          <w:i w:val="0"/>
          <w:lang w:val="uk-UA"/>
        </w:rPr>
        <w:tab/>
        <w:t xml:space="preserve">4.Sitton R.L. </w:t>
      </w:r>
      <w:proofErr w:type="spellStart"/>
      <w:r w:rsidRPr="0080779C">
        <w:rPr>
          <w:rStyle w:val="-"/>
          <w:i w:val="0"/>
          <w:lang w:val="uk-UA"/>
        </w:rPr>
        <w:t>Optical</w:t>
      </w:r>
      <w:proofErr w:type="spellEnd"/>
      <w:r w:rsidRPr="0080779C">
        <w:rPr>
          <w:rStyle w:val="-"/>
          <w:i w:val="0"/>
          <w:lang w:val="uk-UA"/>
        </w:rPr>
        <w:t xml:space="preserve"> </w:t>
      </w:r>
      <w:proofErr w:type="spellStart"/>
      <w:r w:rsidRPr="0080779C">
        <w:rPr>
          <w:rStyle w:val="-"/>
          <w:i w:val="0"/>
          <w:lang w:val="uk-UA"/>
        </w:rPr>
        <w:t>Command</w:t>
      </w:r>
      <w:proofErr w:type="spellEnd"/>
      <w:r w:rsidRPr="0080779C">
        <w:rPr>
          <w:rStyle w:val="-"/>
          <w:i w:val="0"/>
          <w:lang w:val="uk-UA"/>
        </w:rPr>
        <w:t xml:space="preserve"> </w:t>
      </w:r>
      <w:proofErr w:type="spellStart"/>
      <w:r w:rsidRPr="0080779C">
        <w:rPr>
          <w:rStyle w:val="-"/>
          <w:i w:val="0"/>
          <w:lang w:val="uk-UA"/>
        </w:rPr>
        <w:t>and</w:t>
      </w:r>
      <w:proofErr w:type="spellEnd"/>
      <w:r w:rsidRPr="0080779C">
        <w:rPr>
          <w:rStyle w:val="-"/>
          <w:i w:val="0"/>
          <w:lang w:val="uk-UA"/>
        </w:rPr>
        <w:t xml:space="preserve"> </w:t>
      </w:r>
      <w:proofErr w:type="spellStart"/>
      <w:r w:rsidRPr="0080779C">
        <w:rPr>
          <w:rStyle w:val="-"/>
          <w:i w:val="0"/>
          <w:lang w:val="uk-UA"/>
        </w:rPr>
        <w:t>Beamrider</w:t>
      </w:r>
      <w:proofErr w:type="spellEnd"/>
      <w:r w:rsidRPr="0080779C">
        <w:rPr>
          <w:rStyle w:val="-"/>
          <w:i w:val="0"/>
          <w:lang w:val="uk-UA"/>
        </w:rPr>
        <w:t xml:space="preserve"> </w:t>
      </w:r>
      <w:proofErr w:type="spellStart"/>
      <w:r w:rsidRPr="0080779C">
        <w:rPr>
          <w:rStyle w:val="-"/>
          <w:i w:val="0"/>
          <w:lang w:val="uk-UA"/>
        </w:rPr>
        <w:t>missile</w:t>
      </w:r>
      <w:proofErr w:type="spellEnd"/>
      <w:r w:rsidRPr="0080779C">
        <w:rPr>
          <w:rStyle w:val="-"/>
          <w:i w:val="0"/>
          <w:lang w:val="uk-UA"/>
        </w:rPr>
        <w:t xml:space="preserve"> </w:t>
      </w:r>
      <w:proofErr w:type="spellStart"/>
      <w:r w:rsidRPr="0080779C">
        <w:rPr>
          <w:rStyle w:val="-"/>
          <w:i w:val="0"/>
          <w:lang w:val="uk-UA"/>
        </w:rPr>
        <w:t>guidance</w:t>
      </w:r>
      <w:proofErr w:type="spellEnd"/>
      <w:r w:rsidRPr="0080779C">
        <w:rPr>
          <w:rStyle w:val="-"/>
          <w:i w:val="0"/>
          <w:lang w:val="uk-UA"/>
        </w:rPr>
        <w:t xml:space="preserve"> / R.L. </w:t>
      </w:r>
      <w:proofErr w:type="spellStart"/>
      <w:r w:rsidRPr="0080779C">
        <w:rPr>
          <w:rStyle w:val="-"/>
          <w:i w:val="0"/>
          <w:lang w:val="uk-UA"/>
        </w:rPr>
        <w:t>Sitton</w:t>
      </w:r>
      <w:proofErr w:type="spellEnd"/>
      <w:r w:rsidRPr="0080779C">
        <w:rPr>
          <w:rStyle w:val="-"/>
          <w:i w:val="0"/>
          <w:lang w:val="uk-UA"/>
        </w:rPr>
        <w:t xml:space="preserve"> // </w:t>
      </w:r>
      <w:proofErr w:type="spellStart"/>
      <w:r w:rsidRPr="0080779C">
        <w:rPr>
          <w:rStyle w:val="-"/>
          <w:i w:val="0"/>
          <w:lang w:val="uk-UA"/>
        </w:rPr>
        <w:t>Proc</w:t>
      </w:r>
      <w:proofErr w:type="spellEnd"/>
      <w:r w:rsidRPr="0080779C">
        <w:rPr>
          <w:rStyle w:val="-"/>
          <w:i w:val="0"/>
          <w:lang w:val="uk-UA"/>
        </w:rPr>
        <w:t xml:space="preserve">. </w:t>
      </w:r>
      <w:proofErr w:type="spellStart"/>
      <w:r w:rsidRPr="0080779C">
        <w:rPr>
          <w:rStyle w:val="-"/>
          <w:i w:val="0"/>
          <w:lang w:val="uk-UA"/>
        </w:rPr>
        <w:t>Soc</w:t>
      </w:r>
      <w:proofErr w:type="spellEnd"/>
      <w:r w:rsidRPr="0080779C">
        <w:rPr>
          <w:rStyle w:val="-"/>
          <w:i w:val="0"/>
          <w:lang w:val="uk-UA"/>
        </w:rPr>
        <w:t xml:space="preserve">. </w:t>
      </w:r>
      <w:proofErr w:type="spellStart"/>
      <w:r w:rsidRPr="0080779C">
        <w:rPr>
          <w:rStyle w:val="-"/>
          <w:i w:val="0"/>
          <w:lang w:val="uk-UA"/>
        </w:rPr>
        <w:t>Photo-Optical</w:t>
      </w:r>
      <w:proofErr w:type="spellEnd"/>
      <w:r w:rsidRPr="0080779C">
        <w:rPr>
          <w:rStyle w:val="-"/>
          <w:i w:val="0"/>
          <w:lang w:val="uk-UA"/>
        </w:rPr>
        <w:t xml:space="preserve"> </w:t>
      </w:r>
      <w:proofErr w:type="spellStart"/>
      <w:r w:rsidRPr="0080779C">
        <w:rPr>
          <w:rStyle w:val="-"/>
          <w:i w:val="0"/>
          <w:lang w:val="uk-UA"/>
        </w:rPr>
        <w:t>Instrum</w:t>
      </w:r>
      <w:proofErr w:type="spellEnd"/>
      <w:r w:rsidRPr="0080779C">
        <w:rPr>
          <w:rStyle w:val="-"/>
          <w:i w:val="0"/>
          <w:lang w:val="uk-UA"/>
        </w:rPr>
        <w:t xml:space="preserve">. </w:t>
      </w:r>
      <w:proofErr w:type="spellStart"/>
      <w:r w:rsidRPr="0080779C">
        <w:rPr>
          <w:rStyle w:val="-"/>
          <w:i w:val="0"/>
          <w:lang w:val="uk-UA"/>
        </w:rPr>
        <w:t>Eng</w:t>
      </w:r>
      <w:proofErr w:type="spellEnd"/>
      <w:r w:rsidRPr="0080779C">
        <w:rPr>
          <w:rStyle w:val="-"/>
          <w:i w:val="0"/>
          <w:lang w:val="uk-UA"/>
        </w:rPr>
        <w:t>. – 1981. – 317 с.</w:t>
      </w:r>
    </w:p>
    <w:p w14:paraId="634D7709" w14:textId="77777777" w:rsidR="00C63C4B" w:rsidRPr="0080779C" w:rsidRDefault="00C63C4B" w:rsidP="00C63C4B">
      <w:pPr>
        <w:pStyle w:val="32"/>
        <w:rPr>
          <w:rStyle w:val="-"/>
          <w:i w:val="0"/>
          <w:lang w:val="uk-UA"/>
        </w:rPr>
      </w:pPr>
      <w:r w:rsidRPr="0080779C">
        <w:rPr>
          <w:rStyle w:val="-"/>
          <w:i w:val="0"/>
          <w:lang w:val="uk-UA"/>
        </w:rPr>
        <w:t>5.</w:t>
      </w:r>
      <w:r w:rsidRPr="0080779C">
        <w:rPr>
          <w:rStyle w:val="-"/>
          <w:i w:val="0"/>
          <w:lang w:val="uk-UA"/>
        </w:rPr>
        <w:tab/>
        <w:t>Велика енциклопедія нафти і газу [Електронний ресурс] // TEPLOSKAT – Режим доступу до ресурсу: https://teploskat.ru/the-great-encyclopedia-of-oil-and-gas/.</w:t>
      </w:r>
    </w:p>
    <w:p w14:paraId="2DDC8DCE" w14:textId="77777777" w:rsidR="00C63C4B" w:rsidRPr="0080779C" w:rsidRDefault="00C63C4B" w:rsidP="00C63C4B">
      <w:pPr>
        <w:pStyle w:val="32"/>
        <w:rPr>
          <w:rStyle w:val="-"/>
          <w:i w:val="0"/>
          <w:lang w:val="uk-UA"/>
        </w:rPr>
      </w:pPr>
      <w:r w:rsidRPr="0080779C">
        <w:rPr>
          <w:rStyle w:val="-"/>
          <w:i w:val="0"/>
          <w:lang w:val="uk-UA"/>
        </w:rPr>
        <w:t>6.</w:t>
      </w:r>
      <w:r w:rsidRPr="0080779C">
        <w:rPr>
          <w:rStyle w:val="-"/>
          <w:i w:val="0"/>
          <w:lang w:val="uk-UA"/>
        </w:rPr>
        <w:tab/>
        <w:t>Застосування технічних засобів спостереження для контролю території [Електронний ресурс] – Режим доступу до ресурсу: http://virt.ldubgd.edu.ua/pluginfile.php/94407/mod_resource/content/1/%D0%97%D0%B0%D1%81%D1%82%D0%BE%D1%81%D1%83%D0%B2%D0%B0%D0%BD%D0%BD%D1%8F%20%D1%82%D0%B5%D1%85%D0%BD%D1%96%D1%87%D0%BD%D0%B8%D1%85%20%D0%B7%D0%B0%D1%81%D0%BE%D0%B1%D1%96%D0%B2%20%D1%81%D0%BF%D0%BE%D1%81%D1%82%D0%B5%D1%80%D0%B5%D0%B6%D0%B5%D0%BD%D0%BD%D1%8F%20%D0%B4%D0%BB%D1%8F%20%D0%BA%D0%BE%D0%BD%D1%82%D1%80%D0%BE%D0%BB%D1%8E%20%D1%82%D0%B5%D1%80%D0%B8%D1%82%D0%BE%D1%80%D1%96%D1%97.pdf.</w:t>
      </w:r>
    </w:p>
    <w:p w14:paraId="0138E325" w14:textId="77777777" w:rsidR="00C63C4B" w:rsidRPr="0080779C" w:rsidRDefault="00C63C4B" w:rsidP="00C63C4B">
      <w:pPr>
        <w:pStyle w:val="32"/>
        <w:rPr>
          <w:rStyle w:val="-"/>
          <w:i w:val="0"/>
          <w:lang w:val="uk-UA"/>
        </w:rPr>
      </w:pPr>
      <w:r w:rsidRPr="0080779C">
        <w:rPr>
          <w:rStyle w:val="-"/>
          <w:i w:val="0"/>
          <w:lang w:val="uk-UA"/>
        </w:rPr>
        <w:lastRenderedPageBreak/>
        <w:t>7.</w:t>
      </w:r>
      <w:r w:rsidRPr="0080779C">
        <w:rPr>
          <w:rStyle w:val="-"/>
          <w:i w:val="0"/>
          <w:lang w:val="uk-UA"/>
        </w:rPr>
        <w:tab/>
        <w:t>Кучеренко О. К. Розрахунок і конструювання оптичних приладів. Методичні вказівки до курсового проекту для студентів.- К.: НТУУ “КПІ ім. Ігоря Сікорського”, 2018, -65с.</w:t>
      </w:r>
    </w:p>
    <w:p w14:paraId="7E6EA49B" w14:textId="77777777" w:rsidR="00C63C4B" w:rsidRPr="0080779C" w:rsidRDefault="00C63C4B" w:rsidP="00C63C4B">
      <w:pPr>
        <w:pStyle w:val="32"/>
        <w:rPr>
          <w:rStyle w:val="-"/>
          <w:i w:val="0"/>
          <w:lang w:val="uk-UA"/>
        </w:rPr>
      </w:pPr>
      <w:r w:rsidRPr="0080779C">
        <w:rPr>
          <w:rStyle w:val="-"/>
          <w:i w:val="0"/>
          <w:lang w:val="uk-UA"/>
        </w:rPr>
        <w:t>8.</w:t>
      </w:r>
      <w:r w:rsidRPr="0080779C">
        <w:rPr>
          <w:rStyle w:val="-"/>
          <w:i w:val="0"/>
          <w:lang w:val="uk-UA"/>
        </w:rPr>
        <w:tab/>
      </w:r>
      <w:proofErr w:type="spellStart"/>
      <w:r w:rsidRPr="0080779C">
        <w:rPr>
          <w:rStyle w:val="-"/>
          <w:i w:val="0"/>
          <w:lang w:val="uk-UA"/>
        </w:rPr>
        <w:t>Малогабаритные</w:t>
      </w:r>
      <w:proofErr w:type="spellEnd"/>
      <w:r w:rsidRPr="0080779C">
        <w:rPr>
          <w:rStyle w:val="-"/>
          <w:i w:val="0"/>
          <w:lang w:val="uk-UA"/>
        </w:rPr>
        <w:t xml:space="preserve"> </w:t>
      </w:r>
      <w:proofErr w:type="spellStart"/>
      <w:r w:rsidRPr="0080779C">
        <w:rPr>
          <w:rStyle w:val="-"/>
          <w:i w:val="0"/>
          <w:lang w:val="uk-UA"/>
        </w:rPr>
        <w:t>дисплеи</w:t>
      </w:r>
      <w:proofErr w:type="spellEnd"/>
      <w:r w:rsidRPr="0080779C">
        <w:rPr>
          <w:rStyle w:val="-"/>
          <w:i w:val="0"/>
          <w:lang w:val="uk-UA"/>
        </w:rPr>
        <w:t xml:space="preserve"> </w:t>
      </w:r>
      <w:proofErr w:type="spellStart"/>
      <w:r w:rsidRPr="0080779C">
        <w:rPr>
          <w:rStyle w:val="-"/>
          <w:i w:val="0"/>
          <w:lang w:val="uk-UA"/>
        </w:rPr>
        <w:t>Hitachi</w:t>
      </w:r>
      <w:proofErr w:type="spellEnd"/>
      <w:r w:rsidRPr="0080779C">
        <w:rPr>
          <w:rStyle w:val="-"/>
          <w:i w:val="0"/>
          <w:lang w:val="uk-UA"/>
        </w:rPr>
        <w:t xml:space="preserve"> [Електронний ресурс]. – 2010. – Режим доступу до ресурсу: http://mt-system.ru/news/sredstva-indikacii/novye-malogabaritnye-displei-hitachi.</w:t>
      </w:r>
    </w:p>
    <w:p w14:paraId="75ADC7EA" w14:textId="77777777" w:rsidR="00C63C4B" w:rsidRPr="0080779C" w:rsidRDefault="00C63C4B" w:rsidP="00C63C4B">
      <w:pPr>
        <w:pStyle w:val="32"/>
        <w:rPr>
          <w:rStyle w:val="-"/>
          <w:i w:val="0"/>
          <w:lang w:val="uk-UA"/>
        </w:rPr>
      </w:pPr>
      <w:r w:rsidRPr="0080779C">
        <w:rPr>
          <w:rStyle w:val="-"/>
          <w:i w:val="0"/>
          <w:lang w:val="uk-UA"/>
        </w:rPr>
        <w:t>9.</w:t>
      </w:r>
      <w:r w:rsidRPr="0080779C">
        <w:rPr>
          <w:rStyle w:val="-"/>
          <w:i w:val="0"/>
          <w:lang w:val="uk-UA"/>
        </w:rPr>
        <w:tab/>
        <w:t>Напівпровідникові лазери [Електронний ресурс] – Режим доступу до ресурсу: https://seltokphotonics.com/catalog/lazery/lasers/.</w:t>
      </w:r>
    </w:p>
    <w:p w14:paraId="26DB6042" w14:textId="77777777" w:rsidR="00C63C4B" w:rsidRPr="0080779C" w:rsidRDefault="00C63C4B" w:rsidP="00C63C4B">
      <w:pPr>
        <w:pStyle w:val="32"/>
        <w:rPr>
          <w:rStyle w:val="-"/>
          <w:i w:val="0"/>
          <w:lang w:val="uk-UA"/>
        </w:rPr>
      </w:pPr>
      <w:r w:rsidRPr="0080779C">
        <w:rPr>
          <w:rStyle w:val="-"/>
          <w:i w:val="0"/>
          <w:lang w:val="uk-UA"/>
        </w:rPr>
        <w:t>10.</w:t>
      </w:r>
      <w:r w:rsidRPr="0080779C">
        <w:rPr>
          <w:rStyle w:val="-"/>
          <w:i w:val="0"/>
          <w:lang w:val="uk-UA"/>
        </w:rPr>
        <w:tab/>
      </w:r>
      <w:proofErr w:type="spellStart"/>
      <w:r w:rsidRPr="0080779C">
        <w:rPr>
          <w:rStyle w:val="-"/>
          <w:i w:val="0"/>
          <w:lang w:val="uk-UA"/>
        </w:rPr>
        <w:t>Hamamatsu</w:t>
      </w:r>
      <w:proofErr w:type="spellEnd"/>
      <w:r w:rsidRPr="0080779C">
        <w:rPr>
          <w:rStyle w:val="-"/>
          <w:i w:val="0"/>
          <w:lang w:val="uk-UA"/>
        </w:rPr>
        <w:t xml:space="preserve"> L6690-53 імпульсний лазерний діод [Електронний ресурс] – Режим доступу до ресурсу: https://seltokphotonics.com/catalog/hamamatsu-l6690-53-impul%60snyy-lazernyy-diod-pld-870nm-11w/.</w:t>
      </w:r>
    </w:p>
    <w:p w14:paraId="49088E61" w14:textId="77777777" w:rsidR="00C63C4B" w:rsidRPr="0080779C" w:rsidRDefault="00C63C4B" w:rsidP="00C63C4B">
      <w:pPr>
        <w:pStyle w:val="32"/>
        <w:rPr>
          <w:rStyle w:val="-"/>
          <w:i w:val="0"/>
          <w:lang w:val="uk-UA"/>
        </w:rPr>
      </w:pPr>
      <w:r w:rsidRPr="0080779C">
        <w:rPr>
          <w:rStyle w:val="-"/>
          <w:i w:val="0"/>
          <w:lang w:val="uk-UA"/>
        </w:rPr>
        <w:t>11.</w:t>
      </w:r>
      <w:r w:rsidRPr="0080779C">
        <w:rPr>
          <w:rStyle w:val="-"/>
          <w:i w:val="0"/>
          <w:lang w:val="uk-UA"/>
        </w:rPr>
        <w:tab/>
      </w:r>
      <w:proofErr w:type="spellStart"/>
      <w:r w:rsidRPr="0080779C">
        <w:rPr>
          <w:rStyle w:val="-"/>
          <w:i w:val="0"/>
          <w:lang w:val="uk-UA"/>
        </w:rPr>
        <w:t>Заякин</w:t>
      </w:r>
      <w:proofErr w:type="spellEnd"/>
      <w:r w:rsidRPr="0080779C">
        <w:rPr>
          <w:rStyle w:val="-"/>
          <w:i w:val="0"/>
          <w:lang w:val="uk-UA"/>
        </w:rPr>
        <w:t xml:space="preserve"> О. А. </w:t>
      </w:r>
      <w:proofErr w:type="spellStart"/>
      <w:r w:rsidRPr="0080779C">
        <w:rPr>
          <w:rStyle w:val="-"/>
          <w:i w:val="0"/>
          <w:lang w:val="uk-UA"/>
        </w:rPr>
        <w:t>Уменьшение</w:t>
      </w:r>
      <w:proofErr w:type="spellEnd"/>
      <w:r w:rsidRPr="0080779C">
        <w:rPr>
          <w:rStyle w:val="-"/>
          <w:i w:val="0"/>
          <w:lang w:val="uk-UA"/>
        </w:rPr>
        <w:t xml:space="preserve"> </w:t>
      </w:r>
      <w:proofErr w:type="spellStart"/>
      <w:r w:rsidRPr="0080779C">
        <w:rPr>
          <w:rStyle w:val="-"/>
          <w:i w:val="0"/>
          <w:lang w:val="uk-UA"/>
        </w:rPr>
        <w:t>расходимости</w:t>
      </w:r>
      <w:proofErr w:type="spellEnd"/>
      <w:r w:rsidRPr="0080779C">
        <w:rPr>
          <w:rStyle w:val="-"/>
          <w:i w:val="0"/>
          <w:lang w:val="uk-UA"/>
        </w:rPr>
        <w:t xml:space="preserve"> </w:t>
      </w:r>
      <w:proofErr w:type="spellStart"/>
      <w:r w:rsidRPr="0080779C">
        <w:rPr>
          <w:rStyle w:val="-"/>
          <w:i w:val="0"/>
          <w:lang w:val="uk-UA"/>
        </w:rPr>
        <w:t>излучения</w:t>
      </w:r>
      <w:proofErr w:type="spellEnd"/>
      <w:r w:rsidRPr="0080779C">
        <w:rPr>
          <w:rStyle w:val="-"/>
          <w:i w:val="0"/>
          <w:lang w:val="uk-UA"/>
        </w:rPr>
        <w:t xml:space="preserve"> </w:t>
      </w:r>
      <w:proofErr w:type="spellStart"/>
      <w:r w:rsidRPr="0080779C">
        <w:rPr>
          <w:rStyle w:val="-"/>
          <w:i w:val="0"/>
          <w:lang w:val="uk-UA"/>
        </w:rPr>
        <w:t>широкополоскового</w:t>
      </w:r>
      <w:proofErr w:type="spellEnd"/>
      <w:r w:rsidRPr="0080779C">
        <w:rPr>
          <w:rStyle w:val="-"/>
          <w:i w:val="0"/>
          <w:lang w:val="uk-UA"/>
        </w:rPr>
        <w:t xml:space="preserve"> </w:t>
      </w:r>
      <w:proofErr w:type="spellStart"/>
      <w:r w:rsidRPr="0080779C">
        <w:rPr>
          <w:rStyle w:val="-"/>
          <w:i w:val="0"/>
          <w:lang w:val="uk-UA"/>
        </w:rPr>
        <w:t>полупроводникового</w:t>
      </w:r>
      <w:proofErr w:type="spellEnd"/>
      <w:r w:rsidRPr="0080779C">
        <w:rPr>
          <w:rStyle w:val="-"/>
          <w:i w:val="0"/>
          <w:lang w:val="uk-UA"/>
        </w:rPr>
        <w:t xml:space="preserve"> лазера с </w:t>
      </w:r>
      <w:proofErr w:type="spellStart"/>
      <w:r w:rsidRPr="0080779C">
        <w:rPr>
          <w:rStyle w:val="-"/>
          <w:i w:val="0"/>
          <w:lang w:val="uk-UA"/>
        </w:rPr>
        <w:t>помощью</w:t>
      </w:r>
      <w:proofErr w:type="spellEnd"/>
      <w:r w:rsidRPr="0080779C">
        <w:rPr>
          <w:rStyle w:val="-"/>
          <w:i w:val="0"/>
          <w:lang w:val="uk-UA"/>
        </w:rPr>
        <w:t xml:space="preserve"> </w:t>
      </w:r>
      <w:proofErr w:type="spellStart"/>
      <w:r w:rsidRPr="0080779C">
        <w:rPr>
          <w:rStyle w:val="-"/>
          <w:i w:val="0"/>
          <w:lang w:val="uk-UA"/>
        </w:rPr>
        <w:t>дифракционной</w:t>
      </w:r>
      <w:proofErr w:type="spellEnd"/>
      <w:r w:rsidRPr="0080779C">
        <w:rPr>
          <w:rStyle w:val="-"/>
          <w:i w:val="0"/>
          <w:lang w:val="uk-UA"/>
        </w:rPr>
        <w:t xml:space="preserve"> </w:t>
      </w:r>
      <w:proofErr w:type="spellStart"/>
      <w:r w:rsidRPr="0080779C">
        <w:rPr>
          <w:rStyle w:val="-"/>
          <w:i w:val="0"/>
          <w:lang w:val="uk-UA"/>
        </w:rPr>
        <w:t>коррекции</w:t>
      </w:r>
      <w:proofErr w:type="spellEnd"/>
      <w:r w:rsidRPr="0080779C">
        <w:rPr>
          <w:rStyle w:val="-"/>
          <w:i w:val="0"/>
          <w:lang w:val="uk-UA"/>
        </w:rPr>
        <w:t xml:space="preserve"> / О. А. </w:t>
      </w:r>
      <w:proofErr w:type="spellStart"/>
      <w:r w:rsidRPr="0080779C">
        <w:rPr>
          <w:rStyle w:val="-"/>
          <w:i w:val="0"/>
          <w:lang w:val="uk-UA"/>
        </w:rPr>
        <w:t>Заякин</w:t>
      </w:r>
      <w:proofErr w:type="spellEnd"/>
      <w:r w:rsidRPr="0080779C">
        <w:rPr>
          <w:rStyle w:val="-"/>
          <w:i w:val="0"/>
          <w:lang w:val="uk-UA"/>
        </w:rPr>
        <w:t xml:space="preserve">, Р. Р. </w:t>
      </w:r>
      <w:proofErr w:type="spellStart"/>
      <w:r w:rsidRPr="0080779C">
        <w:rPr>
          <w:rStyle w:val="-"/>
          <w:i w:val="0"/>
          <w:lang w:val="uk-UA"/>
        </w:rPr>
        <w:t>Летфуллин</w:t>
      </w:r>
      <w:proofErr w:type="spellEnd"/>
      <w:r w:rsidRPr="0080779C">
        <w:rPr>
          <w:rStyle w:val="-"/>
          <w:i w:val="0"/>
          <w:lang w:val="uk-UA"/>
        </w:rPr>
        <w:t xml:space="preserve">. // </w:t>
      </w:r>
      <w:proofErr w:type="spellStart"/>
      <w:r w:rsidRPr="0080779C">
        <w:rPr>
          <w:rStyle w:val="-"/>
          <w:i w:val="0"/>
          <w:lang w:val="uk-UA"/>
        </w:rPr>
        <w:t>Известия</w:t>
      </w:r>
      <w:proofErr w:type="spellEnd"/>
      <w:r w:rsidRPr="0080779C">
        <w:rPr>
          <w:rStyle w:val="-"/>
          <w:i w:val="0"/>
          <w:lang w:val="uk-UA"/>
        </w:rPr>
        <w:t xml:space="preserve"> </w:t>
      </w:r>
      <w:proofErr w:type="spellStart"/>
      <w:r w:rsidRPr="0080779C">
        <w:rPr>
          <w:rStyle w:val="-"/>
          <w:i w:val="0"/>
          <w:lang w:val="uk-UA"/>
        </w:rPr>
        <w:t>Самарского</w:t>
      </w:r>
      <w:proofErr w:type="spellEnd"/>
      <w:r w:rsidRPr="0080779C">
        <w:rPr>
          <w:rStyle w:val="-"/>
          <w:i w:val="0"/>
          <w:lang w:val="uk-UA"/>
        </w:rPr>
        <w:t xml:space="preserve"> </w:t>
      </w:r>
      <w:proofErr w:type="spellStart"/>
      <w:r w:rsidRPr="0080779C">
        <w:rPr>
          <w:rStyle w:val="-"/>
          <w:i w:val="0"/>
          <w:lang w:val="uk-UA"/>
        </w:rPr>
        <w:t>научного</w:t>
      </w:r>
      <w:proofErr w:type="spellEnd"/>
      <w:r w:rsidRPr="0080779C">
        <w:rPr>
          <w:rStyle w:val="-"/>
          <w:i w:val="0"/>
          <w:lang w:val="uk-UA"/>
        </w:rPr>
        <w:t xml:space="preserve"> центра </w:t>
      </w:r>
      <w:proofErr w:type="spellStart"/>
      <w:r w:rsidRPr="0080779C">
        <w:rPr>
          <w:rStyle w:val="-"/>
          <w:i w:val="0"/>
          <w:lang w:val="uk-UA"/>
        </w:rPr>
        <w:t>Российской</w:t>
      </w:r>
      <w:proofErr w:type="spellEnd"/>
      <w:r w:rsidRPr="0080779C">
        <w:rPr>
          <w:rStyle w:val="-"/>
          <w:i w:val="0"/>
          <w:lang w:val="uk-UA"/>
        </w:rPr>
        <w:t xml:space="preserve"> </w:t>
      </w:r>
      <w:proofErr w:type="spellStart"/>
      <w:r w:rsidRPr="0080779C">
        <w:rPr>
          <w:rStyle w:val="-"/>
          <w:i w:val="0"/>
          <w:lang w:val="uk-UA"/>
        </w:rPr>
        <w:t>академии</w:t>
      </w:r>
      <w:proofErr w:type="spellEnd"/>
      <w:r w:rsidRPr="0080779C">
        <w:rPr>
          <w:rStyle w:val="-"/>
          <w:i w:val="0"/>
          <w:lang w:val="uk-UA"/>
        </w:rPr>
        <w:t xml:space="preserve"> наук. – 2002. – Т.4,№1. – С. 55–60.</w:t>
      </w:r>
    </w:p>
    <w:p w14:paraId="684B073D" w14:textId="77777777" w:rsidR="00C63C4B" w:rsidRPr="0080779C" w:rsidRDefault="00C63C4B" w:rsidP="00C63C4B">
      <w:pPr>
        <w:pStyle w:val="32"/>
        <w:rPr>
          <w:rStyle w:val="-"/>
          <w:i w:val="0"/>
          <w:lang w:val="uk-UA"/>
        </w:rPr>
      </w:pPr>
      <w:r w:rsidRPr="0080779C">
        <w:rPr>
          <w:rStyle w:val="-"/>
          <w:i w:val="0"/>
          <w:lang w:val="uk-UA"/>
        </w:rPr>
        <w:t>12.</w:t>
      </w:r>
      <w:r w:rsidRPr="0080779C">
        <w:rPr>
          <w:rStyle w:val="-"/>
          <w:i w:val="0"/>
          <w:lang w:val="uk-UA"/>
        </w:rPr>
        <w:tab/>
        <w:t xml:space="preserve">Цуканова Г.И., </w:t>
      </w:r>
      <w:proofErr w:type="spellStart"/>
      <w:r w:rsidRPr="0080779C">
        <w:rPr>
          <w:rStyle w:val="-"/>
          <w:i w:val="0"/>
          <w:lang w:val="uk-UA"/>
        </w:rPr>
        <w:t>Бахолдин</w:t>
      </w:r>
      <w:proofErr w:type="spellEnd"/>
      <w:r w:rsidRPr="0080779C">
        <w:rPr>
          <w:rStyle w:val="-"/>
          <w:i w:val="0"/>
          <w:lang w:val="uk-UA"/>
        </w:rPr>
        <w:t xml:space="preserve"> А.В. </w:t>
      </w:r>
      <w:proofErr w:type="spellStart"/>
      <w:r w:rsidRPr="0080779C">
        <w:rPr>
          <w:rStyle w:val="-"/>
          <w:i w:val="0"/>
          <w:lang w:val="uk-UA"/>
        </w:rPr>
        <w:t>Специальные</w:t>
      </w:r>
      <w:proofErr w:type="spellEnd"/>
      <w:r w:rsidRPr="0080779C">
        <w:rPr>
          <w:rStyle w:val="-"/>
          <w:i w:val="0"/>
          <w:lang w:val="uk-UA"/>
        </w:rPr>
        <w:t xml:space="preserve"> </w:t>
      </w:r>
      <w:proofErr w:type="spellStart"/>
      <w:r w:rsidRPr="0080779C">
        <w:rPr>
          <w:rStyle w:val="-"/>
          <w:i w:val="0"/>
          <w:lang w:val="uk-UA"/>
        </w:rPr>
        <w:t>разделы</w:t>
      </w:r>
      <w:proofErr w:type="spellEnd"/>
      <w:r w:rsidRPr="0080779C">
        <w:rPr>
          <w:rStyle w:val="-"/>
          <w:i w:val="0"/>
          <w:lang w:val="uk-UA"/>
        </w:rPr>
        <w:t xml:space="preserve"> </w:t>
      </w:r>
      <w:proofErr w:type="spellStart"/>
      <w:r w:rsidRPr="0080779C">
        <w:rPr>
          <w:rStyle w:val="-"/>
          <w:i w:val="0"/>
          <w:lang w:val="uk-UA"/>
        </w:rPr>
        <w:t>прикладной</w:t>
      </w:r>
      <w:proofErr w:type="spellEnd"/>
      <w:r w:rsidRPr="0080779C">
        <w:rPr>
          <w:rStyle w:val="-"/>
          <w:i w:val="0"/>
          <w:lang w:val="uk-UA"/>
        </w:rPr>
        <w:t xml:space="preserve"> оптики. </w:t>
      </w:r>
      <w:proofErr w:type="spellStart"/>
      <w:r w:rsidRPr="0080779C">
        <w:rPr>
          <w:rStyle w:val="-"/>
          <w:i w:val="0"/>
          <w:lang w:val="uk-UA"/>
        </w:rPr>
        <w:t>Учебно-методическое</w:t>
      </w:r>
      <w:proofErr w:type="spellEnd"/>
      <w:r w:rsidRPr="0080779C">
        <w:rPr>
          <w:rStyle w:val="-"/>
          <w:i w:val="0"/>
          <w:lang w:val="uk-UA"/>
        </w:rPr>
        <w:t xml:space="preserve"> </w:t>
      </w:r>
      <w:proofErr w:type="spellStart"/>
      <w:r w:rsidRPr="0080779C">
        <w:rPr>
          <w:rStyle w:val="-"/>
          <w:i w:val="0"/>
          <w:lang w:val="uk-UA"/>
        </w:rPr>
        <w:t>пособие</w:t>
      </w:r>
      <w:proofErr w:type="spellEnd"/>
      <w:r w:rsidRPr="0080779C">
        <w:rPr>
          <w:rStyle w:val="-"/>
          <w:i w:val="0"/>
          <w:lang w:val="uk-UA"/>
        </w:rPr>
        <w:t xml:space="preserve"> </w:t>
      </w:r>
      <w:proofErr w:type="spellStart"/>
      <w:r w:rsidRPr="0080779C">
        <w:rPr>
          <w:rStyle w:val="-"/>
          <w:i w:val="0"/>
          <w:lang w:val="uk-UA"/>
        </w:rPr>
        <w:t>под</w:t>
      </w:r>
      <w:proofErr w:type="spellEnd"/>
      <w:r w:rsidRPr="0080779C">
        <w:rPr>
          <w:rStyle w:val="-"/>
          <w:i w:val="0"/>
          <w:lang w:val="uk-UA"/>
        </w:rPr>
        <w:t xml:space="preserve"> </w:t>
      </w:r>
      <w:proofErr w:type="spellStart"/>
      <w:r w:rsidRPr="0080779C">
        <w:rPr>
          <w:rStyle w:val="-"/>
          <w:i w:val="0"/>
          <w:lang w:val="uk-UA"/>
        </w:rPr>
        <w:t>редакцией</w:t>
      </w:r>
      <w:proofErr w:type="spellEnd"/>
      <w:r w:rsidRPr="0080779C">
        <w:rPr>
          <w:rStyle w:val="-"/>
          <w:i w:val="0"/>
          <w:lang w:val="uk-UA"/>
        </w:rPr>
        <w:t xml:space="preserve"> </w:t>
      </w:r>
      <w:proofErr w:type="spellStart"/>
      <w:r w:rsidRPr="0080779C">
        <w:rPr>
          <w:rStyle w:val="-"/>
          <w:i w:val="0"/>
          <w:lang w:val="uk-UA"/>
        </w:rPr>
        <w:t>профессора</w:t>
      </w:r>
      <w:proofErr w:type="spellEnd"/>
      <w:r w:rsidRPr="0080779C">
        <w:rPr>
          <w:rStyle w:val="-"/>
          <w:i w:val="0"/>
          <w:lang w:val="uk-UA"/>
        </w:rPr>
        <w:t xml:space="preserve"> </w:t>
      </w:r>
      <w:proofErr w:type="spellStart"/>
      <w:r w:rsidRPr="0080779C">
        <w:rPr>
          <w:rStyle w:val="-"/>
          <w:i w:val="0"/>
          <w:lang w:val="uk-UA"/>
        </w:rPr>
        <w:t>Шехонина</w:t>
      </w:r>
      <w:proofErr w:type="spellEnd"/>
      <w:r w:rsidRPr="0080779C">
        <w:rPr>
          <w:rStyle w:val="-"/>
          <w:i w:val="0"/>
          <w:lang w:val="uk-UA"/>
        </w:rPr>
        <w:t xml:space="preserve"> А.А. – СПб: СПб ГУИТМО, 2007. – 77с.</w:t>
      </w:r>
    </w:p>
    <w:p w14:paraId="21618D7F" w14:textId="77777777" w:rsidR="00C63C4B" w:rsidRPr="0080779C" w:rsidRDefault="00C63C4B" w:rsidP="00C63C4B">
      <w:pPr>
        <w:pStyle w:val="32"/>
        <w:rPr>
          <w:rStyle w:val="-"/>
          <w:i w:val="0"/>
          <w:lang w:val="uk-UA"/>
        </w:rPr>
      </w:pPr>
      <w:r w:rsidRPr="0080779C">
        <w:rPr>
          <w:rStyle w:val="-"/>
          <w:i w:val="0"/>
          <w:lang w:val="uk-UA"/>
        </w:rPr>
        <w:t>13.</w:t>
      </w:r>
      <w:r w:rsidRPr="0080779C">
        <w:rPr>
          <w:rStyle w:val="-"/>
          <w:i w:val="0"/>
          <w:lang w:val="uk-UA"/>
        </w:rPr>
        <w:tab/>
        <w:t>Кучеренко О. К. РОЗРАХУНОК І КОНСТРУЮВАННЯ ОПТИЧНИХ ПРИЛАДІВ Частина 1. «Принципи конструювання і точність оптичних приладів» Підручник для студентів спеціальності 151 «Автоматизація та комп’ютерно-інтегровані системи та технології» спеціалізації « Комп’ютерно-</w:t>
      </w:r>
      <w:proofErr w:type="spellStart"/>
      <w:r w:rsidRPr="0080779C">
        <w:rPr>
          <w:rStyle w:val="-"/>
          <w:i w:val="0"/>
          <w:lang w:val="uk-UA"/>
        </w:rPr>
        <w:t>інтегрова</w:t>
      </w:r>
      <w:proofErr w:type="spellEnd"/>
      <w:r w:rsidRPr="0080779C">
        <w:rPr>
          <w:rStyle w:val="-"/>
          <w:i w:val="0"/>
          <w:lang w:val="uk-UA"/>
        </w:rPr>
        <w:t xml:space="preserve"> / О. К. Кучеренко. – Київ: КПІ ім. Ігоря Сікорського, 2018. – 157 с.</w:t>
      </w:r>
    </w:p>
    <w:p w14:paraId="367E0EEA" w14:textId="77777777" w:rsidR="00C63C4B" w:rsidRPr="0080779C" w:rsidRDefault="00C63C4B" w:rsidP="00C63C4B">
      <w:pPr>
        <w:pStyle w:val="32"/>
        <w:rPr>
          <w:rStyle w:val="-"/>
          <w:i w:val="0"/>
          <w:lang w:val="uk-UA"/>
        </w:rPr>
      </w:pPr>
      <w:r w:rsidRPr="0080779C">
        <w:rPr>
          <w:rStyle w:val="-"/>
          <w:i w:val="0"/>
          <w:lang w:val="uk-UA"/>
        </w:rPr>
        <w:t>14.</w:t>
      </w:r>
      <w:r w:rsidRPr="0080779C">
        <w:rPr>
          <w:rStyle w:val="-"/>
          <w:i w:val="0"/>
          <w:lang w:val="uk-UA"/>
        </w:rPr>
        <w:tab/>
        <w:t>КРОКОВІ ДВИГУНИ [Електронний ресурс] – Режим доступу до ресурсу: https://refit.com.ua/ua/krokovi-dvyhuny.html.</w:t>
      </w:r>
    </w:p>
    <w:p w14:paraId="1D0EEF51" w14:textId="77777777" w:rsidR="00C63C4B" w:rsidRPr="0080779C" w:rsidRDefault="00C63C4B" w:rsidP="00C63C4B">
      <w:pPr>
        <w:pStyle w:val="32"/>
        <w:rPr>
          <w:rStyle w:val="-"/>
          <w:i w:val="0"/>
          <w:lang w:val="uk-UA"/>
        </w:rPr>
      </w:pPr>
      <w:r w:rsidRPr="0080779C">
        <w:rPr>
          <w:rStyle w:val="-"/>
          <w:i w:val="0"/>
          <w:lang w:val="uk-UA"/>
        </w:rPr>
        <w:lastRenderedPageBreak/>
        <w:t>15.</w:t>
      </w:r>
      <w:r w:rsidRPr="0080779C">
        <w:rPr>
          <w:rStyle w:val="-"/>
          <w:i w:val="0"/>
          <w:lang w:val="uk-UA"/>
        </w:rPr>
        <w:tab/>
      </w:r>
      <w:proofErr w:type="spellStart"/>
      <w:r w:rsidRPr="0080779C">
        <w:rPr>
          <w:rStyle w:val="-"/>
          <w:i w:val="0"/>
          <w:lang w:val="uk-UA"/>
        </w:rPr>
        <w:t>Парвулюсов</w:t>
      </w:r>
      <w:proofErr w:type="spellEnd"/>
      <w:r w:rsidRPr="0080779C">
        <w:rPr>
          <w:rStyle w:val="-"/>
          <w:i w:val="0"/>
          <w:lang w:val="uk-UA"/>
        </w:rPr>
        <w:t xml:space="preserve"> Ю.Б. </w:t>
      </w:r>
      <w:proofErr w:type="spellStart"/>
      <w:r w:rsidRPr="0080779C">
        <w:rPr>
          <w:rStyle w:val="-"/>
          <w:i w:val="0"/>
          <w:lang w:val="uk-UA"/>
        </w:rPr>
        <w:t>Проектирование</w:t>
      </w:r>
      <w:proofErr w:type="spellEnd"/>
      <w:r w:rsidRPr="0080779C">
        <w:rPr>
          <w:rStyle w:val="-"/>
          <w:i w:val="0"/>
          <w:lang w:val="uk-UA"/>
        </w:rPr>
        <w:t xml:space="preserve"> оптико-</w:t>
      </w:r>
      <w:proofErr w:type="spellStart"/>
      <w:r w:rsidRPr="0080779C">
        <w:rPr>
          <w:rStyle w:val="-"/>
          <w:i w:val="0"/>
          <w:lang w:val="uk-UA"/>
        </w:rPr>
        <w:t>электронных</w:t>
      </w:r>
      <w:proofErr w:type="spellEnd"/>
      <w:r w:rsidRPr="0080779C">
        <w:rPr>
          <w:rStyle w:val="-"/>
          <w:i w:val="0"/>
          <w:lang w:val="uk-UA"/>
        </w:rPr>
        <w:t xml:space="preserve"> </w:t>
      </w:r>
      <w:proofErr w:type="spellStart"/>
      <w:r w:rsidRPr="0080779C">
        <w:rPr>
          <w:rStyle w:val="-"/>
          <w:i w:val="0"/>
          <w:lang w:val="uk-UA"/>
        </w:rPr>
        <w:t>приборов</w:t>
      </w:r>
      <w:proofErr w:type="spellEnd"/>
      <w:r w:rsidRPr="0080779C">
        <w:rPr>
          <w:rStyle w:val="-"/>
          <w:i w:val="0"/>
          <w:lang w:val="uk-UA"/>
        </w:rPr>
        <w:t xml:space="preserve">: </w:t>
      </w:r>
      <w:proofErr w:type="spellStart"/>
      <w:r w:rsidRPr="0080779C">
        <w:rPr>
          <w:rStyle w:val="-"/>
          <w:i w:val="0"/>
          <w:lang w:val="uk-UA"/>
        </w:rPr>
        <w:t>Учеб</w:t>
      </w:r>
      <w:proofErr w:type="spellEnd"/>
      <w:r w:rsidRPr="0080779C">
        <w:rPr>
          <w:rStyle w:val="-"/>
          <w:i w:val="0"/>
          <w:lang w:val="uk-UA"/>
        </w:rPr>
        <w:t xml:space="preserve">. </w:t>
      </w:r>
      <w:proofErr w:type="spellStart"/>
      <w:r w:rsidRPr="0080779C">
        <w:rPr>
          <w:rStyle w:val="-"/>
          <w:i w:val="0"/>
          <w:lang w:val="uk-UA"/>
        </w:rPr>
        <w:t>пособие</w:t>
      </w:r>
      <w:proofErr w:type="spellEnd"/>
      <w:r w:rsidRPr="0080779C">
        <w:rPr>
          <w:rStyle w:val="-"/>
          <w:i w:val="0"/>
          <w:lang w:val="uk-UA"/>
        </w:rPr>
        <w:t xml:space="preserve"> для </w:t>
      </w:r>
      <w:proofErr w:type="spellStart"/>
      <w:r w:rsidRPr="0080779C">
        <w:rPr>
          <w:rStyle w:val="-"/>
          <w:i w:val="0"/>
          <w:lang w:val="uk-UA"/>
        </w:rPr>
        <w:t>студентов</w:t>
      </w:r>
      <w:proofErr w:type="spellEnd"/>
      <w:r w:rsidRPr="0080779C">
        <w:rPr>
          <w:rStyle w:val="-"/>
          <w:i w:val="0"/>
          <w:lang w:val="uk-UA"/>
        </w:rPr>
        <w:t xml:space="preserve"> </w:t>
      </w:r>
      <w:proofErr w:type="spellStart"/>
      <w:r w:rsidRPr="0080779C">
        <w:rPr>
          <w:rStyle w:val="-"/>
          <w:i w:val="0"/>
          <w:lang w:val="uk-UA"/>
        </w:rPr>
        <w:t>втузов</w:t>
      </w:r>
      <w:proofErr w:type="spellEnd"/>
      <w:r w:rsidRPr="0080779C">
        <w:rPr>
          <w:rStyle w:val="-"/>
          <w:i w:val="0"/>
          <w:lang w:val="uk-UA"/>
        </w:rPr>
        <w:t xml:space="preserve">/Ю.Б. </w:t>
      </w:r>
      <w:proofErr w:type="spellStart"/>
      <w:r w:rsidRPr="0080779C">
        <w:rPr>
          <w:rStyle w:val="-"/>
          <w:i w:val="0"/>
          <w:lang w:val="uk-UA"/>
        </w:rPr>
        <w:t>Парвулюсов</w:t>
      </w:r>
      <w:proofErr w:type="spellEnd"/>
      <w:r w:rsidRPr="0080779C">
        <w:rPr>
          <w:rStyle w:val="-"/>
          <w:i w:val="0"/>
          <w:lang w:val="uk-UA"/>
        </w:rPr>
        <w:t xml:space="preserve">, В.П. </w:t>
      </w:r>
      <w:proofErr w:type="spellStart"/>
      <w:r w:rsidRPr="0080779C">
        <w:rPr>
          <w:rStyle w:val="-"/>
          <w:i w:val="0"/>
          <w:lang w:val="uk-UA"/>
        </w:rPr>
        <w:t>Солдатов</w:t>
      </w:r>
      <w:proofErr w:type="spellEnd"/>
      <w:r w:rsidRPr="0080779C">
        <w:rPr>
          <w:rStyle w:val="-"/>
          <w:i w:val="0"/>
          <w:lang w:val="uk-UA"/>
        </w:rPr>
        <w:t xml:space="preserve">, Ю.Г. </w:t>
      </w:r>
      <w:proofErr w:type="spellStart"/>
      <w:r w:rsidRPr="0080779C">
        <w:rPr>
          <w:rStyle w:val="-"/>
          <w:i w:val="0"/>
          <w:lang w:val="uk-UA"/>
        </w:rPr>
        <w:t>Якушенков</w:t>
      </w:r>
      <w:proofErr w:type="spellEnd"/>
      <w:r w:rsidRPr="0080779C">
        <w:rPr>
          <w:rStyle w:val="-"/>
          <w:i w:val="0"/>
          <w:lang w:val="uk-UA"/>
        </w:rPr>
        <w:t xml:space="preserve">; </w:t>
      </w:r>
      <w:proofErr w:type="spellStart"/>
      <w:r w:rsidRPr="0080779C">
        <w:rPr>
          <w:rStyle w:val="-"/>
          <w:i w:val="0"/>
          <w:lang w:val="uk-UA"/>
        </w:rPr>
        <w:t>Под</w:t>
      </w:r>
      <w:proofErr w:type="spellEnd"/>
      <w:r w:rsidRPr="0080779C">
        <w:rPr>
          <w:rStyle w:val="-"/>
          <w:i w:val="0"/>
          <w:lang w:val="uk-UA"/>
        </w:rPr>
        <w:t xml:space="preserve"> </w:t>
      </w:r>
      <w:proofErr w:type="spellStart"/>
      <w:r w:rsidRPr="0080779C">
        <w:rPr>
          <w:rStyle w:val="-"/>
          <w:i w:val="0"/>
          <w:lang w:val="uk-UA"/>
        </w:rPr>
        <w:t>общ</w:t>
      </w:r>
      <w:proofErr w:type="spellEnd"/>
      <w:r w:rsidRPr="0080779C">
        <w:rPr>
          <w:rStyle w:val="-"/>
          <w:i w:val="0"/>
          <w:lang w:val="uk-UA"/>
        </w:rPr>
        <w:t xml:space="preserve">. ред. Ю.Г. </w:t>
      </w:r>
      <w:proofErr w:type="spellStart"/>
      <w:r w:rsidRPr="0080779C">
        <w:rPr>
          <w:rStyle w:val="-"/>
          <w:i w:val="0"/>
          <w:lang w:val="uk-UA"/>
        </w:rPr>
        <w:t>Якушенкова</w:t>
      </w:r>
      <w:proofErr w:type="spellEnd"/>
      <w:r w:rsidRPr="0080779C">
        <w:rPr>
          <w:rStyle w:val="-"/>
          <w:i w:val="0"/>
          <w:lang w:val="uk-UA"/>
        </w:rPr>
        <w:t xml:space="preserve">. – М.: </w:t>
      </w:r>
      <w:proofErr w:type="spellStart"/>
      <w:r w:rsidRPr="0080779C">
        <w:rPr>
          <w:rStyle w:val="-"/>
          <w:i w:val="0"/>
          <w:lang w:val="uk-UA"/>
        </w:rPr>
        <w:t>Машиностроение</w:t>
      </w:r>
      <w:proofErr w:type="spellEnd"/>
      <w:r w:rsidRPr="0080779C">
        <w:rPr>
          <w:rStyle w:val="-"/>
          <w:i w:val="0"/>
          <w:lang w:val="uk-UA"/>
        </w:rPr>
        <w:t>, 1990. – 432 с</w:t>
      </w:r>
    </w:p>
    <w:p w14:paraId="60FFB4C4" w14:textId="77777777" w:rsidR="00C63C4B" w:rsidRPr="0080779C" w:rsidRDefault="00C63C4B" w:rsidP="00C63C4B">
      <w:pPr>
        <w:pStyle w:val="32"/>
        <w:rPr>
          <w:rStyle w:val="-"/>
          <w:i w:val="0"/>
          <w:lang w:val="uk-UA"/>
        </w:rPr>
      </w:pPr>
      <w:r w:rsidRPr="0080779C">
        <w:rPr>
          <w:rStyle w:val="-"/>
          <w:i w:val="0"/>
          <w:lang w:val="uk-UA"/>
        </w:rPr>
        <w:t>16.</w:t>
      </w:r>
      <w:r w:rsidRPr="0080779C">
        <w:rPr>
          <w:rStyle w:val="-"/>
          <w:i w:val="0"/>
          <w:lang w:val="uk-UA"/>
        </w:rPr>
        <w:tab/>
        <w:t xml:space="preserve">Збірник праць XIV Всеукраїнської науково-практичної конференції студентів, аспірантів та молодих вчених “ПОГЛЯД У МАЙБУТНЄ ПРИЛАДОБУДУВАННЯ”, 18-19 травня 2021р. </w:t>
      </w:r>
      <w:r w:rsidRPr="0080779C">
        <w:rPr>
          <w:rStyle w:val="-"/>
          <w:i w:val="0"/>
          <w:lang w:val="uk-UA"/>
        </w:rPr>
        <w:t> К.: ПБФ, КПІ ім. Ігоря Сікорського. – 2021. – С. 104 – 107.</w:t>
      </w:r>
    </w:p>
    <w:p w14:paraId="4CC6A1D6" w14:textId="77777777" w:rsidR="00C63C4B" w:rsidRPr="0080779C" w:rsidRDefault="00C63C4B" w:rsidP="00C63C4B">
      <w:pPr>
        <w:pStyle w:val="32"/>
        <w:rPr>
          <w:rStyle w:val="-"/>
          <w:i w:val="0"/>
          <w:lang w:val="uk-UA"/>
        </w:rPr>
      </w:pPr>
      <w:r w:rsidRPr="0080779C">
        <w:rPr>
          <w:rStyle w:val="-"/>
          <w:i w:val="0"/>
          <w:lang w:val="uk-UA"/>
        </w:rPr>
        <w:t>17.</w:t>
      </w:r>
      <w:r w:rsidRPr="0080779C">
        <w:rPr>
          <w:rStyle w:val="-"/>
          <w:i w:val="0"/>
          <w:lang w:val="uk-UA"/>
        </w:rPr>
        <w:tab/>
      </w:r>
      <w:proofErr w:type="spellStart"/>
      <w:r w:rsidRPr="0080779C">
        <w:rPr>
          <w:rStyle w:val="-"/>
          <w:i w:val="0"/>
          <w:lang w:val="uk-UA"/>
        </w:rPr>
        <w:t>Хадсон</w:t>
      </w:r>
      <w:proofErr w:type="spellEnd"/>
      <w:r w:rsidRPr="0080779C">
        <w:rPr>
          <w:rStyle w:val="-"/>
          <w:i w:val="0"/>
          <w:lang w:val="uk-UA"/>
        </w:rPr>
        <w:t xml:space="preserve"> Р. </w:t>
      </w:r>
      <w:proofErr w:type="spellStart"/>
      <w:r w:rsidRPr="0080779C">
        <w:rPr>
          <w:rStyle w:val="-"/>
          <w:i w:val="0"/>
          <w:lang w:val="uk-UA"/>
        </w:rPr>
        <w:t>Инфракрасные</w:t>
      </w:r>
      <w:proofErr w:type="spellEnd"/>
      <w:r w:rsidRPr="0080779C">
        <w:rPr>
          <w:rStyle w:val="-"/>
          <w:i w:val="0"/>
          <w:lang w:val="uk-UA"/>
        </w:rPr>
        <w:t xml:space="preserve"> </w:t>
      </w:r>
      <w:proofErr w:type="spellStart"/>
      <w:r w:rsidRPr="0080779C">
        <w:rPr>
          <w:rStyle w:val="-"/>
          <w:i w:val="0"/>
          <w:lang w:val="uk-UA"/>
        </w:rPr>
        <w:t>системы</w:t>
      </w:r>
      <w:proofErr w:type="spellEnd"/>
      <w:r w:rsidRPr="0080779C">
        <w:rPr>
          <w:rStyle w:val="-"/>
          <w:i w:val="0"/>
          <w:lang w:val="uk-UA"/>
        </w:rPr>
        <w:t>. – М.: Мир, 1972. – 534 с.</w:t>
      </w:r>
    </w:p>
    <w:p w14:paraId="066BB835" w14:textId="7B3B7863" w:rsidR="00570707" w:rsidRPr="0080779C" w:rsidRDefault="00C63C4B" w:rsidP="00C63C4B">
      <w:pPr>
        <w:pStyle w:val="32"/>
      </w:pPr>
      <w:r w:rsidRPr="0080779C">
        <w:rPr>
          <w:rStyle w:val="-"/>
          <w:i w:val="0"/>
          <w:lang w:val="uk-UA"/>
        </w:rPr>
        <w:t>18.</w:t>
      </w:r>
      <w:r w:rsidRPr="0080779C">
        <w:rPr>
          <w:rStyle w:val="-"/>
          <w:i w:val="0"/>
          <w:lang w:val="uk-UA"/>
        </w:rPr>
        <w:tab/>
      </w:r>
      <w:proofErr w:type="spellStart"/>
      <w:r w:rsidRPr="0080779C">
        <w:rPr>
          <w:rStyle w:val="-"/>
          <w:i w:val="0"/>
          <w:lang w:val="uk-UA"/>
        </w:rPr>
        <w:t>Ключникова</w:t>
      </w:r>
      <w:proofErr w:type="spellEnd"/>
      <w:r w:rsidRPr="0080779C">
        <w:rPr>
          <w:rStyle w:val="-"/>
          <w:i w:val="0"/>
          <w:lang w:val="uk-UA"/>
        </w:rPr>
        <w:t xml:space="preserve"> Л. В., </w:t>
      </w:r>
      <w:proofErr w:type="spellStart"/>
      <w:r w:rsidRPr="0080779C">
        <w:rPr>
          <w:rStyle w:val="-"/>
          <w:i w:val="0"/>
          <w:lang w:val="uk-UA"/>
        </w:rPr>
        <w:t>Ключников</w:t>
      </w:r>
      <w:proofErr w:type="spellEnd"/>
      <w:r w:rsidRPr="0080779C">
        <w:rPr>
          <w:rStyle w:val="-"/>
          <w:i w:val="0"/>
          <w:lang w:val="uk-UA"/>
        </w:rPr>
        <w:t xml:space="preserve"> В.В. </w:t>
      </w:r>
      <w:proofErr w:type="spellStart"/>
      <w:r w:rsidRPr="0080779C">
        <w:rPr>
          <w:rStyle w:val="-"/>
          <w:i w:val="0"/>
          <w:lang w:val="uk-UA"/>
        </w:rPr>
        <w:t>Проектирование</w:t>
      </w:r>
      <w:proofErr w:type="spellEnd"/>
      <w:r w:rsidRPr="0080779C">
        <w:rPr>
          <w:rStyle w:val="-"/>
          <w:i w:val="0"/>
          <w:lang w:val="uk-UA"/>
        </w:rPr>
        <w:t xml:space="preserve"> оптико-</w:t>
      </w:r>
      <w:proofErr w:type="spellStart"/>
      <w:r w:rsidRPr="0080779C">
        <w:rPr>
          <w:rStyle w:val="-"/>
          <w:i w:val="0"/>
          <w:lang w:val="uk-UA"/>
        </w:rPr>
        <w:t>механических</w:t>
      </w:r>
      <w:proofErr w:type="spellEnd"/>
      <w:r w:rsidRPr="0080779C">
        <w:rPr>
          <w:rStyle w:val="-"/>
          <w:i w:val="0"/>
          <w:lang w:val="uk-UA"/>
        </w:rPr>
        <w:t xml:space="preserve"> </w:t>
      </w:r>
      <w:proofErr w:type="spellStart"/>
      <w:r w:rsidRPr="0080779C">
        <w:rPr>
          <w:rStyle w:val="-"/>
          <w:i w:val="0"/>
          <w:lang w:val="uk-UA"/>
        </w:rPr>
        <w:t>приборов</w:t>
      </w:r>
      <w:proofErr w:type="spellEnd"/>
      <w:r w:rsidRPr="0080779C">
        <w:rPr>
          <w:rStyle w:val="-"/>
          <w:i w:val="0"/>
          <w:lang w:val="uk-UA"/>
        </w:rPr>
        <w:t xml:space="preserve">. – СПб .: </w:t>
      </w:r>
      <w:proofErr w:type="spellStart"/>
      <w:r w:rsidRPr="0080779C">
        <w:rPr>
          <w:rStyle w:val="-"/>
          <w:i w:val="0"/>
          <w:lang w:val="uk-UA"/>
        </w:rPr>
        <w:t>Политехника</w:t>
      </w:r>
      <w:proofErr w:type="spellEnd"/>
      <w:r w:rsidRPr="0080779C">
        <w:rPr>
          <w:rStyle w:val="-"/>
          <w:i w:val="0"/>
          <w:lang w:val="uk-UA"/>
        </w:rPr>
        <w:t>, 1995. – 206 с.</w:t>
      </w:r>
    </w:p>
    <w:p w14:paraId="6678B892" w14:textId="1B5276E1" w:rsidR="00850695" w:rsidRDefault="00850695" w:rsidP="004447B9">
      <w:pPr>
        <w:pStyle w:val="32"/>
      </w:pPr>
    </w:p>
    <w:p w14:paraId="45A7507B" w14:textId="4A22A9E4" w:rsidR="00681D82" w:rsidRDefault="00681D82" w:rsidP="004447B9">
      <w:pPr>
        <w:pStyle w:val="32"/>
      </w:pPr>
    </w:p>
    <w:p w14:paraId="2EDC78A7" w14:textId="22988C7F" w:rsidR="00681D82" w:rsidRDefault="00681D82" w:rsidP="004447B9">
      <w:pPr>
        <w:pStyle w:val="32"/>
      </w:pPr>
    </w:p>
    <w:p w14:paraId="5152A21A" w14:textId="135FB60F" w:rsidR="00681D82" w:rsidRDefault="00681D82" w:rsidP="004447B9">
      <w:pPr>
        <w:pStyle w:val="32"/>
      </w:pPr>
    </w:p>
    <w:p w14:paraId="59D80888" w14:textId="0292A186" w:rsidR="00681D82" w:rsidRDefault="00681D82" w:rsidP="004447B9">
      <w:pPr>
        <w:pStyle w:val="32"/>
      </w:pPr>
    </w:p>
    <w:p w14:paraId="4E4B41DC" w14:textId="7DF984C1" w:rsidR="00681D82" w:rsidRDefault="00681D82" w:rsidP="004447B9">
      <w:pPr>
        <w:pStyle w:val="32"/>
      </w:pPr>
    </w:p>
    <w:p w14:paraId="6866D48D" w14:textId="44F18921" w:rsidR="00681D82" w:rsidRDefault="00681D82" w:rsidP="004447B9">
      <w:pPr>
        <w:pStyle w:val="32"/>
      </w:pPr>
    </w:p>
    <w:p w14:paraId="0126934E" w14:textId="59F17CB7" w:rsidR="00681D82" w:rsidRDefault="00681D82" w:rsidP="004447B9">
      <w:pPr>
        <w:pStyle w:val="32"/>
      </w:pPr>
    </w:p>
    <w:p w14:paraId="204A55C5" w14:textId="3002B997" w:rsidR="00681D82" w:rsidRDefault="00681D82" w:rsidP="004447B9">
      <w:pPr>
        <w:pStyle w:val="32"/>
      </w:pPr>
    </w:p>
    <w:p w14:paraId="73969804" w14:textId="4CAA6C92" w:rsidR="00681D82" w:rsidRDefault="00681D82" w:rsidP="004447B9">
      <w:pPr>
        <w:pStyle w:val="32"/>
      </w:pPr>
    </w:p>
    <w:p w14:paraId="4113EAE4" w14:textId="7B90468D" w:rsidR="00681D82" w:rsidRDefault="00681D82" w:rsidP="004447B9">
      <w:pPr>
        <w:pStyle w:val="32"/>
      </w:pPr>
    </w:p>
    <w:p w14:paraId="68EF9917" w14:textId="48AA59EF" w:rsidR="00681D82" w:rsidRDefault="00681D82" w:rsidP="004447B9">
      <w:pPr>
        <w:pStyle w:val="32"/>
      </w:pPr>
    </w:p>
    <w:p w14:paraId="52AD9618" w14:textId="77777777" w:rsidR="00681D82" w:rsidRDefault="00681D82" w:rsidP="004447B9">
      <w:pPr>
        <w:pStyle w:val="32"/>
        <w:sectPr w:rsidR="00681D82" w:rsidSect="00E63463">
          <w:type w:val="continuous"/>
          <w:pgSz w:w="11906" w:h="16838"/>
          <w:pgMar w:top="1134" w:right="851" w:bottom="1134" w:left="1134" w:header="709" w:footer="709" w:gutter="0"/>
          <w:cols w:space="708"/>
          <w:docGrid w:linePitch="381"/>
        </w:sectPr>
      </w:pPr>
    </w:p>
    <w:p w14:paraId="4A48FE17" w14:textId="2E9CDBEB" w:rsidR="00681D82" w:rsidRPr="0080779C" w:rsidRDefault="00681D82" w:rsidP="004447B9">
      <w:pPr>
        <w:pStyle w:val="32"/>
      </w:pPr>
    </w:p>
    <w:p w14:paraId="0E331A07" w14:textId="77777777" w:rsidR="0089548F" w:rsidRDefault="0089548F" w:rsidP="004447B9">
      <w:pPr>
        <w:pStyle w:val="32"/>
        <w:rPr>
          <w:sz w:val="144"/>
          <w:szCs w:val="144"/>
        </w:rPr>
      </w:pPr>
    </w:p>
    <w:p w14:paraId="28EB37A7" w14:textId="77777777" w:rsidR="0089548F" w:rsidRDefault="0089548F" w:rsidP="004447B9">
      <w:pPr>
        <w:pStyle w:val="32"/>
        <w:rPr>
          <w:sz w:val="144"/>
          <w:szCs w:val="144"/>
        </w:rPr>
      </w:pPr>
    </w:p>
    <w:p w14:paraId="404D97E6" w14:textId="5BA375CE" w:rsidR="00850695" w:rsidRPr="0089548F" w:rsidRDefault="0089548F" w:rsidP="0089548F">
      <w:pPr>
        <w:pStyle w:val="32"/>
        <w:jc w:val="center"/>
        <w:rPr>
          <w:sz w:val="144"/>
          <w:szCs w:val="144"/>
        </w:rPr>
      </w:pPr>
      <w:r w:rsidRPr="0089548F">
        <w:rPr>
          <w:sz w:val="144"/>
          <w:szCs w:val="144"/>
        </w:rPr>
        <w:t>ДОДАТКИ</w:t>
      </w:r>
    </w:p>
    <w:p w14:paraId="7BC92ABE" w14:textId="77777777" w:rsidR="00850695" w:rsidRPr="0080779C" w:rsidRDefault="00850695" w:rsidP="004447B9">
      <w:pPr>
        <w:pStyle w:val="32"/>
      </w:pPr>
    </w:p>
    <w:p w14:paraId="6F79B335" w14:textId="77777777" w:rsidR="00850695" w:rsidRPr="0080779C" w:rsidRDefault="00850695" w:rsidP="004447B9">
      <w:pPr>
        <w:pStyle w:val="32"/>
      </w:pPr>
    </w:p>
    <w:p w14:paraId="2ADCDF95" w14:textId="77777777" w:rsidR="00850695" w:rsidRPr="0080779C" w:rsidRDefault="00850695" w:rsidP="004447B9">
      <w:pPr>
        <w:pStyle w:val="32"/>
      </w:pPr>
    </w:p>
    <w:p w14:paraId="0024D327" w14:textId="77777777" w:rsidR="00850695" w:rsidRPr="0080779C" w:rsidRDefault="00850695" w:rsidP="004447B9">
      <w:pPr>
        <w:pStyle w:val="32"/>
      </w:pPr>
    </w:p>
    <w:sectPr w:rsidR="00850695" w:rsidRPr="0080779C" w:rsidSect="00E63463">
      <w:headerReference w:type="default" r:id="rId314"/>
      <w:type w:val="continuous"/>
      <w:pgSz w:w="11906" w:h="16838"/>
      <w:pgMar w:top="1134" w:right="851" w:bottom="1134" w:left="1134"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CFD4E5" w14:textId="77777777" w:rsidR="000D4A1A" w:rsidRDefault="000D4A1A" w:rsidP="00B6168C">
      <w:pPr>
        <w:spacing w:after="0" w:line="240" w:lineRule="auto"/>
      </w:pPr>
      <w:r>
        <w:separator/>
      </w:r>
    </w:p>
  </w:endnote>
  <w:endnote w:type="continuationSeparator" w:id="0">
    <w:p w14:paraId="6998A465" w14:textId="77777777" w:rsidR="000D4A1A" w:rsidRDefault="000D4A1A" w:rsidP="00B616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ISOCPEUR">
    <w:altName w:val="Arial"/>
    <w:panose1 w:val="020B0604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Open Sans">
    <w:altName w:val="Arial"/>
    <w:charset w:val="00"/>
    <w:family w:val="swiss"/>
    <w:pitch w:val="variable"/>
    <w:sig w:usb0="00000001" w:usb1="4000205B" w:usb2="00000028" w:usb3="00000000" w:csb0="0000019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FDCDC1" w14:textId="77777777" w:rsidR="000D4A1A" w:rsidRDefault="000D4A1A" w:rsidP="00B6168C">
      <w:pPr>
        <w:spacing w:after="0" w:line="240" w:lineRule="auto"/>
      </w:pPr>
      <w:r>
        <w:separator/>
      </w:r>
    </w:p>
  </w:footnote>
  <w:footnote w:type="continuationSeparator" w:id="0">
    <w:p w14:paraId="2DF4109B" w14:textId="77777777" w:rsidR="000D4A1A" w:rsidRDefault="000D4A1A" w:rsidP="00B6168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10B6FC" w14:textId="4432460D" w:rsidR="000247A8" w:rsidRDefault="000247A8" w:rsidP="007C1142">
    <w:pPr>
      <w:pStyle w:val="a4"/>
      <w:ind w:firstLine="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BC4522" w14:textId="77777777" w:rsidR="000247A8" w:rsidRDefault="000247A8" w:rsidP="007C1142">
    <w:pPr>
      <w:pStyle w:val="a4"/>
      <w:ind w:firstLine="0"/>
    </w:pPr>
    <w:r w:rsidRPr="001F485F">
      <w:rPr>
        <w:iCs/>
        <w:noProof/>
        <w:sz w:val="20"/>
        <w:lang w:val="en-US"/>
      </w:rPr>
      <mc:AlternateContent>
        <mc:Choice Requires="wpg">
          <w:drawing>
            <wp:anchor distT="0" distB="0" distL="114300" distR="114300" simplePos="0" relativeHeight="251663360" behindDoc="0" locked="0" layoutInCell="0" allowOverlap="1" wp14:anchorId="49B500A5" wp14:editId="3FE684DF">
              <wp:simplePos x="0" y="0"/>
              <wp:positionH relativeFrom="margin">
                <wp:align>center</wp:align>
              </wp:positionH>
              <wp:positionV relativeFrom="margin">
                <wp:align>center</wp:align>
              </wp:positionV>
              <wp:extent cx="6588760" cy="10189210"/>
              <wp:effectExtent l="0" t="0" r="21590" b="21590"/>
              <wp:wrapNone/>
              <wp:docPr id="15"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8"/>
                        <a:chOff x="0" y="0"/>
                        <a:chExt cx="20000" cy="20000"/>
                      </a:xfrm>
                    </wpg:grpSpPr>
                    <wps:wsp>
                      <wps:cNvPr id="17" name="Rectangle 2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 name="Line 2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2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2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2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Line 2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2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Line 3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3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Line 3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3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Rectangle 3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40AFDA" w14:textId="77777777" w:rsidR="000247A8" w:rsidRPr="0039405F" w:rsidRDefault="000247A8" w:rsidP="00923736">
                            <w:pPr>
                              <w:pStyle w:val="a8"/>
                              <w:jc w:val="center"/>
                              <w:rPr>
                                <w:rFonts w:ascii="Times New Roman" w:hAnsi="Times New Roman"/>
                                <w:sz w:val="18"/>
                              </w:rPr>
                            </w:pPr>
                            <w:proofErr w:type="spellStart"/>
                            <w:r w:rsidRPr="0039405F">
                              <w:rPr>
                                <w:rFonts w:ascii="Times New Roman" w:hAnsi="Times New Roman"/>
                                <w:sz w:val="18"/>
                              </w:rPr>
                              <w:t>Змн</w:t>
                            </w:r>
                            <w:proofErr w:type="spellEnd"/>
                            <w:r w:rsidRPr="0039405F">
                              <w:rPr>
                                <w:rFonts w:ascii="Times New Roman" w:hAnsi="Times New Roman"/>
                                <w:sz w:val="18"/>
                              </w:rPr>
                              <w:t>.</w:t>
                            </w:r>
                          </w:p>
                        </w:txbxContent>
                      </wps:txbx>
                      <wps:bodyPr rot="0" vert="horz" wrap="square" lIns="12700" tIns="12700" rIns="12700" bIns="12700" anchor="t" anchorCtr="0" upright="1">
                        <a:noAutofit/>
                      </wps:bodyPr>
                    </wps:wsp>
                    <wps:wsp>
                      <wps:cNvPr id="60" name="Rectangle 3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56F4B9" w14:textId="77777777" w:rsidR="000247A8" w:rsidRPr="0039405F" w:rsidRDefault="000247A8" w:rsidP="00923736">
                            <w:pPr>
                              <w:pStyle w:val="a8"/>
                              <w:jc w:val="center"/>
                              <w:rPr>
                                <w:rFonts w:ascii="Times New Roman" w:hAnsi="Times New Roman"/>
                                <w:sz w:val="18"/>
                              </w:rPr>
                            </w:pPr>
                            <w:proofErr w:type="spellStart"/>
                            <w:r w:rsidRPr="0039405F">
                              <w:rPr>
                                <w:rFonts w:ascii="Times New Roman" w:hAnsi="Times New Roman"/>
                                <w:sz w:val="18"/>
                              </w:rPr>
                              <w:t>Арк</w:t>
                            </w:r>
                            <w:proofErr w:type="spellEnd"/>
                            <w:r w:rsidRPr="0039405F">
                              <w:rPr>
                                <w:rFonts w:ascii="Times New Roman" w:hAnsi="Times New Roman"/>
                                <w:sz w:val="18"/>
                              </w:rPr>
                              <w:t>.</w:t>
                            </w:r>
                          </w:p>
                        </w:txbxContent>
                      </wps:txbx>
                      <wps:bodyPr rot="0" vert="horz" wrap="square" lIns="12700" tIns="12700" rIns="12700" bIns="12700" anchor="t" anchorCtr="0" upright="1">
                        <a:noAutofit/>
                      </wps:bodyPr>
                    </wps:wsp>
                    <wps:wsp>
                      <wps:cNvPr id="61" name="Rectangle 3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A14E42" w14:textId="77777777" w:rsidR="000247A8" w:rsidRPr="0039405F" w:rsidRDefault="000247A8" w:rsidP="00923736">
                            <w:pPr>
                              <w:pStyle w:val="a8"/>
                              <w:jc w:val="center"/>
                              <w:rPr>
                                <w:rFonts w:ascii="Times New Roman" w:hAnsi="Times New Roman"/>
                                <w:sz w:val="18"/>
                              </w:rPr>
                            </w:pPr>
                            <w:r w:rsidRPr="0039405F">
                              <w:rPr>
                                <w:rFonts w:ascii="Times New Roman" w:hAnsi="Times New Roman"/>
                                <w:sz w:val="18"/>
                              </w:rPr>
                              <w:t xml:space="preserve">№ </w:t>
                            </w:r>
                            <w:proofErr w:type="spellStart"/>
                            <w:r w:rsidRPr="0039405F">
                              <w:rPr>
                                <w:rFonts w:ascii="Times New Roman" w:hAnsi="Times New Roman"/>
                                <w:sz w:val="18"/>
                              </w:rPr>
                              <w:t>докум</w:t>
                            </w:r>
                            <w:proofErr w:type="spellEnd"/>
                            <w:r w:rsidRPr="0039405F">
                              <w:rPr>
                                <w:rFonts w:ascii="Times New Roman" w:hAnsi="Times New Roman"/>
                                <w:sz w:val="18"/>
                              </w:rPr>
                              <w:t>.</w:t>
                            </w:r>
                          </w:p>
                        </w:txbxContent>
                      </wps:txbx>
                      <wps:bodyPr rot="0" vert="horz" wrap="square" lIns="12700" tIns="12700" rIns="12700" bIns="12700" anchor="t" anchorCtr="0" upright="1">
                        <a:noAutofit/>
                      </wps:bodyPr>
                    </wps:wsp>
                    <wps:wsp>
                      <wps:cNvPr id="62" name="Rectangle 3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743936" w14:textId="77777777" w:rsidR="000247A8" w:rsidRPr="0039405F" w:rsidRDefault="000247A8" w:rsidP="00923736">
                            <w:pPr>
                              <w:pStyle w:val="a8"/>
                              <w:jc w:val="center"/>
                              <w:rPr>
                                <w:rFonts w:ascii="Times New Roman" w:hAnsi="Times New Roman"/>
                                <w:sz w:val="18"/>
                              </w:rPr>
                            </w:pPr>
                            <w:r w:rsidRPr="0039405F">
                              <w:rPr>
                                <w:rFonts w:ascii="Times New Roman" w:hAnsi="Times New Roman"/>
                                <w:sz w:val="18"/>
                              </w:rPr>
                              <w:t>Підпис</w:t>
                            </w:r>
                          </w:p>
                        </w:txbxContent>
                      </wps:txbx>
                      <wps:bodyPr rot="0" vert="horz" wrap="square" lIns="12700" tIns="12700" rIns="12700" bIns="12700" anchor="t" anchorCtr="0" upright="1">
                        <a:noAutofit/>
                      </wps:bodyPr>
                    </wps:wsp>
                    <wps:wsp>
                      <wps:cNvPr id="63" name="Rectangle 3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907FC5" w14:textId="77777777" w:rsidR="000247A8" w:rsidRPr="0039405F" w:rsidRDefault="000247A8" w:rsidP="00923736">
                            <w:pPr>
                              <w:pStyle w:val="a8"/>
                              <w:jc w:val="center"/>
                              <w:rPr>
                                <w:rFonts w:ascii="Times New Roman" w:hAnsi="Times New Roman"/>
                                <w:sz w:val="18"/>
                              </w:rPr>
                            </w:pPr>
                            <w:r w:rsidRPr="0039405F">
                              <w:rPr>
                                <w:rFonts w:ascii="Times New Roman" w:hAnsi="Times New Roman"/>
                                <w:sz w:val="18"/>
                              </w:rPr>
                              <w:t>Дата</w:t>
                            </w:r>
                          </w:p>
                        </w:txbxContent>
                      </wps:txbx>
                      <wps:bodyPr rot="0" vert="horz" wrap="square" lIns="12700" tIns="12700" rIns="12700" bIns="12700" anchor="t" anchorCtr="0" upright="1">
                        <a:noAutofit/>
                      </wps:bodyPr>
                    </wps:wsp>
                    <wps:wsp>
                      <wps:cNvPr id="64" name="Rectangle 3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DD20F0" w14:textId="77777777" w:rsidR="000247A8" w:rsidRPr="0039405F" w:rsidRDefault="000247A8" w:rsidP="00923736">
                            <w:pPr>
                              <w:pStyle w:val="a8"/>
                              <w:jc w:val="center"/>
                              <w:rPr>
                                <w:rFonts w:ascii="Times New Roman" w:hAnsi="Times New Roman"/>
                                <w:sz w:val="18"/>
                              </w:rPr>
                            </w:pPr>
                            <w:proofErr w:type="spellStart"/>
                            <w:r w:rsidRPr="0039405F">
                              <w:rPr>
                                <w:rFonts w:ascii="Times New Roman" w:hAnsi="Times New Roman"/>
                                <w:sz w:val="18"/>
                              </w:rPr>
                              <w:t>Арк</w:t>
                            </w:r>
                            <w:proofErr w:type="spellEnd"/>
                            <w:r w:rsidRPr="0039405F">
                              <w:rPr>
                                <w:rFonts w:ascii="Times New Roman" w:hAnsi="Times New Roman"/>
                                <w:sz w:val="18"/>
                              </w:rPr>
                              <w:t>.</w:t>
                            </w:r>
                          </w:p>
                        </w:txbxContent>
                      </wps:txbx>
                      <wps:bodyPr rot="0" vert="horz" wrap="square" lIns="12700" tIns="12700" rIns="12700" bIns="12700" anchor="t" anchorCtr="0" upright="1">
                        <a:noAutofit/>
                      </wps:bodyPr>
                    </wps:wsp>
                    <wps:wsp>
                      <wps:cNvPr id="65" name="Rectangle 4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8453F2" w14:textId="1D741EB5" w:rsidR="000247A8" w:rsidRPr="00943774" w:rsidRDefault="000247A8" w:rsidP="00923736">
                            <w:pPr>
                              <w:pStyle w:val="a8"/>
                              <w:jc w:val="center"/>
                              <w:rPr>
                                <w:rFonts w:ascii="Times New Roman" w:hAnsi="Times New Roman"/>
                                <w:szCs w:val="28"/>
                                <w:lang w:val="ru-RU"/>
                              </w:rPr>
                            </w:pPr>
                            <w:r w:rsidRPr="00943774">
                              <w:rPr>
                                <w:rFonts w:ascii="Times New Roman" w:hAnsi="Times New Roman"/>
                                <w:szCs w:val="28"/>
                                <w:lang w:val="ru-RU"/>
                              </w:rPr>
                              <w:fldChar w:fldCharType="begin"/>
                            </w:r>
                            <w:r w:rsidRPr="00943774">
                              <w:rPr>
                                <w:rFonts w:ascii="Times New Roman" w:hAnsi="Times New Roman"/>
                                <w:szCs w:val="28"/>
                                <w:lang w:val="ru-RU"/>
                              </w:rPr>
                              <w:instrText>PAGE   \* MERGEFORMAT</w:instrText>
                            </w:r>
                            <w:r w:rsidRPr="00943774">
                              <w:rPr>
                                <w:rFonts w:ascii="Times New Roman" w:hAnsi="Times New Roman"/>
                                <w:szCs w:val="28"/>
                                <w:lang w:val="ru-RU"/>
                              </w:rPr>
                              <w:fldChar w:fldCharType="separate"/>
                            </w:r>
                            <w:r w:rsidR="00FF5FE3">
                              <w:rPr>
                                <w:rFonts w:ascii="Times New Roman" w:hAnsi="Times New Roman"/>
                                <w:noProof/>
                                <w:szCs w:val="28"/>
                                <w:lang w:val="ru-RU"/>
                              </w:rPr>
                              <w:t>20</w:t>
                            </w:r>
                            <w:r w:rsidRPr="00943774">
                              <w:rPr>
                                <w:rFonts w:ascii="Times New Roman" w:hAnsi="Times New Roman"/>
                                <w:szCs w:val="28"/>
                                <w:lang w:val="ru-RU"/>
                              </w:rPr>
                              <w:fldChar w:fldCharType="end"/>
                            </w:r>
                          </w:p>
                        </w:txbxContent>
                      </wps:txbx>
                      <wps:bodyPr rot="0" vert="horz" wrap="square" lIns="12700" tIns="12700" rIns="12700" bIns="12700" anchor="t" anchorCtr="0" upright="1">
                        <a:noAutofit/>
                      </wps:bodyPr>
                    </wps:wsp>
                    <wps:wsp>
                      <wps:cNvPr id="66" name="Rectangle 4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4CD549" w14:textId="77777777" w:rsidR="000247A8" w:rsidRPr="0039405F" w:rsidRDefault="000247A8" w:rsidP="00E377AD">
                            <w:pPr>
                              <w:jc w:val="center"/>
                              <w:rPr>
                                <w:rFonts w:cs="Times New Roman"/>
                                <w:i/>
                                <w:sz w:val="32"/>
                                <w:szCs w:val="32"/>
                              </w:rPr>
                            </w:pPr>
                            <w:r>
                              <w:rPr>
                                <w:rFonts w:cs="Times New Roman"/>
                                <w:i/>
                                <w:sz w:val="32"/>
                                <w:szCs w:val="32"/>
                              </w:rPr>
                              <w:t>ДПБ ПО7107</w:t>
                            </w:r>
                            <w:r>
                              <w:rPr>
                                <w:rFonts w:cs="Times New Roman"/>
                                <w:i/>
                                <w:sz w:val="32"/>
                                <w:szCs w:val="32"/>
                                <w:lang w:val="ru-RU"/>
                              </w:rPr>
                              <w:t>.</w:t>
                            </w:r>
                            <w:r>
                              <w:rPr>
                                <w:rFonts w:cs="Times New Roman"/>
                                <w:i/>
                                <w:sz w:val="32"/>
                                <w:szCs w:val="32"/>
                              </w:rPr>
                              <w:t>000</w:t>
                            </w:r>
                            <w:r w:rsidRPr="0039405F">
                              <w:rPr>
                                <w:rFonts w:cs="Times New Roman"/>
                                <w:i/>
                                <w:sz w:val="32"/>
                                <w:szCs w:val="32"/>
                              </w:rPr>
                              <w:t>.000 ПЗ</w:t>
                            </w:r>
                          </w:p>
                          <w:p w14:paraId="0924CC15" w14:textId="77777777" w:rsidR="000247A8" w:rsidRPr="0039405F" w:rsidRDefault="000247A8" w:rsidP="00923736">
                            <w:pPr>
                              <w:pStyle w:val="a8"/>
                              <w:jc w:val="center"/>
                              <w:rPr>
                                <w:rFonts w:ascii="Times New Roman" w:hAnsi="Times New Roman"/>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B500A5" id="Group 82" o:spid="_x0000_s1026" style="position:absolute;left:0;text-align:left;margin-left:0;margin-top:0;width:518.8pt;height:802.3pt;z-index:251663360;mso-position-horizontal:center;mso-position-horizontal-relative:margin;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" o:allowincell="f">
              <v:rect id="Rectangle 2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" filled="f" strokeweight="2pt"/>
              <v:line id="Line 24" o:spid="_x0000_s10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" strokeweight="2pt"/>
              <v:line id="Line 25" o:spid="_x0000_s10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Line 26" o:spid="_x0000_s10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MSvwAAANsAAAAPAAAAZHJzL2Rvd25yZXYueG1sRI/BCsIw&#10;EETvgv8QVvCmqaI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CEo+MSvwAAANsAAAAPAAAAAAAA&#10;AAAAAAAAAAcCAABkcnMvZG93bnJldi54bWxQSwUGAAAAAAMAAwC3AAAA8wIAAAAA&#10;" strokeweight="2pt"/>
              <v:line id="Line 27" o:spid="_x0000_s10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" strokeweight="2pt"/>
              <v:line id="Line 28" o:spid="_x0000_s10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Line 29" o:spid="_x0000_s10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ZXvwAAANsAAAAPAAAAZHJzL2Rvd25yZXYueG1sRI/BCsIw&#10;EETvgv8QVvCmqYo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ARDdZXvwAAANsAAAAPAAAAAAAA&#10;AAAAAAAAAAcCAABkcnMvZG93bnJldi54bWxQSwUGAAAAAAMAAwC3AAAA8wIAAAAA&#10;" strokeweight="2pt"/>
              <v:line id="Line 30" o:spid="_x0000_s10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0ggvwAAANsAAAAPAAAAZHJzL2Rvd25yZXYueG1sRI/BCsIw&#10;EETvgv8QVvCmqYo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Dh30ggvwAAANsAAAAPAAAAAAAA&#10;AAAAAAAAAAcCAABkcnMvZG93bnJldi54bWxQSwUGAAAAAAMAAwC3AAAA8wIAAAAA&#10;" strokeweight="2pt"/>
              <v:line id="Line 3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SRfwwAAANsAAAAPAAAAZHJzL2Rvd25yZXYueG1sRI/dagIx&#10;FITvC75DOIJ3NauC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djkkX8MAAADbAAAADwAA&#10;AAAAAAAAAAAAAAAHAgAAZHJzL2Rvd25yZXYueG1sUEsFBgAAAAADAAMAtwAAAPcCAAAAAA==&#10;" strokeweight="1pt"/>
              <v:line id="Line 3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tBUvwAAANsAAAAPAAAAZHJzL2Rvd25yZXYueG1sRI/BCsIw&#10;EETvgv8QVvCmqYo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BuNtBUvwAAANsAAAAPAAAAAAAA&#10;AAAAAAAAAAcCAABkcnMvZG93bnJldi54bWxQSwUGAAAAAAMAAwC3AAAA8wIAAAAA&#10;" strokeweight="2pt"/>
              <v:line id="Line 33" o:spid="_x0000_s10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" strokeweight="1pt"/>
              <v:rect id="Rectangle 34" o:spid="_x0000_s10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" filled="f" stroked="f" strokeweight=".25pt">
                <v:textbox inset="1pt,1pt,1pt,1pt">
                  <w:txbxContent>
                    <w:p w14:paraId="7A40AFDA" w14:textId="77777777" w:rsidR="000247A8" w:rsidRPr="0039405F" w:rsidRDefault="000247A8" w:rsidP="00923736">
                      <w:pPr>
                        <w:pStyle w:val="a8"/>
                        <w:jc w:val="center"/>
                        <w:rPr>
                          <w:rFonts w:ascii="Times New Roman" w:hAnsi="Times New Roman"/>
                          <w:sz w:val="18"/>
                        </w:rPr>
                      </w:pPr>
                      <w:proofErr w:type="spellStart"/>
                      <w:r w:rsidRPr="0039405F">
                        <w:rPr>
                          <w:rFonts w:ascii="Times New Roman" w:hAnsi="Times New Roman"/>
                          <w:sz w:val="18"/>
                        </w:rPr>
                        <w:t>Змн</w:t>
                      </w:r>
                      <w:proofErr w:type="spellEnd"/>
                      <w:r w:rsidRPr="0039405F">
                        <w:rPr>
                          <w:rFonts w:ascii="Times New Roman" w:hAnsi="Times New Roman"/>
                          <w:sz w:val="18"/>
                        </w:rPr>
                        <w:t>.</w:t>
                      </w:r>
                    </w:p>
                  </w:txbxContent>
                </v:textbox>
              </v:rect>
              <v:rect id="Rectangle 35" o:spid="_x0000_s10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" filled="f" stroked="f" strokeweight=".25pt">
                <v:textbox inset="1pt,1pt,1pt,1pt">
                  <w:txbxContent>
                    <w:p w14:paraId="0F56F4B9" w14:textId="77777777" w:rsidR="000247A8" w:rsidRPr="0039405F" w:rsidRDefault="000247A8" w:rsidP="00923736">
                      <w:pPr>
                        <w:pStyle w:val="a8"/>
                        <w:jc w:val="center"/>
                        <w:rPr>
                          <w:rFonts w:ascii="Times New Roman" w:hAnsi="Times New Roman"/>
                          <w:sz w:val="18"/>
                        </w:rPr>
                      </w:pPr>
                      <w:proofErr w:type="spellStart"/>
                      <w:r w:rsidRPr="0039405F">
                        <w:rPr>
                          <w:rFonts w:ascii="Times New Roman" w:hAnsi="Times New Roman"/>
                          <w:sz w:val="18"/>
                        </w:rPr>
                        <w:t>Арк</w:t>
                      </w:r>
                      <w:proofErr w:type="spellEnd"/>
                      <w:r w:rsidRPr="0039405F">
                        <w:rPr>
                          <w:rFonts w:ascii="Times New Roman" w:hAnsi="Times New Roman"/>
                          <w:sz w:val="18"/>
                        </w:rPr>
                        <w:t>.</w:t>
                      </w:r>
                    </w:p>
                  </w:txbxContent>
                </v:textbox>
              </v:rect>
              <v:rect id="Rectangle 36" o:spid="_x0000_s10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" filled="f" stroked="f" strokeweight=".25pt">
                <v:textbox inset="1pt,1pt,1pt,1pt">
                  <w:txbxContent>
                    <w:p w14:paraId="40A14E42" w14:textId="77777777" w:rsidR="000247A8" w:rsidRPr="0039405F" w:rsidRDefault="000247A8" w:rsidP="00923736">
                      <w:pPr>
                        <w:pStyle w:val="a8"/>
                        <w:jc w:val="center"/>
                        <w:rPr>
                          <w:rFonts w:ascii="Times New Roman" w:hAnsi="Times New Roman"/>
                          <w:sz w:val="18"/>
                        </w:rPr>
                      </w:pPr>
                      <w:r w:rsidRPr="0039405F">
                        <w:rPr>
                          <w:rFonts w:ascii="Times New Roman" w:hAnsi="Times New Roman"/>
                          <w:sz w:val="18"/>
                        </w:rPr>
                        <w:t xml:space="preserve">№ </w:t>
                      </w:r>
                      <w:proofErr w:type="spellStart"/>
                      <w:r w:rsidRPr="0039405F">
                        <w:rPr>
                          <w:rFonts w:ascii="Times New Roman" w:hAnsi="Times New Roman"/>
                          <w:sz w:val="18"/>
                        </w:rPr>
                        <w:t>докум</w:t>
                      </w:r>
                      <w:proofErr w:type="spellEnd"/>
                      <w:r w:rsidRPr="0039405F">
                        <w:rPr>
                          <w:rFonts w:ascii="Times New Roman" w:hAnsi="Times New Roman"/>
                          <w:sz w:val="18"/>
                        </w:rPr>
                        <w:t>.</w:t>
                      </w:r>
                    </w:p>
                  </w:txbxContent>
                </v:textbox>
              </v:rect>
              <v:rect id="Rectangle 37" o:spid="_x0000_s10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" filled="f" stroked="f" strokeweight=".25pt">
                <v:textbox inset="1pt,1pt,1pt,1pt">
                  <w:txbxContent>
                    <w:p w14:paraId="58743936" w14:textId="77777777" w:rsidR="000247A8" w:rsidRPr="0039405F" w:rsidRDefault="000247A8" w:rsidP="00923736">
                      <w:pPr>
                        <w:pStyle w:val="a8"/>
                        <w:jc w:val="center"/>
                        <w:rPr>
                          <w:rFonts w:ascii="Times New Roman" w:hAnsi="Times New Roman"/>
                          <w:sz w:val="18"/>
                        </w:rPr>
                      </w:pPr>
                      <w:r w:rsidRPr="0039405F">
                        <w:rPr>
                          <w:rFonts w:ascii="Times New Roman" w:hAnsi="Times New Roman"/>
                          <w:sz w:val="18"/>
                        </w:rPr>
                        <w:t>Підпис</w:t>
                      </w:r>
                    </w:p>
                  </w:txbxContent>
                </v:textbox>
              </v:rect>
              <v:rect id="Rectangle 38" o:spid="_x0000_s10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" filled="f" stroked="f" strokeweight=".25pt">
                <v:textbox inset="1pt,1pt,1pt,1pt">
                  <w:txbxContent>
                    <w:p w14:paraId="56907FC5" w14:textId="77777777" w:rsidR="000247A8" w:rsidRPr="0039405F" w:rsidRDefault="000247A8" w:rsidP="00923736">
                      <w:pPr>
                        <w:pStyle w:val="a8"/>
                        <w:jc w:val="center"/>
                        <w:rPr>
                          <w:rFonts w:ascii="Times New Roman" w:hAnsi="Times New Roman"/>
                          <w:sz w:val="18"/>
                        </w:rPr>
                      </w:pPr>
                      <w:r w:rsidRPr="0039405F">
                        <w:rPr>
                          <w:rFonts w:ascii="Times New Roman" w:hAnsi="Times New Roman"/>
                          <w:sz w:val="18"/>
                        </w:rPr>
                        <w:t>Дата</w:t>
                      </w:r>
                    </w:p>
                  </w:txbxContent>
                </v:textbox>
              </v:rect>
              <v:rect id="Rectangle 39" o:spid="_x0000_s10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" filled="f" stroked="f" strokeweight=".25pt">
                <v:textbox inset="1pt,1pt,1pt,1pt">
                  <w:txbxContent>
                    <w:p w14:paraId="29DD20F0" w14:textId="77777777" w:rsidR="000247A8" w:rsidRPr="0039405F" w:rsidRDefault="000247A8" w:rsidP="00923736">
                      <w:pPr>
                        <w:pStyle w:val="a8"/>
                        <w:jc w:val="center"/>
                        <w:rPr>
                          <w:rFonts w:ascii="Times New Roman" w:hAnsi="Times New Roman"/>
                          <w:sz w:val="18"/>
                        </w:rPr>
                      </w:pPr>
                      <w:proofErr w:type="spellStart"/>
                      <w:r w:rsidRPr="0039405F">
                        <w:rPr>
                          <w:rFonts w:ascii="Times New Roman" w:hAnsi="Times New Roman"/>
                          <w:sz w:val="18"/>
                        </w:rPr>
                        <w:t>Арк</w:t>
                      </w:r>
                      <w:proofErr w:type="spellEnd"/>
                      <w:r w:rsidRPr="0039405F">
                        <w:rPr>
                          <w:rFonts w:ascii="Times New Roman" w:hAnsi="Times New Roman"/>
                          <w:sz w:val="18"/>
                        </w:rPr>
                        <w:t>.</w:t>
                      </w:r>
                    </w:p>
                  </w:txbxContent>
                </v:textbox>
              </v:rect>
              <v:rect id="Rectangle 40" o:spid="_x0000_s10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" filled="f" stroked="f" strokeweight=".25pt">
                <v:textbox inset="1pt,1pt,1pt,1pt">
                  <w:txbxContent>
                    <w:p w14:paraId="378453F2" w14:textId="1D741EB5" w:rsidR="000247A8" w:rsidRPr="00943774" w:rsidRDefault="000247A8" w:rsidP="00923736">
                      <w:pPr>
                        <w:pStyle w:val="a8"/>
                        <w:jc w:val="center"/>
                        <w:rPr>
                          <w:rFonts w:ascii="Times New Roman" w:hAnsi="Times New Roman"/>
                          <w:szCs w:val="28"/>
                          <w:lang w:val="ru-RU"/>
                        </w:rPr>
                      </w:pPr>
                      <w:r w:rsidRPr="00943774">
                        <w:rPr>
                          <w:rFonts w:ascii="Times New Roman" w:hAnsi="Times New Roman"/>
                          <w:szCs w:val="28"/>
                          <w:lang w:val="ru-RU"/>
                        </w:rPr>
                        <w:fldChar w:fldCharType="begin"/>
                      </w:r>
                      <w:r w:rsidRPr="00943774">
                        <w:rPr>
                          <w:rFonts w:ascii="Times New Roman" w:hAnsi="Times New Roman"/>
                          <w:szCs w:val="28"/>
                          <w:lang w:val="ru-RU"/>
                        </w:rPr>
                        <w:instrText>PAGE   \* MERGEFORMAT</w:instrText>
                      </w:r>
                      <w:r w:rsidRPr="00943774">
                        <w:rPr>
                          <w:rFonts w:ascii="Times New Roman" w:hAnsi="Times New Roman"/>
                          <w:szCs w:val="28"/>
                          <w:lang w:val="ru-RU"/>
                        </w:rPr>
                        <w:fldChar w:fldCharType="separate"/>
                      </w:r>
                      <w:r w:rsidR="00FF5FE3">
                        <w:rPr>
                          <w:rFonts w:ascii="Times New Roman" w:hAnsi="Times New Roman"/>
                          <w:noProof/>
                          <w:szCs w:val="28"/>
                          <w:lang w:val="ru-RU"/>
                        </w:rPr>
                        <w:t>20</w:t>
                      </w:r>
                      <w:r w:rsidRPr="00943774">
                        <w:rPr>
                          <w:rFonts w:ascii="Times New Roman" w:hAnsi="Times New Roman"/>
                          <w:szCs w:val="28"/>
                          <w:lang w:val="ru-RU"/>
                        </w:rPr>
                        <w:fldChar w:fldCharType="end"/>
                      </w:r>
                    </w:p>
                  </w:txbxContent>
                </v:textbox>
              </v:rect>
              <v:rect id="Rectangle 41" o:spid="_x0000_s10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" filled="f" stroked="f" strokeweight=".25pt">
                <v:textbox inset="1pt,1pt,1pt,1pt">
                  <w:txbxContent>
                    <w:p w14:paraId="414CD549" w14:textId="77777777" w:rsidR="000247A8" w:rsidRPr="0039405F" w:rsidRDefault="000247A8" w:rsidP="00E377AD">
                      <w:pPr>
                        <w:jc w:val="center"/>
                        <w:rPr>
                          <w:rFonts w:cs="Times New Roman"/>
                          <w:i/>
                          <w:sz w:val="32"/>
                          <w:szCs w:val="32"/>
                        </w:rPr>
                      </w:pPr>
                      <w:r>
                        <w:rPr>
                          <w:rFonts w:cs="Times New Roman"/>
                          <w:i/>
                          <w:sz w:val="32"/>
                          <w:szCs w:val="32"/>
                        </w:rPr>
                        <w:t>ДПБ ПО7107</w:t>
                      </w:r>
                      <w:r>
                        <w:rPr>
                          <w:rFonts w:cs="Times New Roman"/>
                          <w:i/>
                          <w:sz w:val="32"/>
                          <w:szCs w:val="32"/>
                          <w:lang w:val="ru-RU"/>
                        </w:rPr>
                        <w:t>.</w:t>
                      </w:r>
                      <w:r>
                        <w:rPr>
                          <w:rFonts w:cs="Times New Roman"/>
                          <w:i/>
                          <w:sz w:val="32"/>
                          <w:szCs w:val="32"/>
                        </w:rPr>
                        <w:t>000</w:t>
                      </w:r>
                      <w:r w:rsidRPr="0039405F">
                        <w:rPr>
                          <w:rFonts w:cs="Times New Roman"/>
                          <w:i/>
                          <w:sz w:val="32"/>
                          <w:szCs w:val="32"/>
                        </w:rPr>
                        <w:t>.000 ПЗ</w:t>
                      </w:r>
                    </w:p>
                    <w:p w14:paraId="0924CC15" w14:textId="77777777" w:rsidR="000247A8" w:rsidRPr="0039405F" w:rsidRDefault="000247A8" w:rsidP="00923736">
                      <w:pPr>
                        <w:pStyle w:val="a8"/>
                        <w:jc w:val="center"/>
                        <w:rPr>
                          <w:rFonts w:ascii="Times New Roman" w:hAnsi="Times New Roman"/>
                        </w:rPr>
                      </w:pPr>
                    </w:p>
                  </w:txbxContent>
                </v:textbox>
              </v:rect>
              <w10:wrap anchorx="margin" anchory="margin"/>
            </v:group>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337B80" w14:textId="07D9C1BD" w:rsidR="000247A8" w:rsidRDefault="000247A8" w:rsidP="007C1142">
    <w:pPr>
      <w:pStyle w:val="a4"/>
      <w:ind w:firstLine="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691E11B0"/>
    <w:lvl w:ilvl="0">
      <w:start w:val="1"/>
      <w:numFmt w:val="decimal"/>
      <w:lvlText w:val="%1."/>
      <w:lvlJc w:val="left"/>
      <w:pPr>
        <w:tabs>
          <w:tab w:val="num" w:pos="926"/>
        </w:tabs>
        <w:ind w:left="926" w:hanging="360"/>
      </w:pPr>
    </w:lvl>
  </w:abstractNum>
  <w:abstractNum w:abstractNumId="1" w15:restartNumberingAfterBreak="0">
    <w:nsid w:val="12B275FD"/>
    <w:multiLevelType w:val="multilevel"/>
    <w:tmpl w:val="7A22C9F4"/>
    <w:lvl w:ilvl="0">
      <w:start w:val="1"/>
      <w:numFmt w:val="decimal"/>
      <w:lvlText w:val="%1."/>
      <w:lvlJc w:val="left"/>
      <w:pPr>
        <w:ind w:left="492" w:hanging="492"/>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 w15:restartNumberingAfterBreak="0">
    <w:nsid w:val="18995D03"/>
    <w:multiLevelType w:val="hybridMultilevel"/>
    <w:tmpl w:val="8A8C9CCA"/>
    <w:lvl w:ilvl="0" w:tplc="7162455E">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3" w15:restartNumberingAfterBreak="0">
    <w:nsid w:val="1B507FEB"/>
    <w:multiLevelType w:val="hybridMultilevel"/>
    <w:tmpl w:val="1B109274"/>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21086CD1"/>
    <w:multiLevelType w:val="hybridMultilevel"/>
    <w:tmpl w:val="5BD2DA84"/>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21CB2724"/>
    <w:multiLevelType w:val="hybridMultilevel"/>
    <w:tmpl w:val="8DDA90FE"/>
    <w:lvl w:ilvl="0" w:tplc="25D4A168">
      <w:numFmt w:val="bullet"/>
      <w:lvlText w:val="-"/>
      <w:lvlJc w:val="left"/>
      <w:pPr>
        <w:ind w:left="1776" w:hanging="360"/>
      </w:pPr>
      <w:rPr>
        <w:rFonts w:ascii="Times New Roman" w:eastAsiaTheme="minorHAnsi" w:hAnsi="Times New Roman" w:cs="Times New Roman"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 w15:restartNumberingAfterBreak="0">
    <w:nsid w:val="22F00495"/>
    <w:multiLevelType w:val="hybridMultilevel"/>
    <w:tmpl w:val="6446415E"/>
    <w:lvl w:ilvl="0" w:tplc="0B4CC32C">
      <w:start w:val="1"/>
      <w:numFmt w:val="decimal"/>
      <w:pStyle w:val="a"/>
      <w:lvlText w:val="[%1]"/>
      <w:lvlJc w:val="left"/>
      <w:pPr>
        <w:ind w:left="502" w:hanging="360"/>
      </w:pPr>
      <w:rPr>
        <w:rFonts w:hint="default"/>
      </w:rPr>
    </w:lvl>
    <w:lvl w:ilvl="1" w:tplc="04220003" w:tentative="1">
      <w:start w:val="1"/>
      <w:numFmt w:val="bullet"/>
      <w:lvlText w:val="o"/>
      <w:lvlJc w:val="left"/>
      <w:pPr>
        <w:ind w:left="1582" w:hanging="360"/>
      </w:pPr>
      <w:rPr>
        <w:rFonts w:ascii="Courier New" w:hAnsi="Courier New" w:cs="Courier New" w:hint="default"/>
      </w:rPr>
    </w:lvl>
    <w:lvl w:ilvl="2" w:tplc="04220005" w:tentative="1">
      <w:start w:val="1"/>
      <w:numFmt w:val="bullet"/>
      <w:lvlText w:val=""/>
      <w:lvlJc w:val="left"/>
      <w:pPr>
        <w:ind w:left="2302" w:hanging="360"/>
      </w:pPr>
      <w:rPr>
        <w:rFonts w:ascii="Wingdings" w:hAnsi="Wingdings" w:hint="default"/>
      </w:rPr>
    </w:lvl>
    <w:lvl w:ilvl="3" w:tplc="04220001" w:tentative="1">
      <w:start w:val="1"/>
      <w:numFmt w:val="bullet"/>
      <w:lvlText w:val=""/>
      <w:lvlJc w:val="left"/>
      <w:pPr>
        <w:ind w:left="3022" w:hanging="360"/>
      </w:pPr>
      <w:rPr>
        <w:rFonts w:ascii="Symbol" w:hAnsi="Symbol" w:hint="default"/>
      </w:rPr>
    </w:lvl>
    <w:lvl w:ilvl="4" w:tplc="04220003" w:tentative="1">
      <w:start w:val="1"/>
      <w:numFmt w:val="bullet"/>
      <w:lvlText w:val="o"/>
      <w:lvlJc w:val="left"/>
      <w:pPr>
        <w:ind w:left="3742" w:hanging="360"/>
      </w:pPr>
      <w:rPr>
        <w:rFonts w:ascii="Courier New" w:hAnsi="Courier New" w:cs="Courier New" w:hint="default"/>
      </w:rPr>
    </w:lvl>
    <w:lvl w:ilvl="5" w:tplc="04220005" w:tentative="1">
      <w:start w:val="1"/>
      <w:numFmt w:val="bullet"/>
      <w:lvlText w:val=""/>
      <w:lvlJc w:val="left"/>
      <w:pPr>
        <w:ind w:left="4462" w:hanging="360"/>
      </w:pPr>
      <w:rPr>
        <w:rFonts w:ascii="Wingdings" w:hAnsi="Wingdings" w:hint="default"/>
      </w:rPr>
    </w:lvl>
    <w:lvl w:ilvl="6" w:tplc="04220001" w:tentative="1">
      <w:start w:val="1"/>
      <w:numFmt w:val="bullet"/>
      <w:lvlText w:val=""/>
      <w:lvlJc w:val="left"/>
      <w:pPr>
        <w:ind w:left="5182" w:hanging="360"/>
      </w:pPr>
      <w:rPr>
        <w:rFonts w:ascii="Symbol" w:hAnsi="Symbol" w:hint="default"/>
      </w:rPr>
    </w:lvl>
    <w:lvl w:ilvl="7" w:tplc="04220003" w:tentative="1">
      <w:start w:val="1"/>
      <w:numFmt w:val="bullet"/>
      <w:lvlText w:val="o"/>
      <w:lvlJc w:val="left"/>
      <w:pPr>
        <w:ind w:left="5902" w:hanging="360"/>
      </w:pPr>
      <w:rPr>
        <w:rFonts w:ascii="Courier New" w:hAnsi="Courier New" w:cs="Courier New" w:hint="default"/>
      </w:rPr>
    </w:lvl>
    <w:lvl w:ilvl="8" w:tplc="04220005" w:tentative="1">
      <w:start w:val="1"/>
      <w:numFmt w:val="bullet"/>
      <w:lvlText w:val=""/>
      <w:lvlJc w:val="left"/>
      <w:pPr>
        <w:ind w:left="6622" w:hanging="360"/>
      </w:pPr>
      <w:rPr>
        <w:rFonts w:ascii="Wingdings" w:hAnsi="Wingdings" w:hint="default"/>
      </w:rPr>
    </w:lvl>
  </w:abstractNum>
  <w:abstractNum w:abstractNumId="7" w15:restartNumberingAfterBreak="0">
    <w:nsid w:val="23430C85"/>
    <w:multiLevelType w:val="multilevel"/>
    <w:tmpl w:val="192AE1F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23D55EC0"/>
    <w:multiLevelType w:val="hybridMultilevel"/>
    <w:tmpl w:val="60E800A6"/>
    <w:lvl w:ilvl="0" w:tplc="04190001">
      <w:start w:val="1"/>
      <w:numFmt w:val="bullet"/>
      <w:lvlText w:val=""/>
      <w:lvlJc w:val="left"/>
      <w:pPr>
        <w:ind w:left="2136" w:hanging="360"/>
      </w:pPr>
      <w:rPr>
        <w:rFonts w:ascii="Symbol" w:hAnsi="Symbol" w:hint="default"/>
      </w:rPr>
    </w:lvl>
    <w:lvl w:ilvl="1" w:tplc="04190003" w:tentative="1">
      <w:start w:val="1"/>
      <w:numFmt w:val="bullet"/>
      <w:lvlText w:val="o"/>
      <w:lvlJc w:val="left"/>
      <w:pPr>
        <w:ind w:left="2856" w:hanging="360"/>
      </w:pPr>
      <w:rPr>
        <w:rFonts w:ascii="Courier New" w:hAnsi="Courier New" w:cs="Courier New" w:hint="default"/>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cs="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cs="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9" w15:restartNumberingAfterBreak="0">
    <w:nsid w:val="25C81533"/>
    <w:multiLevelType w:val="hybridMultilevel"/>
    <w:tmpl w:val="DDAA713E"/>
    <w:lvl w:ilvl="0" w:tplc="25D4A168">
      <w:numFmt w:val="bullet"/>
      <w:lvlText w:val="-"/>
      <w:lvlJc w:val="left"/>
      <w:pPr>
        <w:ind w:left="2627" w:hanging="360"/>
      </w:pPr>
      <w:rPr>
        <w:rFonts w:ascii="Times New Roman" w:eastAsiaTheme="minorHAnsi" w:hAnsi="Times New Roman" w:cs="Times New Roman"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15:restartNumberingAfterBreak="0">
    <w:nsid w:val="29205EE2"/>
    <w:multiLevelType w:val="hybridMultilevel"/>
    <w:tmpl w:val="8454F712"/>
    <w:lvl w:ilvl="0" w:tplc="9C82C94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A0E1AB7"/>
    <w:multiLevelType w:val="hybridMultilevel"/>
    <w:tmpl w:val="11728A5E"/>
    <w:lvl w:ilvl="0" w:tplc="49D25726">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2" w15:restartNumberingAfterBreak="0">
    <w:nsid w:val="337A1C4A"/>
    <w:multiLevelType w:val="hybridMultilevel"/>
    <w:tmpl w:val="14D6BD9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41FB720E"/>
    <w:multiLevelType w:val="hybridMultilevel"/>
    <w:tmpl w:val="CD12DB6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2F44101"/>
    <w:multiLevelType w:val="hybridMultilevel"/>
    <w:tmpl w:val="FADEB116"/>
    <w:lvl w:ilvl="0" w:tplc="25D4A168">
      <w:numFmt w:val="bullet"/>
      <w:lvlText w:val="-"/>
      <w:lvlJc w:val="left"/>
      <w:pPr>
        <w:ind w:left="2627" w:hanging="360"/>
      </w:pPr>
      <w:rPr>
        <w:rFonts w:ascii="Times New Roman" w:eastAsiaTheme="minorHAnsi" w:hAnsi="Times New Roman" w:cs="Times New Roman"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 w15:restartNumberingAfterBreak="0">
    <w:nsid w:val="4A822F00"/>
    <w:multiLevelType w:val="multilevel"/>
    <w:tmpl w:val="A328BBE0"/>
    <w:lvl w:ilvl="0">
      <w:start w:val="1"/>
      <w:numFmt w:val="decimal"/>
      <w:lvlText w:val="%1"/>
      <w:lvlJc w:val="left"/>
      <w:pPr>
        <w:ind w:left="375" w:hanging="375"/>
      </w:pPr>
      <w:rPr>
        <w:rFonts w:hint="default"/>
      </w:rPr>
    </w:lvl>
    <w:lvl w:ilvl="1">
      <w:start w:val="1"/>
      <w:numFmt w:val="decimal"/>
      <w:lvlText w:val="%1.%2"/>
      <w:lvlJc w:val="left"/>
      <w:pPr>
        <w:ind w:left="1662" w:hanging="375"/>
      </w:pPr>
      <w:rPr>
        <w:rFonts w:hint="default"/>
      </w:rPr>
    </w:lvl>
    <w:lvl w:ilvl="2">
      <w:start w:val="1"/>
      <w:numFmt w:val="decimal"/>
      <w:lvlText w:val="%1.%2.%3"/>
      <w:lvlJc w:val="left"/>
      <w:pPr>
        <w:ind w:left="3294" w:hanging="720"/>
      </w:pPr>
      <w:rPr>
        <w:rFonts w:hint="default"/>
      </w:rPr>
    </w:lvl>
    <w:lvl w:ilvl="3">
      <w:start w:val="1"/>
      <w:numFmt w:val="decimal"/>
      <w:lvlText w:val="%1.%2.%3.%4"/>
      <w:lvlJc w:val="left"/>
      <w:pPr>
        <w:ind w:left="4941" w:hanging="1080"/>
      </w:pPr>
      <w:rPr>
        <w:rFonts w:hint="default"/>
      </w:rPr>
    </w:lvl>
    <w:lvl w:ilvl="4">
      <w:start w:val="1"/>
      <w:numFmt w:val="decimal"/>
      <w:lvlText w:val="%1.%2.%3.%4.%5"/>
      <w:lvlJc w:val="left"/>
      <w:pPr>
        <w:ind w:left="6228" w:hanging="1080"/>
      </w:pPr>
      <w:rPr>
        <w:rFonts w:hint="default"/>
      </w:rPr>
    </w:lvl>
    <w:lvl w:ilvl="5">
      <w:start w:val="1"/>
      <w:numFmt w:val="decimal"/>
      <w:lvlText w:val="%1.%2.%3.%4.%5.%6"/>
      <w:lvlJc w:val="left"/>
      <w:pPr>
        <w:ind w:left="7875" w:hanging="1440"/>
      </w:pPr>
      <w:rPr>
        <w:rFonts w:hint="default"/>
      </w:rPr>
    </w:lvl>
    <w:lvl w:ilvl="6">
      <w:start w:val="1"/>
      <w:numFmt w:val="decimal"/>
      <w:lvlText w:val="%1.%2.%3.%4.%5.%6.%7"/>
      <w:lvlJc w:val="left"/>
      <w:pPr>
        <w:ind w:left="9162" w:hanging="1440"/>
      </w:pPr>
      <w:rPr>
        <w:rFonts w:hint="default"/>
      </w:rPr>
    </w:lvl>
    <w:lvl w:ilvl="7">
      <w:start w:val="1"/>
      <w:numFmt w:val="decimal"/>
      <w:lvlText w:val="%1.%2.%3.%4.%5.%6.%7.%8"/>
      <w:lvlJc w:val="left"/>
      <w:pPr>
        <w:ind w:left="10809" w:hanging="1800"/>
      </w:pPr>
      <w:rPr>
        <w:rFonts w:hint="default"/>
      </w:rPr>
    </w:lvl>
    <w:lvl w:ilvl="8">
      <w:start w:val="1"/>
      <w:numFmt w:val="decimal"/>
      <w:lvlText w:val="%1.%2.%3.%4.%5.%6.%7.%8.%9"/>
      <w:lvlJc w:val="left"/>
      <w:pPr>
        <w:ind w:left="12456" w:hanging="2160"/>
      </w:pPr>
      <w:rPr>
        <w:rFonts w:hint="default"/>
      </w:rPr>
    </w:lvl>
  </w:abstractNum>
  <w:abstractNum w:abstractNumId="16" w15:restartNumberingAfterBreak="0">
    <w:nsid w:val="5E5937B0"/>
    <w:multiLevelType w:val="hybridMultilevel"/>
    <w:tmpl w:val="46104B8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 w15:restartNumberingAfterBreak="0">
    <w:nsid w:val="6024109F"/>
    <w:multiLevelType w:val="hybridMultilevel"/>
    <w:tmpl w:val="7E04E260"/>
    <w:lvl w:ilvl="0" w:tplc="0C10339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8" w15:restartNumberingAfterBreak="0">
    <w:nsid w:val="608E7C7B"/>
    <w:multiLevelType w:val="hybridMultilevel"/>
    <w:tmpl w:val="6B064F68"/>
    <w:lvl w:ilvl="0" w:tplc="BD52AA64">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9" w15:restartNumberingAfterBreak="0">
    <w:nsid w:val="620E76E3"/>
    <w:multiLevelType w:val="multilevel"/>
    <w:tmpl w:val="2988A4E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6953551E"/>
    <w:multiLevelType w:val="hybridMultilevel"/>
    <w:tmpl w:val="168A19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755A4A0D"/>
    <w:multiLevelType w:val="hybridMultilevel"/>
    <w:tmpl w:val="90A237B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15:restartNumberingAfterBreak="0">
    <w:nsid w:val="79E87EF9"/>
    <w:multiLevelType w:val="hybridMultilevel"/>
    <w:tmpl w:val="FA20338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 w15:restartNumberingAfterBreak="0">
    <w:nsid w:val="7FE54DE5"/>
    <w:multiLevelType w:val="hybridMultilevel"/>
    <w:tmpl w:val="37A40CCC"/>
    <w:lvl w:ilvl="0" w:tplc="C3AE8D5A">
      <w:start w:val="6"/>
      <w:numFmt w:val="decimal"/>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num w:numId="1">
    <w:abstractNumId w:val="21"/>
  </w:num>
  <w:num w:numId="2">
    <w:abstractNumId w:val="20"/>
  </w:num>
  <w:num w:numId="3">
    <w:abstractNumId w:val="6"/>
  </w:num>
  <w:num w:numId="4">
    <w:abstractNumId w:val="11"/>
  </w:num>
  <w:num w:numId="5">
    <w:abstractNumId w:val="18"/>
  </w:num>
  <w:num w:numId="6">
    <w:abstractNumId w:val="2"/>
  </w:num>
  <w:num w:numId="7">
    <w:abstractNumId w:val="0"/>
  </w:num>
  <w:num w:numId="8">
    <w:abstractNumId w:val="19"/>
  </w:num>
  <w:num w:numId="9">
    <w:abstractNumId w:val="17"/>
  </w:num>
  <w:num w:numId="10">
    <w:abstractNumId w:val="8"/>
  </w:num>
  <w:num w:numId="11">
    <w:abstractNumId w:val="5"/>
  </w:num>
  <w:num w:numId="12">
    <w:abstractNumId w:val="16"/>
  </w:num>
  <w:num w:numId="13">
    <w:abstractNumId w:val="4"/>
  </w:num>
  <w:num w:numId="14">
    <w:abstractNumId w:val="22"/>
  </w:num>
  <w:num w:numId="15">
    <w:abstractNumId w:val="9"/>
  </w:num>
  <w:num w:numId="16">
    <w:abstractNumId w:val="14"/>
  </w:num>
  <w:num w:numId="17">
    <w:abstractNumId w:val="23"/>
  </w:num>
  <w:num w:numId="18">
    <w:abstractNumId w:val="13"/>
  </w:num>
  <w:num w:numId="19">
    <w:abstractNumId w:val="12"/>
  </w:num>
  <w:num w:numId="20">
    <w:abstractNumId w:val="14"/>
  </w:num>
  <w:num w:numId="21">
    <w:abstractNumId w:val="3"/>
  </w:num>
  <w:num w:numId="22">
    <w:abstractNumId w:val="1"/>
  </w:num>
  <w:num w:numId="23">
    <w:abstractNumId w:val="10"/>
  </w:num>
  <w:num w:numId="24">
    <w:abstractNumId w:val="15"/>
  </w:num>
  <w:num w:numId="25">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proofState w:spelling="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4506"/>
    <w:rsid w:val="00001878"/>
    <w:rsid w:val="00002360"/>
    <w:rsid w:val="000056F1"/>
    <w:rsid w:val="00006388"/>
    <w:rsid w:val="00006B01"/>
    <w:rsid w:val="00007DB1"/>
    <w:rsid w:val="00010968"/>
    <w:rsid w:val="000121D1"/>
    <w:rsid w:val="000134F3"/>
    <w:rsid w:val="00014F6B"/>
    <w:rsid w:val="00015C34"/>
    <w:rsid w:val="000161FE"/>
    <w:rsid w:val="00016205"/>
    <w:rsid w:val="00016887"/>
    <w:rsid w:val="000209A7"/>
    <w:rsid w:val="00021858"/>
    <w:rsid w:val="000220D7"/>
    <w:rsid w:val="00022794"/>
    <w:rsid w:val="000247A8"/>
    <w:rsid w:val="000273DA"/>
    <w:rsid w:val="00031BD0"/>
    <w:rsid w:val="00034DB7"/>
    <w:rsid w:val="000355DE"/>
    <w:rsid w:val="0003571E"/>
    <w:rsid w:val="00036CBA"/>
    <w:rsid w:val="00037877"/>
    <w:rsid w:val="00037A5E"/>
    <w:rsid w:val="000467C3"/>
    <w:rsid w:val="00046F83"/>
    <w:rsid w:val="0005009B"/>
    <w:rsid w:val="000507C3"/>
    <w:rsid w:val="00050F99"/>
    <w:rsid w:val="00051FC4"/>
    <w:rsid w:val="00052467"/>
    <w:rsid w:val="000555FE"/>
    <w:rsid w:val="0005688A"/>
    <w:rsid w:val="00057DF0"/>
    <w:rsid w:val="00060273"/>
    <w:rsid w:val="00062552"/>
    <w:rsid w:val="000643D0"/>
    <w:rsid w:val="00064FF7"/>
    <w:rsid w:val="00067249"/>
    <w:rsid w:val="00067F72"/>
    <w:rsid w:val="000727B2"/>
    <w:rsid w:val="00075CB4"/>
    <w:rsid w:val="00076702"/>
    <w:rsid w:val="00080996"/>
    <w:rsid w:val="00080E5E"/>
    <w:rsid w:val="000826C8"/>
    <w:rsid w:val="00083A2C"/>
    <w:rsid w:val="00083E03"/>
    <w:rsid w:val="000871F0"/>
    <w:rsid w:val="00087D9E"/>
    <w:rsid w:val="000906D0"/>
    <w:rsid w:val="00090BED"/>
    <w:rsid w:val="00090EFD"/>
    <w:rsid w:val="00091271"/>
    <w:rsid w:val="00091C90"/>
    <w:rsid w:val="000920A1"/>
    <w:rsid w:val="00093DBE"/>
    <w:rsid w:val="0009413A"/>
    <w:rsid w:val="00094B6B"/>
    <w:rsid w:val="0009657B"/>
    <w:rsid w:val="00097567"/>
    <w:rsid w:val="000978D4"/>
    <w:rsid w:val="000A08B1"/>
    <w:rsid w:val="000A39AE"/>
    <w:rsid w:val="000A4A75"/>
    <w:rsid w:val="000A4B79"/>
    <w:rsid w:val="000A4BE7"/>
    <w:rsid w:val="000A5294"/>
    <w:rsid w:val="000A7D4D"/>
    <w:rsid w:val="000B00AE"/>
    <w:rsid w:val="000B044B"/>
    <w:rsid w:val="000B0CFA"/>
    <w:rsid w:val="000B2327"/>
    <w:rsid w:val="000B2886"/>
    <w:rsid w:val="000B296A"/>
    <w:rsid w:val="000B397C"/>
    <w:rsid w:val="000B3AC6"/>
    <w:rsid w:val="000B3C09"/>
    <w:rsid w:val="000B3CC4"/>
    <w:rsid w:val="000C0C68"/>
    <w:rsid w:val="000C18DF"/>
    <w:rsid w:val="000C3B75"/>
    <w:rsid w:val="000C4A64"/>
    <w:rsid w:val="000C52DC"/>
    <w:rsid w:val="000C706E"/>
    <w:rsid w:val="000D03B7"/>
    <w:rsid w:val="000D0ADE"/>
    <w:rsid w:val="000D0F5D"/>
    <w:rsid w:val="000D178E"/>
    <w:rsid w:val="000D1971"/>
    <w:rsid w:val="000D1AF7"/>
    <w:rsid w:val="000D379D"/>
    <w:rsid w:val="000D4A1A"/>
    <w:rsid w:val="000D5A9B"/>
    <w:rsid w:val="000D5E6D"/>
    <w:rsid w:val="000D5FAA"/>
    <w:rsid w:val="000D68FD"/>
    <w:rsid w:val="000D6A65"/>
    <w:rsid w:val="000D6C88"/>
    <w:rsid w:val="000D6F5D"/>
    <w:rsid w:val="000D7996"/>
    <w:rsid w:val="000D7E13"/>
    <w:rsid w:val="000E02BE"/>
    <w:rsid w:val="000E053D"/>
    <w:rsid w:val="000E1FCB"/>
    <w:rsid w:val="000E3B59"/>
    <w:rsid w:val="000E6F94"/>
    <w:rsid w:val="000E721A"/>
    <w:rsid w:val="000E72DF"/>
    <w:rsid w:val="000F0A37"/>
    <w:rsid w:val="000F6BEB"/>
    <w:rsid w:val="001017DE"/>
    <w:rsid w:val="0010246C"/>
    <w:rsid w:val="00106E5C"/>
    <w:rsid w:val="00107B7E"/>
    <w:rsid w:val="00110138"/>
    <w:rsid w:val="001116F3"/>
    <w:rsid w:val="0011219B"/>
    <w:rsid w:val="00113AA5"/>
    <w:rsid w:val="00113CF1"/>
    <w:rsid w:val="00113FC0"/>
    <w:rsid w:val="00114B3A"/>
    <w:rsid w:val="0011542D"/>
    <w:rsid w:val="001164C0"/>
    <w:rsid w:val="001166FF"/>
    <w:rsid w:val="001170C2"/>
    <w:rsid w:val="00120DB2"/>
    <w:rsid w:val="00121356"/>
    <w:rsid w:val="00121592"/>
    <w:rsid w:val="00121B6D"/>
    <w:rsid w:val="0012380A"/>
    <w:rsid w:val="00125DE8"/>
    <w:rsid w:val="00126C70"/>
    <w:rsid w:val="00126EE0"/>
    <w:rsid w:val="001276CA"/>
    <w:rsid w:val="00130766"/>
    <w:rsid w:val="001331B1"/>
    <w:rsid w:val="0013363F"/>
    <w:rsid w:val="00133F34"/>
    <w:rsid w:val="00134DA8"/>
    <w:rsid w:val="00135454"/>
    <w:rsid w:val="00135A7C"/>
    <w:rsid w:val="00136C51"/>
    <w:rsid w:val="00142482"/>
    <w:rsid w:val="001432B7"/>
    <w:rsid w:val="00144C14"/>
    <w:rsid w:val="00147535"/>
    <w:rsid w:val="001475A9"/>
    <w:rsid w:val="0015102B"/>
    <w:rsid w:val="00151443"/>
    <w:rsid w:val="00154887"/>
    <w:rsid w:val="0015635C"/>
    <w:rsid w:val="00157A69"/>
    <w:rsid w:val="00157E07"/>
    <w:rsid w:val="00160070"/>
    <w:rsid w:val="0016205B"/>
    <w:rsid w:val="00162C7C"/>
    <w:rsid w:val="0016480A"/>
    <w:rsid w:val="001652D3"/>
    <w:rsid w:val="00165AA2"/>
    <w:rsid w:val="00165AAC"/>
    <w:rsid w:val="00166096"/>
    <w:rsid w:val="001666CD"/>
    <w:rsid w:val="00166749"/>
    <w:rsid w:val="00167F0A"/>
    <w:rsid w:val="00170907"/>
    <w:rsid w:val="0017126D"/>
    <w:rsid w:val="00171ED3"/>
    <w:rsid w:val="00173320"/>
    <w:rsid w:val="001734A6"/>
    <w:rsid w:val="00173BC7"/>
    <w:rsid w:val="00174AB9"/>
    <w:rsid w:val="00176AB5"/>
    <w:rsid w:val="00180C7B"/>
    <w:rsid w:val="0018135F"/>
    <w:rsid w:val="0018141A"/>
    <w:rsid w:val="00181D11"/>
    <w:rsid w:val="001826B2"/>
    <w:rsid w:val="00183741"/>
    <w:rsid w:val="00183C54"/>
    <w:rsid w:val="00184A6B"/>
    <w:rsid w:val="00185E2A"/>
    <w:rsid w:val="001943E2"/>
    <w:rsid w:val="00195C84"/>
    <w:rsid w:val="00197277"/>
    <w:rsid w:val="001A124F"/>
    <w:rsid w:val="001A179F"/>
    <w:rsid w:val="001A3E7E"/>
    <w:rsid w:val="001A4270"/>
    <w:rsid w:val="001A5F5C"/>
    <w:rsid w:val="001A6812"/>
    <w:rsid w:val="001A74E8"/>
    <w:rsid w:val="001B029F"/>
    <w:rsid w:val="001B1666"/>
    <w:rsid w:val="001B1F25"/>
    <w:rsid w:val="001B348D"/>
    <w:rsid w:val="001B43DA"/>
    <w:rsid w:val="001B699B"/>
    <w:rsid w:val="001B7673"/>
    <w:rsid w:val="001C3FF2"/>
    <w:rsid w:val="001C5F11"/>
    <w:rsid w:val="001C7633"/>
    <w:rsid w:val="001C7BCD"/>
    <w:rsid w:val="001D04AF"/>
    <w:rsid w:val="001D053F"/>
    <w:rsid w:val="001D14F3"/>
    <w:rsid w:val="001D171A"/>
    <w:rsid w:val="001D2908"/>
    <w:rsid w:val="001D2BF3"/>
    <w:rsid w:val="001D312C"/>
    <w:rsid w:val="001D4460"/>
    <w:rsid w:val="001D52AB"/>
    <w:rsid w:val="001D57BE"/>
    <w:rsid w:val="001D63D4"/>
    <w:rsid w:val="001D71F7"/>
    <w:rsid w:val="001D78CD"/>
    <w:rsid w:val="001E14C0"/>
    <w:rsid w:val="001E1C94"/>
    <w:rsid w:val="001E1E93"/>
    <w:rsid w:val="001E40AB"/>
    <w:rsid w:val="001E50B4"/>
    <w:rsid w:val="001E6231"/>
    <w:rsid w:val="001F0547"/>
    <w:rsid w:val="001F0B1E"/>
    <w:rsid w:val="001F0EBB"/>
    <w:rsid w:val="001F1614"/>
    <w:rsid w:val="001F32D4"/>
    <w:rsid w:val="001F66BA"/>
    <w:rsid w:val="001F6F0E"/>
    <w:rsid w:val="00202E3C"/>
    <w:rsid w:val="002031D6"/>
    <w:rsid w:val="0020464F"/>
    <w:rsid w:val="002101BD"/>
    <w:rsid w:val="00211CED"/>
    <w:rsid w:val="00212F0B"/>
    <w:rsid w:val="00213BD4"/>
    <w:rsid w:val="00213E6C"/>
    <w:rsid w:val="00214E9B"/>
    <w:rsid w:val="00214F4A"/>
    <w:rsid w:val="0021596F"/>
    <w:rsid w:val="0021655E"/>
    <w:rsid w:val="00222CF7"/>
    <w:rsid w:val="00223A42"/>
    <w:rsid w:val="002242B5"/>
    <w:rsid w:val="00225691"/>
    <w:rsid w:val="0022573E"/>
    <w:rsid w:val="002257CC"/>
    <w:rsid w:val="00227148"/>
    <w:rsid w:val="00230C14"/>
    <w:rsid w:val="00230DC2"/>
    <w:rsid w:val="002310AF"/>
    <w:rsid w:val="002334A1"/>
    <w:rsid w:val="00233A88"/>
    <w:rsid w:val="002344BB"/>
    <w:rsid w:val="00234DE8"/>
    <w:rsid w:val="00236251"/>
    <w:rsid w:val="00241C12"/>
    <w:rsid w:val="00243CCD"/>
    <w:rsid w:val="00244D4F"/>
    <w:rsid w:val="0024692B"/>
    <w:rsid w:val="002474AE"/>
    <w:rsid w:val="002505D8"/>
    <w:rsid w:val="0025066F"/>
    <w:rsid w:val="00250856"/>
    <w:rsid w:val="00250D38"/>
    <w:rsid w:val="00250FDC"/>
    <w:rsid w:val="00251754"/>
    <w:rsid w:val="00251922"/>
    <w:rsid w:val="002528A7"/>
    <w:rsid w:val="002542AA"/>
    <w:rsid w:val="0025485E"/>
    <w:rsid w:val="00254910"/>
    <w:rsid w:val="00255047"/>
    <w:rsid w:val="00255593"/>
    <w:rsid w:val="00255AEE"/>
    <w:rsid w:val="002568C1"/>
    <w:rsid w:val="00256D15"/>
    <w:rsid w:val="00262BB1"/>
    <w:rsid w:val="00265878"/>
    <w:rsid w:val="00266544"/>
    <w:rsid w:val="002668E0"/>
    <w:rsid w:val="0026730A"/>
    <w:rsid w:val="00272050"/>
    <w:rsid w:val="0027208C"/>
    <w:rsid w:val="0027387E"/>
    <w:rsid w:val="00274E6D"/>
    <w:rsid w:val="0027542C"/>
    <w:rsid w:val="00275AFF"/>
    <w:rsid w:val="00277E38"/>
    <w:rsid w:val="00280758"/>
    <w:rsid w:val="002807CA"/>
    <w:rsid w:val="00283451"/>
    <w:rsid w:val="00283577"/>
    <w:rsid w:val="00284F62"/>
    <w:rsid w:val="002867E8"/>
    <w:rsid w:val="00287859"/>
    <w:rsid w:val="00287A1D"/>
    <w:rsid w:val="002907FA"/>
    <w:rsid w:val="00292CD4"/>
    <w:rsid w:val="00292DFE"/>
    <w:rsid w:val="0029317D"/>
    <w:rsid w:val="002933BB"/>
    <w:rsid w:val="00294987"/>
    <w:rsid w:val="002953CA"/>
    <w:rsid w:val="0029650D"/>
    <w:rsid w:val="002A0B4C"/>
    <w:rsid w:val="002A0E98"/>
    <w:rsid w:val="002A15A8"/>
    <w:rsid w:val="002A1EF2"/>
    <w:rsid w:val="002A2292"/>
    <w:rsid w:val="002A2801"/>
    <w:rsid w:val="002A2CA9"/>
    <w:rsid w:val="002A30BC"/>
    <w:rsid w:val="002A6266"/>
    <w:rsid w:val="002A7417"/>
    <w:rsid w:val="002A75C5"/>
    <w:rsid w:val="002B0298"/>
    <w:rsid w:val="002B2061"/>
    <w:rsid w:val="002B3420"/>
    <w:rsid w:val="002B355C"/>
    <w:rsid w:val="002B5BC7"/>
    <w:rsid w:val="002B602F"/>
    <w:rsid w:val="002B712A"/>
    <w:rsid w:val="002B7462"/>
    <w:rsid w:val="002B7E04"/>
    <w:rsid w:val="002B7EE5"/>
    <w:rsid w:val="002C179B"/>
    <w:rsid w:val="002C182A"/>
    <w:rsid w:val="002C19DC"/>
    <w:rsid w:val="002C1CF7"/>
    <w:rsid w:val="002C4213"/>
    <w:rsid w:val="002C4710"/>
    <w:rsid w:val="002C5286"/>
    <w:rsid w:val="002C62D6"/>
    <w:rsid w:val="002C674C"/>
    <w:rsid w:val="002C68A5"/>
    <w:rsid w:val="002D1F5B"/>
    <w:rsid w:val="002D2F18"/>
    <w:rsid w:val="002D346D"/>
    <w:rsid w:val="002D3B4C"/>
    <w:rsid w:val="002D54B0"/>
    <w:rsid w:val="002D5C06"/>
    <w:rsid w:val="002D6D78"/>
    <w:rsid w:val="002E0C95"/>
    <w:rsid w:val="002E1174"/>
    <w:rsid w:val="002E1F56"/>
    <w:rsid w:val="002E218D"/>
    <w:rsid w:val="002E2619"/>
    <w:rsid w:val="002E2A54"/>
    <w:rsid w:val="002E2C3E"/>
    <w:rsid w:val="002E4695"/>
    <w:rsid w:val="002E47C0"/>
    <w:rsid w:val="002E542B"/>
    <w:rsid w:val="002E54E5"/>
    <w:rsid w:val="002E7C2F"/>
    <w:rsid w:val="002F1345"/>
    <w:rsid w:val="002F1E84"/>
    <w:rsid w:val="002F24AD"/>
    <w:rsid w:val="002F41AE"/>
    <w:rsid w:val="002F49F2"/>
    <w:rsid w:val="002F59AC"/>
    <w:rsid w:val="002F5C9D"/>
    <w:rsid w:val="002F5D73"/>
    <w:rsid w:val="002F6FF9"/>
    <w:rsid w:val="002F709F"/>
    <w:rsid w:val="002F71F1"/>
    <w:rsid w:val="002F7A46"/>
    <w:rsid w:val="00301809"/>
    <w:rsid w:val="00302B05"/>
    <w:rsid w:val="00303390"/>
    <w:rsid w:val="0030408B"/>
    <w:rsid w:val="0030430F"/>
    <w:rsid w:val="00304452"/>
    <w:rsid w:val="003046D2"/>
    <w:rsid w:val="0030543E"/>
    <w:rsid w:val="00305BB7"/>
    <w:rsid w:val="0030705D"/>
    <w:rsid w:val="00307D76"/>
    <w:rsid w:val="00310598"/>
    <w:rsid w:val="00311D07"/>
    <w:rsid w:val="00311E40"/>
    <w:rsid w:val="0031503B"/>
    <w:rsid w:val="00315F0C"/>
    <w:rsid w:val="00316C67"/>
    <w:rsid w:val="00317537"/>
    <w:rsid w:val="00317DBA"/>
    <w:rsid w:val="00321586"/>
    <w:rsid w:val="003228C0"/>
    <w:rsid w:val="003254F0"/>
    <w:rsid w:val="0032625D"/>
    <w:rsid w:val="00326643"/>
    <w:rsid w:val="003269DE"/>
    <w:rsid w:val="003300DC"/>
    <w:rsid w:val="00330416"/>
    <w:rsid w:val="00330AB4"/>
    <w:rsid w:val="00332679"/>
    <w:rsid w:val="00332729"/>
    <w:rsid w:val="00332CD7"/>
    <w:rsid w:val="00333F2C"/>
    <w:rsid w:val="00335FD1"/>
    <w:rsid w:val="0033601D"/>
    <w:rsid w:val="00343547"/>
    <w:rsid w:val="003457A4"/>
    <w:rsid w:val="00353EAC"/>
    <w:rsid w:val="00354FD6"/>
    <w:rsid w:val="00355BFB"/>
    <w:rsid w:val="00356AEC"/>
    <w:rsid w:val="003573C0"/>
    <w:rsid w:val="003600B9"/>
    <w:rsid w:val="003632A6"/>
    <w:rsid w:val="00364971"/>
    <w:rsid w:val="00364D89"/>
    <w:rsid w:val="003666C9"/>
    <w:rsid w:val="0036678F"/>
    <w:rsid w:val="00370908"/>
    <w:rsid w:val="003716EA"/>
    <w:rsid w:val="00371E51"/>
    <w:rsid w:val="00372346"/>
    <w:rsid w:val="003727A2"/>
    <w:rsid w:val="00374E5A"/>
    <w:rsid w:val="00375202"/>
    <w:rsid w:val="0037737C"/>
    <w:rsid w:val="003803AF"/>
    <w:rsid w:val="0038162F"/>
    <w:rsid w:val="00381E78"/>
    <w:rsid w:val="00383693"/>
    <w:rsid w:val="00387285"/>
    <w:rsid w:val="0038733C"/>
    <w:rsid w:val="00387366"/>
    <w:rsid w:val="003918DE"/>
    <w:rsid w:val="0039208E"/>
    <w:rsid w:val="0039310C"/>
    <w:rsid w:val="003931AD"/>
    <w:rsid w:val="00393860"/>
    <w:rsid w:val="00394068"/>
    <w:rsid w:val="00394BB6"/>
    <w:rsid w:val="00396E12"/>
    <w:rsid w:val="0039760C"/>
    <w:rsid w:val="00397B56"/>
    <w:rsid w:val="003A0B90"/>
    <w:rsid w:val="003A231D"/>
    <w:rsid w:val="003A3301"/>
    <w:rsid w:val="003A637D"/>
    <w:rsid w:val="003B3F26"/>
    <w:rsid w:val="003B40F7"/>
    <w:rsid w:val="003B5813"/>
    <w:rsid w:val="003B6915"/>
    <w:rsid w:val="003B6DD0"/>
    <w:rsid w:val="003B7442"/>
    <w:rsid w:val="003B7474"/>
    <w:rsid w:val="003B7602"/>
    <w:rsid w:val="003B79AA"/>
    <w:rsid w:val="003B7CA3"/>
    <w:rsid w:val="003C22D6"/>
    <w:rsid w:val="003C23AD"/>
    <w:rsid w:val="003C276E"/>
    <w:rsid w:val="003C35FA"/>
    <w:rsid w:val="003C609F"/>
    <w:rsid w:val="003C6C37"/>
    <w:rsid w:val="003C7661"/>
    <w:rsid w:val="003D63B9"/>
    <w:rsid w:val="003E05AB"/>
    <w:rsid w:val="003E0AFC"/>
    <w:rsid w:val="003E125E"/>
    <w:rsid w:val="003E2AF5"/>
    <w:rsid w:val="003E3821"/>
    <w:rsid w:val="003E3C1F"/>
    <w:rsid w:val="003E416B"/>
    <w:rsid w:val="003E6DE9"/>
    <w:rsid w:val="003E7C17"/>
    <w:rsid w:val="003E7D5C"/>
    <w:rsid w:val="003F098D"/>
    <w:rsid w:val="003F0D95"/>
    <w:rsid w:val="003F0FE0"/>
    <w:rsid w:val="003F1B79"/>
    <w:rsid w:val="003F2400"/>
    <w:rsid w:val="003F2B5D"/>
    <w:rsid w:val="003F2DF9"/>
    <w:rsid w:val="003F57D3"/>
    <w:rsid w:val="003F7A2A"/>
    <w:rsid w:val="004011A3"/>
    <w:rsid w:val="00401E9E"/>
    <w:rsid w:val="00402DA5"/>
    <w:rsid w:val="0040318C"/>
    <w:rsid w:val="00404B5D"/>
    <w:rsid w:val="004057E1"/>
    <w:rsid w:val="00406BA0"/>
    <w:rsid w:val="00407078"/>
    <w:rsid w:val="00410A02"/>
    <w:rsid w:val="00410F76"/>
    <w:rsid w:val="004114E3"/>
    <w:rsid w:val="00411BDB"/>
    <w:rsid w:val="00411C8A"/>
    <w:rsid w:val="00412F77"/>
    <w:rsid w:val="00413364"/>
    <w:rsid w:val="004133BD"/>
    <w:rsid w:val="004148A5"/>
    <w:rsid w:val="00414DC7"/>
    <w:rsid w:val="00417564"/>
    <w:rsid w:val="00420155"/>
    <w:rsid w:val="004206D9"/>
    <w:rsid w:val="00421405"/>
    <w:rsid w:val="0042213E"/>
    <w:rsid w:val="0042337F"/>
    <w:rsid w:val="0042387C"/>
    <w:rsid w:val="004240B7"/>
    <w:rsid w:val="00424782"/>
    <w:rsid w:val="00424CF5"/>
    <w:rsid w:val="00432B8B"/>
    <w:rsid w:val="00432E01"/>
    <w:rsid w:val="00434B03"/>
    <w:rsid w:val="00435330"/>
    <w:rsid w:val="004360E1"/>
    <w:rsid w:val="0043672C"/>
    <w:rsid w:val="00436CE2"/>
    <w:rsid w:val="0044111C"/>
    <w:rsid w:val="004427DD"/>
    <w:rsid w:val="0044347F"/>
    <w:rsid w:val="0044472F"/>
    <w:rsid w:val="004447B9"/>
    <w:rsid w:val="00444E21"/>
    <w:rsid w:val="0045440D"/>
    <w:rsid w:val="00456983"/>
    <w:rsid w:val="00456FE7"/>
    <w:rsid w:val="00461427"/>
    <w:rsid w:val="00462E3E"/>
    <w:rsid w:val="00465067"/>
    <w:rsid w:val="00465558"/>
    <w:rsid w:val="00466020"/>
    <w:rsid w:val="004751FA"/>
    <w:rsid w:val="004756F8"/>
    <w:rsid w:val="00477204"/>
    <w:rsid w:val="00477FE3"/>
    <w:rsid w:val="00480996"/>
    <w:rsid w:val="004817C9"/>
    <w:rsid w:val="00481EDC"/>
    <w:rsid w:val="00482D5D"/>
    <w:rsid w:val="00483017"/>
    <w:rsid w:val="00485207"/>
    <w:rsid w:val="00485926"/>
    <w:rsid w:val="00486FB4"/>
    <w:rsid w:val="00487326"/>
    <w:rsid w:val="0049055B"/>
    <w:rsid w:val="0049137B"/>
    <w:rsid w:val="00494381"/>
    <w:rsid w:val="00496286"/>
    <w:rsid w:val="0049732A"/>
    <w:rsid w:val="004A0A87"/>
    <w:rsid w:val="004A1B7C"/>
    <w:rsid w:val="004A5530"/>
    <w:rsid w:val="004A5613"/>
    <w:rsid w:val="004A572E"/>
    <w:rsid w:val="004A5C85"/>
    <w:rsid w:val="004A7336"/>
    <w:rsid w:val="004A7C98"/>
    <w:rsid w:val="004B0AB9"/>
    <w:rsid w:val="004B22E7"/>
    <w:rsid w:val="004B327E"/>
    <w:rsid w:val="004B3397"/>
    <w:rsid w:val="004B63C3"/>
    <w:rsid w:val="004B69B4"/>
    <w:rsid w:val="004C0971"/>
    <w:rsid w:val="004C17B2"/>
    <w:rsid w:val="004C2FE8"/>
    <w:rsid w:val="004C3A37"/>
    <w:rsid w:val="004C3FC4"/>
    <w:rsid w:val="004C4C07"/>
    <w:rsid w:val="004C5E01"/>
    <w:rsid w:val="004C6F45"/>
    <w:rsid w:val="004C7604"/>
    <w:rsid w:val="004C784A"/>
    <w:rsid w:val="004D134B"/>
    <w:rsid w:val="004D1504"/>
    <w:rsid w:val="004D17E5"/>
    <w:rsid w:val="004D43D6"/>
    <w:rsid w:val="004D455A"/>
    <w:rsid w:val="004D5420"/>
    <w:rsid w:val="004D59CC"/>
    <w:rsid w:val="004D6B1E"/>
    <w:rsid w:val="004D78B0"/>
    <w:rsid w:val="004D7B98"/>
    <w:rsid w:val="004E185D"/>
    <w:rsid w:val="004E2BF7"/>
    <w:rsid w:val="004E5109"/>
    <w:rsid w:val="004E5432"/>
    <w:rsid w:val="004E6074"/>
    <w:rsid w:val="004E60C3"/>
    <w:rsid w:val="004E6862"/>
    <w:rsid w:val="004E688A"/>
    <w:rsid w:val="004E6C8F"/>
    <w:rsid w:val="004E720F"/>
    <w:rsid w:val="004F1527"/>
    <w:rsid w:val="004F16AF"/>
    <w:rsid w:val="004F1D32"/>
    <w:rsid w:val="004F2C64"/>
    <w:rsid w:val="004F4A99"/>
    <w:rsid w:val="004F4ED3"/>
    <w:rsid w:val="00500F03"/>
    <w:rsid w:val="00501C0A"/>
    <w:rsid w:val="00502D78"/>
    <w:rsid w:val="0050316F"/>
    <w:rsid w:val="00503430"/>
    <w:rsid w:val="0050363E"/>
    <w:rsid w:val="0050421F"/>
    <w:rsid w:val="0050425F"/>
    <w:rsid w:val="00504448"/>
    <w:rsid w:val="005053AF"/>
    <w:rsid w:val="00507745"/>
    <w:rsid w:val="00511318"/>
    <w:rsid w:val="0051165B"/>
    <w:rsid w:val="00511966"/>
    <w:rsid w:val="00513865"/>
    <w:rsid w:val="00513EF6"/>
    <w:rsid w:val="00515C63"/>
    <w:rsid w:val="005160A8"/>
    <w:rsid w:val="005221A1"/>
    <w:rsid w:val="00524A21"/>
    <w:rsid w:val="00525676"/>
    <w:rsid w:val="00526354"/>
    <w:rsid w:val="005266C8"/>
    <w:rsid w:val="00526756"/>
    <w:rsid w:val="00526DA8"/>
    <w:rsid w:val="00527F8C"/>
    <w:rsid w:val="0053056B"/>
    <w:rsid w:val="00530B8C"/>
    <w:rsid w:val="00531801"/>
    <w:rsid w:val="0053187D"/>
    <w:rsid w:val="0053220B"/>
    <w:rsid w:val="00533588"/>
    <w:rsid w:val="00536830"/>
    <w:rsid w:val="00537106"/>
    <w:rsid w:val="005405FC"/>
    <w:rsid w:val="00540B70"/>
    <w:rsid w:val="00541953"/>
    <w:rsid w:val="005434CA"/>
    <w:rsid w:val="0054367A"/>
    <w:rsid w:val="00544D7D"/>
    <w:rsid w:val="00550E97"/>
    <w:rsid w:val="0055422A"/>
    <w:rsid w:val="0055636C"/>
    <w:rsid w:val="005573C0"/>
    <w:rsid w:val="00560EE6"/>
    <w:rsid w:val="00562EAB"/>
    <w:rsid w:val="00563662"/>
    <w:rsid w:val="00565047"/>
    <w:rsid w:val="005654FC"/>
    <w:rsid w:val="005656FE"/>
    <w:rsid w:val="00566696"/>
    <w:rsid w:val="005669B7"/>
    <w:rsid w:val="00566B68"/>
    <w:rsid w:val="00570707"/>
    <w:rsid w:val="00571157"/>
    <w:rsid w:val="00571B68"/>
    <w:rsid w:val="005721EB"/>
    <w:rsid w:val="00572579"/>
    <w:rsid w:val="00573131"/>
    <w:rsid w:val="005740CC"/>
    <w:rsid w:val="00575E16"/>
    <w:rsid w:val="00575F2F"/>
    <w:rsid w:val="005765E0"/>
    <w:rsid w:val="0057696C"/>
    <w:rsid w:val="005771C0"/>
    <w:rsid w:val="005775BB"/>
    <w:rsid w:val="00580C03"/>
    <w:rsid w:val="00580CEE"/>
    <w:rsid w:val="00582EC4"/>
    <w:rsid w:val="00583802"/>
    <w:rsid w:val="00585C8F"/>
    <w:rsid w:val="00586062"/>
    <w:rsid w:val="00587D20"/>
    <w:rsid w:val="00587D34"/>
    <w:rsid w:val="00590E46"/>
    <w:rsid w:val="00591E78"/>
    <w:rsid w:val="00592BD0"/>
    <w:rsid w:val="00592E83"/>
    <w:rsid w:val="00593161"/>
    <w:rsid w:val="005952C7"/>
    <w:rsid w:val="005974F4"/>
    <w:rsid w:val="005A0E5E"/>
    <w:rsid w:val="005A4A9E"/>
    <w:rsid w:val="005A5136"/>
    <w:rsid w:val="005A604A"/>
    <w:rsid w:val="005A604F"/>
    <w:rsid w:val="005A658C"/>
    <w:rsid w:val="005A6F6F"/>
    <w:rsid w:val="005A7D55"/>
    <w:rsid w:val="005A7FB8"/>
    <w:rsid w:val="005B052D"/>
    <w:rsid w:val="005B0988"/>
    <w:rsid w:val="005B0A1D"/>
    <w:rsid w:val="005B42B2"/>
    <w:rsid w:val="005B5FC4"/>
    <w:rsid w:val="005C0530"/>
    <w:rsid w:val="005C0A02"/>
    <w:rsid w:val="005C0A7B"/>
    <w:rsid w:val="005C2349"/>
    <w:rsid w:val="005C2A0F"/>
    <w:rsid w:val="005C325A"/>
    <w:rsid w:val="005C375C"/>
    <w:rsid w:val="005C4070"/>
    <w:rsid w:val="005C4A2E"/>
    <w:rsid w:val="005C708E"/>
    <w:rsid w:val="005C756A"/>
    <w:rsid w:val="005D01E6"/>
    <w:rsid w:val="005D0726"/>
    <w:rsid w:val="005D0764"/>
    <w:rsid w:val="005D0B07"/>
    <w:rsid w:val="005D1CC8"/>
    <w:rsid w:val="005D31E1"/>
    <w:rsid w:val="005D5009"/>
    <w:rsid w:val="005D6B6C"/>
    <w:rsid w:val="005E1590"/>
    <w:rsid w:val="005E565C"/>
    <w:rsid w:val="005F017F"/>
    <w:rsid w:val="005F07C3"/>
    <w:rsid w:val="005F2FBA"/>
    <w:rsid w:val="005F48E3"/>
    <w:rsid w:val="005F508C"/>
    <w:rsid w:val="005F5DFF"/>
    <w:rsid w:val="005F64C7"/>
    <w:rsid w:val="005F7387"/>
    <w:rsid w:val="0060096D"/>
    <w:rsid w:val="00602650"/>
    <w:rsid w:val="00602795"/>
    <w:rsid w:val="00602FDB"/>
    <w:rsid w:val="006032C4"/>
    <w:rsid w:val="0060331F"/>
    <w:rsid w:val="00604CA4"/>
    <w:rsid w:val="006065E4"/>
    <w:rsid w:val="00607A79"/>
    <w:rsid w:val="00610568"/>
    <w:rsid w:val="0061138B"/>
    <w:rsid w:val="00612AEB"/>
    <w:rsid w:val="0061344F"/>
    <w:rsid w:val="00613666"/>
    <w:rsid w:val="00614AD8"/>
    <w:rsid w:val="00614EF7"/>
    <w:rsid w:val="006168DF"/>
    <w:rsid w:val="00620CDF"/>
    <w:rsid w:val="00620F46"/>
    <w:rsid w:val="00625A15"/>
    <w:rsid w:val="0062739D"/>
    <w:rsid w:val="006275BB"/>
    <w:rsid w:val="00627746"/>
    <w:rsid w:val="00630B0A"/>
    <w:rsid w:val="0063134C"/>
    <w:rsid w:val="00631BDB"/>
    <w:rsid w:val="006343EE"/>
    <w:rsid w:val="006348B3"/>
    <w:rsid w:val="00635092"/>
    <w:rsid w:val="00635457"/>
    <w:rsid w:val="00635AEA"/>
    <w:rsid w:val="00635FD1"/>
    <w:rsid w:val="00636028"/>
    <w:rsid w:val="006360ED"/>
    <w:rsid w:val="00637500"/>
    <w:rsid w:val="00637712"/>
    <w:rsid w:val="00641D27"/>
    <w:rsid w:val="00645F33"/>
    <w:rsid w:val="00646C5B"/>
    <w:rsid w:val="00646D9A"/>
    <w:rsid w:val="0065116C"/>
    <w:rsid w:val="00651B61"/>
    <w:rsid w:val="006524A2"/>
    <w:rsid w:val="0065322E"/>
    <w:rsid w:val="006564DD"/>
    <w:rsid w:val="00656A49"/>
    <w:rsid w:val="00657877"/>
    <w:rsid w:val="00657FD7"/>
    <w:rsid w:val="00663019"/>
    <w:rsid w:val="006634E0"/>
    <w:rsid w:val="00663625"/>
    <w:rsid w:val="00663B8A"/>
    <w:rsid w:val="0066600F"/>
    <w:rsid w:val="006661EF"/>
    <w:rsid w:val="00666899"/>
    <w:rsid w:val="00667E42"/>
    <w:rsid w:val="006712F1"/>
    <w:rsid w:val="006715BC"/>
    <w:rsid w:val="006718FE"/>
    <w:rsid w:val="0067199F"/>
    <w:rsid w:val="00671DA8"/>
    <w:rsid w:val="0067213B"/>
    <w:rsid w:val="00672F43"/>
    <w:rsid w:val="00680810"/>
    <w:rsid w:val="00681D82"/>
    <w:rsid w:val="006828CD"/>
    <w:rsid w:val="0068361B"/>
    <w:rsid w:val="00684B81"/>
    <w:rsid w:val="00684B8D"/>
    <w:rsid w:val="006856CF"/>
    <w:rsid w:val="0068619A"/>
    <w:rsid w:val="00686B07"/>
    <w:rsid w:val="00691532"/>
    <w:rsid w:val="0069286C"/>
    <w:rsid w:val="00692A24"/>
    <w:rsid w:val="00693EA0"/>
    <w:rsid w:val="006948F4"/>
    <w:rsid w:val="00694FB4"/>
    <w:rsid w:val="0069509D"/>
    <w:rsid w:val="00695797"/>
    <w:rsid w:val="00696A6F"/>
    <w:rsid w:val="00697BC9"/>
    <w:rsid w:val="00697CD9"/>
    <w:rsid w:val="006A0341"/>
    <w:rsid w:val="006A4CFE"/>
    <w:rsid w:val="006A62C7"/>
    <w:rsid w:val="006A6790"/>
    <w:rsid w:val="006A6BCF"/>
    <w:rsid w:val="006B06E2"/>
    <w:rsid w:val="006B1A46"/>
    <w:rsid w:val="006B28F7"/>
    <w:rsid w:val="006B2974"/>
    <w:rsid w:val="006B54C3"/>
    <w:rsid w:val="006C00BD"/>
    <w:rsid w:val="006C2E1C"/>
    <w:rsid w:val="006C36C8"/>
    <w:rsid w:val="006C4227"/>
    <w:rsid w:val="006C46FA"/>
    <w:rsid w:val="006C5E3E"/>
    <w:rsid w:val="006D18EA"/>
    <w:rsid w:val="006D1F06"/>
    <w:rsid w:val="006D212E"/>
    <w:rsid w:val="006D21F0"/>
    <w:rsid w:val="006D2448"/>
    <w:rsid w:val="006D2AE9"/>
    <w:rsid w:val="006D4546"/>
    <w:rsid w:val="006D4A3F"/>
    <w:rsid w:val="006D5119"/>
    <w:rsid w:val="006D5E45"/>
    <w:rsid w:val="006D65F0"/>
    <w:rsid w:val="006D7893"/>
    <w:rsid w:val="006E0822"/>
    <w:rsid w:val="006E2B14"/>
    <w:rsid w:val="006E3970"/>
    <w:rsid w:val="006E4747"/>
    <w:rsid w:val="006E4D9E"/>
    <w:rsid w:val="006E727B"/>
    <w:rsid w:val="006E7986"/>
    <w:rsid w:val="006F024E"/>
    <w:rsid w:val="006F10EE"/>
    <w:rsid w:val="006F199B"/>
    <w:rsid w:val="006F2BDC"/>
    <w:rsid w:val="006F35E9"/>
    <w:rsid w:val="006F3F17"/>
    <w:rsid w:val="006F444E"/>
    <w:rsid w:val="006F4A37"/>
    <w:rsid w:val="006F65D3"/>
    <w:rsid w:val="0070143D"/>
    <w:rsid w:val="0070173C"/>
    <w:rsid w:val="00704210"/>
    <w:rsid w:val="00704506"/>
    <w:rsid w:val="00704CC6"/>
    <w:rsid w:val="007118F0"/>
    <w:rsid w:val="00712575"/>
    <w:rsid w:val="00712EE2"/>
    <w:rsid w:val="00713096"/>
    <w:rsid w:val="00714DE1"/>
    <w:rsid w:val="007166B0"/>
    <w:rsid w:val="0072189F"/>
    <w:rsid w:val="007223F9"/>
    <w:rsid w:val="00722B53"/>
    <w:rsid w:val="00724635"/>
    <w:rsid w:val="00724E79"/>
    <w:rsid w:val="00725837"/>
    <w:rsid w:val="007258FF"/>
    <w:rsid w:val="0072623D"/>
    <w:rsid w:val="007263E4"/>
    <w:rsid w:val="0072742D"/>
    <w:rsid w:val="00730FC2"/>
    <w:rsid w:val="00731025"/>
    <w:rsid w:val="007344CC"/>
    <w:rsid w:val="00736EE1"/>
    <w:rsid w:val="0073734C"/>
    <w:rsid w:val="00740B01"/>
    <w:rsid w:val="00744B52"/>
    <w:rsid w:val="00745286"/>
    <w:rsid w:val="00746B5A"/>
    <w:rsid w:val="00746B60"/>
    <w:rsid w:val="00746FF0"/>
    <w:rsid w:val="00751B43"/>
    <w:rsid w:val="0075256D"/>
    <w:rsid w:val="007530D1"/>
    <w:rsid w:val="00754EDC"/>
    <w:rsid w:val="00755437"/>
    <w:rsid w:val="007559C3"/>
    <w:rsid w:val="007565BC"/>
    <w:rsid w:val="00762809"/>
    <w:rsid w:val="007633B7"/>
    <w:rsid w:val="007664BC"/>
    <w:rsid w:val="00766B4A"/>
    <w:rsid w:val="00767E0F"/>
    <w:rsid w:val="007700DF"/>
    <w:rsid w:val="00771581"/>
    <w:rsid w:val="00772BD6"/>
    <w:rsid w:val="007744BF"/>
    <w:rsid w:val="00775365"/>
    <w:rsid w:val="007757EB"/>
    <w:rsid w:val="00776463"/>
    <w:rsid w:val="00776568"/>
    <w:rsid w:val="007840F4"/>
    <w:rsid w:val="007851CA"/>
    <w:rsid w:val="00790CC0"/>
    <w:rsid w:val="0079487B"/>
    <w:rsid w:val="00794E64"/>
    <w:rsid w:val="00794F10"/>
    <w:rsid w:val="007952FA"/>
    <w:rsid w:val="007A3753"/>
    <w:rsid w:val="007A5A84"/>
    <w:rsid w:val="007A6502"/>
    <w:rsid w:val="007A69AE"/>
    <w:rsid w:val="007A7A55"/>
    <w:rsid w:val="007A7C03"/>
    <w:rsid w:val="007B198D"/>
    <w:rsid w:val="007B1E98"/>
    <w:rsid w:val="007B2385"/>
    <w:rsid w:val="007B534A"/>
    <w:rsid w:val="007B55DA"/>
    <w:rsid w:val="007B6D07"/>
    <w:rsid w:val="007B6E45"/>
    <w:rsid w:val="007C0407"/>
    <w:rsid w:val="007C1142"/>
    <w:rsid w:val="007C1234"/>
    <w:rsid w:val="007C29AE"/>
    <w:rsid w:val="007C3ABA"/>
    <w:rsid w:val="007C3BCB"/>
    <w:rsid w:val="007C4216"/>
    <w:rsid w:val="007C491C"/>
    <w:rsid w:val="007C57A7"/>
    <w:rsid w:val="007C5E01"/>
    <w:rsid w:val="007C65B3"/>
    <w:rsid w:val="007C66F3"/>
    <w:rsid w:val="007D0372"/>
    <w:rsid w:val="007D25A1"/>
    <w:rsid w:val="007D2BD5"/>
    <w:rsid w:val="007D67B3"/>
    <w:rsid w:val="007D6836"/>
    <w:rsid w:val="007D6D33"/>
    <w:rsid w:val="007D6E50"/>
    <w:rsid w:val="007D7D7A"/>
    <w:rsid w:val="007E0373"/>
    <w:rsid w:val="007E2AEA"/>
    <w:rsid w:val="007E667B"/>
    <w:rsid w:val="007E6A7B"/>
    <w:rsid w:val="007E6B80"/>
    <w:rsid w:val="007E74B7"/>
    <w:rsid w:val="007E7764"/>
    <w:rsid w:val="007F0163"/>
    <w:rsid w:val="007F19C4"/>
    <w:rsid w:val="007F2CB5"/>
    <w:rsid w:val="007F3254"/>
    <w:rsid w:val="007F4DE5"/>
    <w:rsid w:val="007F5376"/>
    <w:rsid w:val="007F561A"/>
    <w:rsid w:val="007F7CFB"/>
    <w:rsid w:val="008008C7"/>
    <w:rsid w:val="00800AFF"/>
    <w:rsid w:val="00800FD7"/>
    <w:rsid w:val="008010C9"/>
    <w:rsid w:val="00802FEC"/>
    <w:rsid w:val="0080302B"/>
    <w:rsid w:val="00803A5B"/>
    <w:rsid w:val="00803BD2"/>
    <w:rsid w:val="008068E8"/>
    <w:rsid w:val="00806BC8"/>
    <w:rsid w:val="008072F0"/>
    <w:rsid w:val="0080779C"/>
    <w:rsid w:val="00807839"/>
    <w:rsid w:val="00807DC7"/>
    <w:rsid w:val="00810996"/>
    <w:rsid w:val="00810C64"/>
    <w:rsid w:val="00812755"/>
    <w:rsid w:val="00812E42"/>
    <w:rsid w:val="00812E47"/>
    <w:rsid w:val="00813163"/>
    <w:rsid w:val="00814559"/>
    <w:rsid w:val="00817743"/>
    <w:rsid w:val="008179D3"/>
    <w:rsid w:val="00820235"/>
    <w:rsid w:val="00820D85"/>
    <w:rsid w:val="0082316F"/>
    <w:rsid w:val="0082337B"/>
    <w:rsid w:val="008244F0"/>
    <w:rsid w:val="00824DDD"/>
    <w:rsid w:val="00825058"/>
    <w:rsid w:val="00826B31"/>
    <w:rsid w:val="00826C8E"/>
    <w:rsid w:val="0082769B"/>
    <w:rsid w:val="00827F23"/>
    <w:rsid w:val="008306EA"/>
    <w:rsid w:val="0083100B"/>
    <w:rsid w:val="00831476"/>
    <w:rsid w:val="0083272E"/>
    <w:rsid w:val="00832800"/>
    <w:rsid w:val="008346D4"/>
    <w:rsid w:val="00834CB0"/>
    <w:rsid w:val="0083644F"/>
    <w:rsid w:val="008365EA"/>
    <w:rsid w:val="00836612"/>
    <w:rsid w:val="0083760B"/>
    <w:rsid w:val="0083781E"/>
    <w:rsid w:val="0084234B"/>
    <w:rsid w:val="00842D0F"/>
    <w:rsid w:val="0084377F"/>
    <w:rsid w:val="008441B0"/>
    <w:rsid w:val="00844698"/>
    <w:rsid w:val="00844A29"/>
    <w:rsid w:val="00845147"/>
    <w:rsid w:val="008469D8"/>
    <w:rsid w:val="00846E22"/>
    <w:rsid w:val="00847654"/>
    <w:rsid w:val="00847D08"/>
    <w:rsid w:val="00850053"/>
    <w:rsid w:val="008504BA"/>
    <w:rsid w:val="00850695"/>
    <w:rsid w:val="008508BD"/>
    <w:rsid w:val="008515BD"/>
    <w:rsid w:val="00851C5B"/>
    <w:rsid w:val="00851DD9"/>
    <w:rsid w:val="0085285B"/>
    <w:rsid w:val="008538DA"/>
    <w:rsid w:val="00856A28"/>
    <w:rsid w:val="0086293A"/>
    <w:rsid w:val="00863821"/>
    <w:rsid w:val="0086664B"/>
    <w:rsid w:val="00866CF7"/>
    <w:rsid w:val="00867626"/>
    <w:rsid w:val="008677AD"/>
    <w:rsid w:val="008719CE"/>
    <w:rsid w:val="00872217"/>
    <w:rsid w:val="008726B6"/>
    <w:rsid w:val="00873934"/>
    <w:rsid w:val="00873C1D"/>
    <w:rsid w:val="00874122"/>
    <w:rsid w:val="00874516"/>
    <w:rsid w:val="008802B5"/>
    <w:rsid w:val="0088056B"/>
    <w:rsid w:val="00880A35"/>
    <w:rsid w:val="00880E1D"/>
    <w:rsid w:val="00880EBB"/>
    <w:rsid w:val="00881DE4"/>
    <w:rsid w:val="008820F6"/>
    <w:rsid w:val="0088381A"/>
    <w:rsid w:val="00884A52"/>
    <w:rsid w:val="00887244"/>
    <w:rsid w:val="00887C28"/>
    <w:rsid w:val="00891189"/>
    <w:rsid w:val="0089130C"/>
    <w:rsid w:val="00891A98"/>
    <w:rsid w:val="008921CF"/>
    <w:rsid w:val="008928C1"/>
    <w:rsid w:val="00892A65"/>
    <w:rsid w:val="0089319B"/>
    <w:rsid w:val="0089548F"/>
    <w:rsid w:val="0089550E"/>
    <w:rsid w:val="0089690B"/>
    <w:rsid w:val="008A1E6B"/>
    <w:rsid w:val="008A27E2"/>
    <w:rsid w:val="008A6F20"/>
    <w:rsid w:val="008A7A52"/>
    <w:rsid w:val="008B14CC"/>
    <w:rsid w:val="008B242E"/>
    <w:rsid w:val="008B2570"/>
    <w:rsid w:val="008B29D6"/>
    <w:rsid w:val="008B2B1A"/>
    <w:rsid w:val="008B3FCA"/>
    <w:rsid w:val="008B522A"/>
    <w:rsid w:val="008B7796"/>
    <w:rsid w:val="008B7B35"/>
    <w:rsid w:val="008C0606"/>
    <w:rsid w:val="008C2692"/>
    <w:rsid w:val="008C695A"/>
    <w:rsid w:val="008C6B01"/>
    <w:rsid w:val="008C6CDE"/>
    <w:rsid w:val="008C71E4"/>
    <w:rsid w:val="008C765B"/>
    <w:rsid w:val="008C7C29"/>
    <w:rsid w:val="008D0222"/>
    <w:rsid w:val="008D0B12"/>
    <w:rsid w:val="008D11CC"/>
    <w:rsid w:val="008D1FFA"/>
    <w:rsid w:val="008D3C85"/>
    <w:rsid w:val="008D40C3"/>
    <w:rsid w:val="008D45F8"/>
    <w:rsid w:val="008D542A"/>
    <w:rsid w:val="008D5D8B"/>
    <w:rsid w:val="008D6307"/>
    <w:rsid w:val="008D6EEC"/>
    <w:rsid w:val="008D7BC1"/>
    <w:rsid w:val="008E1939"/>
    <w:rsid w:val="008E2303"/>
    <w:rsid w:val="008E2827"/>
    <w:rsid w:val="008E39D4"/>
    <w:rsid w:val="008E4901"/>
    <w:rsid w:val="008E5ADA"/>
    <w:rsid w:val="008E73D6"/>
    <w:rsid w:val="008E7698"/>
    <w:rsid w:val="008E7CEA"/>
    <w:rsid w:val="008F0348"/>
    <w:rsid w:val="008F0446"/>
    <w:rsid w:val="008F0906"/>
    <w:rsid w:val="008F0AD6"/>
    <w:rsid w:val="008F0FA9"/>
    <w:rsid w:val="008F3266"/>
    <w:rsid w:val="008F4F2C"/>
    <w:rsid w:val="008F5C57"/>
    <w:rsid w:val="008F606C"/>
    <w:rsid w:val="008F6332"/>
    <w:rsid w:val="008F757D"/>
    <w:rsid w:val="009008BC"/>
    <w:rsid w:val="009018AC"/>
    <w:rsid w:val="00902623"/>
    <w:rsid w:val="00903C89"/>
    <w:rsid w:val="009054C6"/>
    <w:rsid w:val="00905E1A"/>
    <w:rsid w:val="00906362"/>
    <w:rsid w:val="00906396"/>
    <w:rsid w:val="00906F22"/>
    <w:rsid w:val="009137E2"/>
    <w:rsid w:val="009145F6"/>
    <w:rsid w:val="00914CFD"/>
    <w:rsid w:val="009151D3"/>
    <w:rsid w:val="00916E5D"/>
    <w:rsid w:val="00917FFD"/>
    <w:rsid w:val="00920251"/>
    <w:rsid w:val="00921C8A"/>
    <w:rsid w:val="0092244F"/>
    <w:rsid w:val="009225E4"/>
    <w:rsid w:val="00923736"/>
    <w:rsid w:val="0092481A"/>
    <w:rsid w:val="00924CD8"/>
    <w:rsid w:val="00925880"/>
    <w:rsid w:val="00925D5F"/>
    <w:rsid w:val="009262E6"/>
    <w:rsid w:val="00926729"/>
    <w:rsid w:val="00927243"/>
    <w:rsid w:val="009276EA"/>
    <w:rsid w:val="00931C32"/>
    <w:rsid w:val="009320D1"/>
    <w:rsid w:val="009332C6"/>
    <w:rsid w:val="00935BD3"/>
    <w:rsid w:val="00936991"/>
    <w:rsid w:val="00940751"/>
    <w:rsid w:val="00940E98"/>
    <w:rsid w:val="0094112D"/>
    <w:rsid w:val="00941440"/>
    <w:rsid w:val="00943805"/>
    <w:rsid w:val="009446B0"/>
    <w:rsid w:val="00944A9F"/>
    <w:rsid w:val="00951288"/>
    <w:rsid w:val="0095458E"/>
    <w:rsid w:val="00955B66"/>
    <w:rsid w:val="00957D56"/>
    <w:rsid w:val="00960F4D"/>
    <w:rsid w:val="00961E21"/>
    <w:rsid w:val="00961F66"/>
    <w:rsid w:val="0096353D"/>
    <w:rsid w:val="00963609"/>
    <w:rsid w:val="00964F61"/>
    <w:rsid w:val="0096574D"/>
    <w:rsid w:val="009657EB"/>
    <w:rsid w:val="009662AB"/>
    <w:rsid w:val="009662B9"/>
    <w:rsid w:val="0096780F"/>
    <w:rsid w:val="009703C1"/>
    <w:rsid w:val="00971003"/>
    <w:rsid w:val="00972A17"/>
    <w:rsid w:val="0097358E"/>
    <w:rsid w:val="00973B04"/>
    <w:rsid w:val="00974037"/>
    <w:rsid w:val="009744AE"/>
    <w:rsid w:val="00974617"/>
    <w:rsid w:val="00975D54"/>
    <w:rsid w:val="00977B26"/>
    <w:rsid w:val="0098042F"/>
    <w:rsid w:val="00980D47"/>
    <w:rsid w:val="0098166F"/>
    <w:rsid w:val="0098407C"/>
    <w:rsid w:val="009875A7"/>
    <w:rsid w:val="00987C11"/>
    <w:rsid w:val="0099015B"/>
    <w:rsid w:val="00990F8E"/>
    <w:rsid w:val="00992312"/>
    <w:rsid w:val="009951A5"/>
    <w:rsid w:val="00995D22"/>
    <w:rsid w:val="009A121D"/>
    <w:rsid w:val="009A2C77"/>
    <w:rsid w:val="009A2E00"/>
    <w:rsid w:val="009A5137"/>
    <w:rsid w:val="009A6570"/>
    <w:rsid w:val="009A7062"/>
    <w:rsid w:val="009A761F"/>
    <w:rsid w:val="009B215C"/>
    <w:rsid w:val="009B21A9"/>
    <w:rsid w:val="009B2BD8"/>
    <w:rsid w:val="009B35D2"/>
    <w:rsid w:val="009B3680"/>
    <w:rsid w:val="009B490E"/>
    <w:rsid w:val="009B51F8"/>
    <w:rsid w:val="009C044C"/>
    <w:rsid w:val="009C0489"/>
    <w:rsid w:val="009C4FB6"/>
    <w:rsid w:val="009C5ADB"/>
    <w:rsid w:val="009C7DF8"/>
    <w:rsid w:val="009D00A8"/>
    <w:rsid w:val="009D13C6"/>
    <w:rsid w:val="009D1BA3"/>
    <w:rsid w:val="009D1C68"/>
    <w:rsid w:val="009D2D03"/>
    <w:rsid w:val="009D35BE"/>
    <w:rsid w:val="009D4074"/>
    <w:rsid w:val="009D4B48"/>
    <w:rsid w:val="009D6548"/>
    <w:rsid w:val="009D773A"/>
    <w:rsid w:val="009E470B"/>
    <w:rsid w:val="009E4E1E"/>
    <w:rsid w:val="009E4F03"/>
    <w:rsid w:val="009E6250"/>
    <w:rsid w:val="009E7CEB"/>
    <w:rsid w:val="009F106D"/>
    <w:rsid w:val="009F196E"/>
    <w:rsid w:val="009F20D6"/>
    <w:rsid w:val="009F228A"/>
    <w:rsid w:val="009F2BDE"/>
    <w:rsid w:val="009F36D0"/>
    <w:rsid w:val="009F4929"/>
    <w:rsid w:val="009F54CE"/>
    <w:rsid w:val="009F5F4F"/>
    <w:rsid w:val="009F5FE1"/>
    <w:rsid w:val="009F7A45"/>
    <w:rsid w:val="00A00168"/>
    <w:rsid w:val="00A00EFD"/>
    <w:rsid w:val="00A016D2"/>
    <w:rsid w:val="00A0285B"/>
    <w:rsid w:val="00A039D1"/>
    <w:rsid w:val="00A05CFA"/>
    <w:rsid w:val="00A06E65"/>
    <w:rsid w:val="00A07AE5"/>
    <w:rsid w:val="00A07B26"/>
    <w:rsid w:val="00A10633"/>
    <w:rsid w:val="00A10A0B"/>
    <w:rsid w:val="00A111FF"/>
    <w:rsid w:val="00A1214F"/>
    <w:rsid w:val="00A12E4A"/>
    <w:rsid w:val="00A14638"/>
    <w:rsid w:val="00A14BE6"/>
    <w:rsid w:val="00A15108"/>
    <w:rsid w:val="00A16DF7"/>
    <w:rsid w:val="00A22076"/>
    <w:rsid w:val="00A2388D"/>
    <w:rsid w:val="00A24BE5"/>
    <w:rsid w:val="00A2522F"/>
    <w:rsid w:val="00A25CA7"/>
    <w:rsid w:val="00A2636F"/>
    <w:rsid w:val="00A32344"/>
    <w:rsid w:val="00A32567"/>
    <w:rsid w:val="00A32589"/>
    <w:rsid w:val="00A332F4"/>
    <w:rsid w:val="00A351BC"/>
    <w:rsid w:val="00A35955"/>
    <w:rsid w:val="00A369C1"/>
    <w:rsid w:val="00A4004F"/>
    <w:rsid w:val="00A40CC3"/>
    <w:rsid w:val="00A423AC"/>
    <w:rsid w:val="00A44232"/>
    <w:rsid w:val="00A44356"/>
    <w:rsid w:val="00A45CB1"/>
    <w:rsid w:val="00A475D0"/>
    <w:rsid w:val="00A52760"/>
    <w:rsid w:val="00A53F6F"/>
    <w:rsid w:val="00A57C20"/>
    <w:rsid w:val="00A608E8"/>
    <w:rsid w:val="00A61806"/>
    <w:rsid w:val="00A63686"/>
    <w:rsid w:val="00A63FCA"/>
    <w:rsid w:val="00A64181"/>
    <w:rsid w:val="00A6490D"/>
    <w:rsid w:val="00A64DFA"/>
    <w:rsid w:val="00A65414"/>
    <w:rsid w:val="00A67501"/>
    <w:rsid w:val="00A70FD4"/>
    <w:rsid w:val="00A71534"/>
    <w:rsid w:val="00A72C55"/>
    <w:rsid w:val="00A73115"/>
    <w:rsid w:val="00A73B2B"/>
    <w:rsid w:val="00A76F2B"/>
    <w:rsid w:val="00A7725E"/>
    <w:rsid w:val="00A80101"/>
    <w:rsid w:val="00A83527"/>
    <w:rsid w:val="00A84FE7"/>
    <w:rsid w:val="00A86FE6"/>
    <w:rsid w:val="00A90105"/>
    <w:rsid w:val="00A90227"/>
    <w:rsid w:val="00A905DE"/>
    <w:rsid w:val="00A90852"/>
    <w:rsid w:val="00A9143F"/>
    <w:rsid w:val="00A91450"/>
    <w:rsid w:val="00A971B4"/>
    <w:rsid w:val="00AA1955"/>
    <w:rsid w:val="00AA1D29"/>
    <w:rsid w:val="00AA2B3C"/>
    <w:rsid w:val="00AA3E41"/>
    <w:rsid w:val="00AA6117"/>
    <w:rsid w:val="00AA6AEF"/>
    <w:rsid w:val="00AA6FD6"/>
    <w:rsid w:val="00AB0E9B"/>
    <w:rsid w:val="00AB1369"/>
    <w:rsid w:val="00AB2EBF"/>
    <w:rsid w:val="00AB37ED"/>
    <w:rsid w:val="00AB4496"/>
    <w:rsid w:val="00AB4B3B"/>
    <w:rsid w:val="00AB55A5"/>
    <w:rsid w:val="00AB5D34"/>
    <w:rsid w:val="00AB5E02"/>
    <w:rsid w:val="00AB6A67"/>
    <w:rsid w:val="00AC0991"/>
    <w:rsid w:val="00AC17BB"/>
    <w:rsid w:val="00AC253B"/>
    <w:rsid w:val="00AC2831"/>
    <w:rsid w:val="00AC319F"/>
    <w:rsid w:val="00AC36F9"/>
    <w:rsid w:val="00AC4CCE"/>
    <w:rsid w:val="00AC5C14"/>
    <w:rsid w:val="00AD05DF"/>
    <w:rsid w:val="00AD0710"/>
    <w:rsid w:val="00AD08FF"/>
    <w:rsid w:val="00AD09D6"/>
    <w:rsid w:val="00AD3768"/>
    <w:rsid w:val="00AD6136"/>
    <w:rsid w:val="00AD688B"/>
    <w:rsid w:val="00AD6AE5"/>
    <w:rsid w:val="00AD7230"/>
    <w:rsid w:val="00AD77A8"/>
    <w:rsid w:val="00AE09DE"/>
    <w:rsid w:val="00AE0B5E"/>
    <w:rsid w:val="00AE3398"/>
    <w:rsid w:val="00AE428F"/>
    <w:rsid w:val="00AE5225"/>
    <w:rsid w:val="00AE5706"/>
    <w:rsid w:val="00AF08B6"/>
    <w:rsid w:val="00AF1279"/>
    <w:rsid w:val="00AF1FB9"/>
    <w:rsid w:val="00AF23CE"/>
    <w:rsid w:val="00AF2A50"/>
    <w:rsid w:val="00AF367F"/>
    <w:rsid w:val="00AF3EA2"/>
    <w:rsid w:val="00AF4BFB"/>
    <w:rsid w:val="00AF507C"/>
    <w:rsid w:val="00AF5595"/>
    <w:rsid w:val="00AF5C5A"/>
    <w:rsid w:val="00AF6DCA"/>
    <w:rsid w:val="00AF75E2"/>
    <w:rsid w:val="00B01CC4"/>
    <w:rsid w:val="00B02F4F"/>
    <w:rsid w:val="00B0303F"/>
    <w:rsid w:val="00B055B3"/>
    <w:rsid w:val="00B0604C"/>
    <w:rsid w:val="00B07A0F"/>
    <w:rsid w:val="00B129AF"/>
    <w:rsid w:val="00B13304"/>
    <w:rsid w:val="00B209F4"/>
    <w:rsid w:val="00B20AA6"/>
    <w:rsid w:val="00B20DA3"/>
    <w:rsid w:val="00B20F6D"/>
    <w:rsid w:val="00B22800"/>
    <w:rsid w:val="00B23108"/>
    <w:rsid w:val="00B2376D"/>
    <w:rsid w:val="00B2614C"/>
    <w:rsid w:val="00B271CD"/>
    <w:rsid w:val="00B307F0"/>
    <w:rsid w:val="00B31378"/>
    <w:rsid w:val="00B31F54"/>
    <w:rsid w:val="00B327CA"/>
    <w:rsid w:val="00B33FF9"/>
    <w:rsid w:val="00B34FE8"/>
    <w:rsid w:val="00B40333"/>
    <w:rsid w:val="00B41836"/>
    <w:rsid w:val="00B41FEC"/>
    <w:rsid w:val="00B4426B"/>
    <w:rsid w:val="00B46810"/>
    <w:rsid w:val="00B47546"/>
    <w:rsid w:val="00B5153A"/>
    <w:rsid w:val="00B53723"/>
    <w:rsid w:val="00B55881"/>
    <w:rsid w:val="00B61003"/>
    <w:rsid w:val="00B61095"/>
    <w:rsid w:val="00B613F1"/>
    <w:rsid w:val="00B6168C"/>
    <w:rsid w:val="00B63693"/>
    <w:rsid w:val="00B66DE3"/>
    <w:rsid w:val="00B70E5E"/>
    <w:rsid w:val="00B71F8A"/>
    <w:rsid w:val="00B726B0"/>
    <w:rsid w:val="00B73925"/>
    <w:rsid w:val="00B73B76"/>
    <w:rsid w:val="00B75F06"/>
    <w:rsid w:val="00B76585"/>
    <w:rsid w:val="00B7721C"/>
    <w:rsid w:val="00B7781C"/>
    <w:rsid w:val="00B77858"/>
    <w:rsid w:val="00B8006E"/>
    <w:rsid w:val="00B8113E"/>
    <w:rsid w:val="00B825D6"/>
    <w:rsid w:val="00B830FB"/>
    <w:rsid w:val="00B83BFC"/>
    <w:rsid w:val="00B8618A"/>
    <w:rsid w:val="00B87E20"/>
    <w:rsid w:val="00B91862"/>
    <w:rsid w:val="00B92707"/>
    <w:rsid w:val="00B92F4D"/>
    <w:rsid w:val="00B9471E"/>
    <w:rsid w:val="00B94D14"/>
    <w:rsid w:val="00B94F04"/>
    <w:rsid w:val="00B97F3F"/>
    <w:rsid w:val="00BA16BA"/>
    <w:rsid w:val="00BA1FD5"/>
    <w:rsid w:val="00BA2445"/>
    <w:rsid w:val="00BA28CA"/>
    <w:rsid w:val="00BA291D"/>
    <w:rsid w:val="00BA4D8F"/>
    <w:rsid w:val="00BA553E"/>
    <w:rsid w:val="00BA74B2"/>
    <w:rsid w:val="00BB0BC9"/>
    <w:rsid w:val="00BB1420"/>
    <w:rsid w:val="00BB2FF1"/>
    <w:rsid w:val="00BB3152"/>
    <w:rsid w:val="00BB4E97"/>
    <w:rsid w:val="00BB4EDD"/>
    <w:rsid w:val="00BB54E4"/>
    <w:rsid w:val="00BC0971"/>
    <w:rsid w:val="00BC17DF"/>
    <w:rsid w:val="00BC2E08"/>
    <w:rsid w:val="00BC31B3"/>
    <w:rsid w:val="00BC375F"/>
    <w:rsid w:val="00BC544D"/>
    <w:rsid w:val="00BC73E6"/>
    <w:rsid w:val="00BD4E61"/>
    <w:rsid w:val="00BD5EEB"/>
    <w:rsid w:val="00BD6F7C"/>
    <w:rsid w:val="00BD737F"/>
    <w:rsid w:val="00BE27CE"/>
    <w:rsid w:val="00BE2C22"/>
    <w:rsid w:val="00BE2CF0"/>
    <w:rsid w:val="00BE4198"/>
    <w:rsid w:val="00BE54B6"/>
    <w:rsid w:val="00BE57E4"/>
    <w:rsid w:val="00BE710A"/>
    <w:rsid w:val="00BF199E"/>
    <w:rsid w:val="00BF265D"/>
    <w:rsid w:val="00BF4F6A"/>
    <w:rsid w:val="00BF55C3"/>
    <w:rsid w:val="00BF5E40"/>
    <w:rsid w:val="00C0105A"/>
    <w:rsid w:val="00C01D9D"/>
    <w:rsid w:val="00C0688A"/>
    <w:rsid w:val="00C11329"/>
    <w:rsid w:val="00C11D39"/>
    <w:rsid w:val="00C1204D"/>
    <w:rsid w:val="00C14876"/>
    <w:rsid w:val="00C148C6"/>
    <w:rsid w:val="00C16F8E"/>
    <w:rsid w:val="00C17C2D"/>
    <w:rsid w:val="00C20CF8"/>
    <w:rsid w:val="00C22CA1"/>
    <w:rsid w:val="00C250DE"/>
    <w:rsid w:val="00C26CF8"/>
    <w:rsid w:val="00C32016"/>
    <w:rsid w:val="00C32369"/>
    <w:rsid w:val="00C42048"/>
    <w:rsid w:val="00C4396E"/>
    <w:rsid w:val="00C43B4C"/>
    <w:rsid w:val="00C46E95"/>
    <w:rsid w:val="00C50AD0"/>
    <w:rsid w:val="00C532BA"/>
    <w:rsid w:val="00C54029"/>
    <w:rsid w:val="00C54569"/>
    <w:rsid w:val="00C5648C"/>
    <w:rsid w:val="00C57BAD"/>
    <w:rsid w:val="00C61340"/>
    <w:rsid w:val="00C61AF7"/>
    <w:rsid w:val="00C6202C"/>
    <w:rsid w:val="00C62E84"/>
    <w:rsid w:val="00C63C4B"/>
    <w:rsid w:val="00C671FA"/>
    <w:rsid w:val="00C72361"/>
    <w:rsid w:val="00C72376"/>
    <w:rsid w:val="00C73169"/>
    <w:rsid w:val="00C75EC4"/>
    <w:rsid w:val="00C76577"/>
    <w:rsid w:val="00C77389"/>
    <w:rsid w:val="00C82B60"/>
    <w:rsid w:val="00C83810"/>
    <w:rsid w:val="00C83C32"/>
    <w:rsid w:val="00C84F29"/>
    <w:rsid w:val="00C9014D"/>
    <w:rsid w:val="00C9020E"/>
    <w:rsid w:val="00C9111C"/>
    <w:rsid w:val="00C91193"/>
    <w:rsid w:val="00C91D8A"/>
    <w:rsid w:val="00C92582"/>
    <w:rsid w:val="00C931DA"/>
    <w:rsid w:val="00C94E48"/>
    <w:rsid w:val="00C9581C"/>
    <w:rsid w:val="00C967DE"/>
    <w:rsid w:val="00C976D8"/>
    <w:rsid w:val="00CA1423"/>
    <w:rsid w:val="00CA1529"/>
    <w:rsid w:val="00CA1892"/>
    <w:rsid w:val="00CA26D3"/>
    <w:rsid w:val="00CA2A9E"/>
    <w:rsid w:val="00CA632D"/>
    <w:rsid w:val="00CA7409"/>
    <w:rsid w:val="00CB1BDC"/>
    <w:rsid w:val="00CB312D"/>
    <w:rsid w:val="00CB552B"/>
    <w:rsid w:val="00CB6B46"/>
    <w:rsid w:val="00CB7E4E"/>
    <w:rsid w:val="00CB7ECD"/>
    <w:rsid w:val="00CC150D"/>
    <w:rsid w:val="00CC15AB"/>
    <w:rsid w:val="00CC2B3F"/>
    <w:rsid w:val="00CC358C"/>
    <w:rsid w:val="00CC3898"/>
    <w:rsid w:val="00CC59F5"/>
    <w:rsid w:val="00CC7776"/>
    <w:rsid w:val="00CD2457"/>
    <w:rsid w:val="00CD3724"/>
    <w:rsid w:val="00CD3890"/>
    <w:rsid w:val="00CD56E3"/>
    <w:rsid w:val="00CD589D"/>
    <w:rsid w:val="00CD5F7D"/>
    <w:rsid w:val="00CD61AB"/>
    <w:rsid w:val="00CE09E0"/>
    <w:rsid w:val="00CE0CAA"/>
    <w:rsid w:val="00CE16E9"/>
    <w:rsid w:val="00CE20F3"/>
    <w:rsid w:val="00CE2BA8"/>
    <w:rsid w:val="00CE3EF3"/>
    <w:rsid w:val="00CE49D2"/>
    <w:rsid w:val="00CE65AE"/>
    <w:rsid w:val="00CE745C"/>
    <w:rsid w:val="00CE7785"/>
    <w:rsid w:val="00CF38DF"/>
    <w:rsid w:val="00CF44FE"/>
    <w:rsid w:val="00CF7BC1"/>
    <w:rsid w:val="00CF7C57"/>
    <w:rsid w:val="00D0153A"/>
    <w:rsid w:val="00D032A3"/>
    <w:rsid w:val="00D0390B"/>
    <w:rsid w:val="00D058E3"/>
    <w:rsid w:val="00D05BAD"/>
    <w:rsid w:val="00D06672"/>
    <w:rsid w:val="00D06B38"/>
    <w:rsid w:val="00D06BB5"/>
    <w:rsid w:val="00D120C9"/>
    <w:rsid w:val="00D1377B"/>
    <w:rsid w:val="00D1744C"/>
    <w:rsid w:val="00D20AC9"/>
    <w:rsid w:val="00D238DB"/>
    <w:rsid w:val="00D2517F"/>
    <w:rsid w:val="00D2542B"/>
    <w:rsid w:val="00D25694"/>
    <w:rsid w:val="00D256E8"/>
    <w:rsid w:val="00D2634E"/>
    <w:rsid w:val="00D27218"/>
    <w:rsid w:val="00D30F74"/>
    <w:rsid w:val="00D32065"/>
    <w:rsid w:val="00D33A33"/>
    <w:rsid w:val="00D34608"/>
    <w:rsid w:val="00D3491D"/>
    <w:rsid w:val="00D36A6F"/>
    <w:rsid w:val="00D371FF"/>
    <w:rsid w:val="00D372B3"/>
    <w:rsid w:val="00D37A67"/>
    <w:rsid w:val="00D409A2"/>
    <w:rsid w:val="00D4159F"/>
    <w:rsid w:val="00D41A53"/>
    <w:rsid w:val="00D41D7C"/>
    <w:rsid w:val="00D4217B"/>
    <w:rsid w:val="00D42438"/>
    <w:rsid w:val="00D430A6"/>
    <w:rsid w:val="00D43572"/>
    <w:rsid w:val="00D440EE"/>
    <w:rsid w:val="00D44A5D"/>
    <w:rsid w:val="00D45185"/>
    <w:rsid w:val="00D45989"/>
    <w:rsid w:val="00D51B86"/>
    <w:rsid w:val="00D52390"/>
    <w:rsid w:val="00D5771A"/>
    <w:rsid w:val="00D60865"/>
    <w:rsid w:val="00D611B1"/>
    <w:rsid w:val="00D613D0"/>
    <w:rsid w:val="00D62065"/>
    <w:rsid w:val="00D62073"/>
    <w:rsid w:val="00D62465"/>
    <w:rsid w:val="00D634F3"/>
    <w:rsid w:val="00D63510"/>
    <w:rsid w:val="00D639F1"/>
    <w:rsid w:val="00D643E0"/>
    <w:rsid w:val="00D66810"/>
    <w:rsid w:val="00D66A03"/>
    <w:rsid w:val="00D67411"/>
    <w:rsid w:val="00D7004D"/>
    <w:rsid w:val="00D71406"/>
    <w:rsid w:val="00D71502"/>
    <w:rsid w:val="00D75FC1"/>
    <w:rsid w:val="00D76C63"/>
    <w:rsid w:val="00D7710F"/>
    <w:rsid w:val="00D771CD"/>
    <w:rsid w:val="00D775A0"/>
    <w:rsid w:val="00D80CC2"/>
    <w:rsid w:val="00D80EC6"/>
    <w:rsid w:val="00D811E7"/>
    <w:rsid w:val="00D81BBC"/>
    <w:rsid w:val="00D82CA5"/>
    <w:rsid w:val="00D83027"/>
    <w:rsid w:val="00D83903"/>
    <w:rsid w:val="00D85657"/>
    <w:rsid w:val="00D85E1E"/>
    <w:rsid w:val="00D8644B"/>
    <w:rsid w:val="00D86666"/>
    <w:rsid w:val="00D86C5E"/>
    <w:rsid w:val="00D86F2E"/>
    <w:rsid w:val="00D917C4"/>
    <w:rsid w:val="00D91903"/>
    <w:rsid w:val="00D91984"/>
    <w:rsid w:val="00D92C97"/>
    <w:rsid w:val="00D934C3"/>
    <w:rsid w:val="00D934DE"/>
    <w:rsid w:val="00D938E4"/>
    <w:rsid w:val="00D95992"/>
    <w:rsid w:val="00D962BC"/>
    <w:rsid w:val="00DA2DFA"/>
    <w:rsid w:val="00DA2FC3"/>
    <w:rsid w:val="00DA42CB"/>
    <w:rsid w:val="00DA5125"/>
    <w:rsid w:val="00DA57E5"/>
    <w:rsid w:val="00DA637D"/>
    <w:rsid w:val="00DA645F"/>
    <w:rsid w:val="00DA71C1"/>
    <w:rsid w:val="00DB0D41"/>
    <w:rsid w:val="00DB24E8"/>
    <w:rsid w:val="00DB34DE"/>
    <w:rsid w:val="00DB44A6"/>
    <w:rsid w:val="00DB4F80"/>
    <w:rsid w:val="00DB7D5E"/>
    <w:rsid w:val="00DC1B51"/>
    <w:rsid w:val="00DC22A1"/>
    <w:rsid w:val="00DC25B4"/>
    <w:rsid w:val="00DC2885"/>
    <w:rsid w:val="00DC3A40"/>
    <w:rsid w:val="00DC3F40"/>
    <w:rsid w:val="00DC43B1"/>
    <w:rsid w:val="00DC4B30"/>
    <w:rsid w:val="00DD00D6"/>
    <w:rsid w:val="00DD00F8"/>
    <w:rsid w:val="00DD1397"/>
    <w:rsid w:val="00DD3124"/>
    <w:rsid w:val="00DD4C44"/>
    <w:rsid w:val="00DD4EDF"/>
    <w:rsid w:val="00DD52F3"/>
    <w:rsid w:val="00DD5EF5"/>
    <w:rsid w:val="00DD64BD"/>
    <w:rsid w:val="00DD6CAF"/>
    <w:rsid w:val="00DD70BD"/>
    <w:rsid w:val="00DE159E"/>
    <w:rsid w:val="00DE17AC"/>
    <w:rsid w:val="00DE1AAF"/>
    <w:rsid w:val="00DE204D"/>
    <w:rsid w:val="00DE335C"/>
    <w:rsid w:val="00DE4036"/>
    <w:rsid w:val="00DE521F"/>
    <w:rsid w:val="00DE5C76"/>
    <w:rsid w:val="00DE61DB"/>
    <w:rsid w:val="00DE62BD"/>
    <w:rsid w:val="00DE6612"/>
    <w:rsid w:val="00DE7048"/>
    <w:rsid w:val="00DE759A"/>
    <w:rsid w:val="00DE7640"/>
    <w:rsid w:val="00DF03F9"/>
    <w:rsid w:val="00DF1074"/>
    <w:rsid w:val="00DF1577"/>
    <w:rsid w:val="00DF1711"/>
    <w:rsid w:val="00DF40F3"/>
    <w:rsid w:val="00DF4448"/>
    <w:rsid w:val="00DF4768"/>
    <w:rsid w:val="00DF4858"/>
    <w:rsid w:val="00DF4961"/>
    <w:rsid w:val="00DF4C74"/>
    <w:rsid w:val="00DF5AB6"/>
    <w:rsid w:val="00DF5B4D"/>
    <w:rsid w:val="00DF6711"/>
    <w:rsid w:val="00E006A1"/>
    <w:rsid w:val="00E0207D"/>
    <w:rsid w:val="00E02FC7"/>
    <w:rsid w:val="00E0326F"/>
    <w:rsid w:val="00E047EF"/>
    <w:rsid w:val="00E05893"/>
    <w:rsid w:val="00E07234"/>
    <w:rsid w:val="00E072D3"/>
    <w:rsid w:val="00E126D5"/>
    <w:rsid w:val="00E13408"/>
    <w:rsid w:val="00E13FF4"/>
    <w:rsid w:val="00E14952"/>
    <w:rsid w:val="00E1517A"/>
    <w:rsid w:val="00E238A2"/>
    <w:rsid w:val="00E2477B"/>
    <w:rsid w:val="00E2502E"/>
    <w:rsid w:val="00E25E80"/>
    <w:rsid w:val="00E3094B"/>
    <w:rsid w:val="00E322AD"/>
    <w:rsid w:val="00E331D3"/>
    <w:rsid w:val="00E37088"/>
    <w:rsid w:val="00E377AD"/>
    <w:rsid w:val="00E378F0"/>
    <w:rsid w:val="00E37A37"/>
    <w:rsid w:val="00E40D3B"/>
    <w:rsid w:val="00E41151"/>
    <w:rsid w:val="00E414B2"/>
    <w:rsid w:val="00E4258E"/>
    <w:rsid w:val="00E4348A"/>
    <w:rsid w:val="00E4508F"/>
    <w:rsid w:val="00E45283"/>
    <w:rsid w:val="00E45ECD"/>
    <w:rsid w:val="00E47568"/>
    <w:rsid w:val="00E50D66"/>
    <w:rsid w:val="00E512CC"/>
    <w:rsid w:val="00E5275C"/>
    <w:rsid w:val="00E52D30"/>
    <w:rsid w:val="00E57C22"/>
    <w:rsid w:val="00E57C31"/>
    <w:rsid w:val="00E57F12"/>
    <w:rsid w:val="00E61704"/>
    <w:rsid w:val="00E617D5"/>
    <w:rsid w:val="00E625E7"/>
    <w:rsid w:val="00E63463"/>
    <w:rsid w:val="00E640A9"/>
    <w:rsid w:val="00E67B5F"/>
    <w:rsid w:val="00E70C23"/>
    <w:rsid w:val="00E74F6E"/>
    <w:rsid w:val="00E75BBB"/>
    <w:rsid w:val="00E75DBD"/>
    <w:rsid w:val="00E76B6B"/>
    <w:rsid w:val="00E77B2E"/>
    <w:rsid w:val="00E803E9"/>
    <w:rsid w:val="00E82E72"/>
    <w:rsid w:val="00E8440A"/>
    <w:rsid w:val="00E84AD5"/>
    <w:rsid w:val="00E86120"/>
    <w:rsid w:val="00E87364"/>
    <w:rsid w:val="00E91001"/>
    <w:rsid w:val="00E9116E"/>
    <w:rsid w:val="00E93407"/>
    <w:rsid w:val="00EA040F"/>
    <w:rsid w:val="00EA3104"/>
    <w:rsid w:val="00EA3213"/>
    <w:rsid w:val="00EA3D2B"/>
    <w:rsid w:val="00EA5575"/>
    <w:rsid w:val="00EA6833"/>
    <w:rsid w:val="00EA72FE"/>
    <w:rsid w:val="00EA7D83"/>
    <w:rsid w:val="00EA7F22"/>
    <w:rsid w:val="00EB007A"/>
    <w:rsid w:val="00EB0897"/>
    <w:rsid w:val="00EB0905"/>
    <w:rsid w:val="00EB0EEF"/>
    <w:rsid w:val="00EB1A49"/>
    <w:rsid w:val="00EB2CD1"/>
    <w:rsid w:val="00EB30DB"/>
    <w:rsid w:val="00EB3975"/>
    <w:rsid w:val="00EB407F"/>
    <w:rsid w:val="00EB4A7F"/>
    <w:rsid w:val="00EB5526"/>
    <w:rsid w:val="00EB6746"/>
    <w:rsid w:val="00EB760B"/>
    <w:rsid w:val="00EC2E52"/>
    <w:rsid w:val="00EC35F4"/>
    <w:rsid w:val="00EC3CD5"/>
    <w:rsid w:val="00EC3E3F"/>
    <w:rsid w:val="00EC665B"/>
    <w:rsid w:val="00EC714C"/>
    <w:rsid w:val="00EC757F"/>
    <w:rsid w:val="00EC763A"/>
    <w:rsid w:val="00ED13AA"/>
    <w:rsid w:val="00ED1757"/>
    <w:rsid w:val="00ED2748"/>
    <w:rsid w:val="00ED3E12"/>
    <w:rsid w:val="00ED4010"/>
    <w:rsid w:val="00ED4FDF"/>
    <w:rsid w:val="00ED78D6"/>
    <w:rsid w:val="00ED7C69"/>
    <w:rsid w:val="00EE0CA7"/>
    <w:rsid w:val="00EE103D"/>
    <w:rsid w:val="00EE2CA8"/>
    <w:rsid w:val="00EE373A"/>
    <w:rsid w:val="00EE3B56"/>
    <w:rsid w:val="00EE4713"/>
    <w:rsid w:val="00EE4D03"/>
    <w:rsid w:val="00EE6B8F"/>
    <w:rsid w:val="00EE7560"/>
    <w:rsid w:val="00EF03F2"/>
    <w:rsid w:val="00EF05BC"/>
    <w:rsid w:val="00EF1AF9"/>
    <w:rsid w:val="00EF2666"/>
    <w:rsid w:val="00EF29CF"/>
    <w:rsid w:val="00EF32DE"/>
    <w:rsid w:val="00EF3BB1"/>
    <w:rsid w:val="00EF4FCA"/>
    <w:rsid w:val="00EF7AFA"/>
    <w:rsid w:val="00F009A1"/>
    <w:rsid w:val="00F00C87"/>
    <w:rsid w:val="00F03415"/>
    <w:rsid w:val="00F03E83"/>
    <w:rsid w:val="00F049AD"/>
    <w:rsid w:val="00F05223"/>
    <w:rsid w:val="00F05F5B"/>
    <w:rsid w:val="00F07255"/>
    <w:rsid w:val="00F0787A"/>
    <w:rsid w:val="00F102A4"/>
    <w:rsid w:val="00F10356"/>
    <w:rsid w:val="00F11093"/>
    <w:rsid w:val="00F114E3"/>
    <w:rsid w:val="00F12C6C"/>
    <w:rsid w:val="00F12FEC"/>
    <w:rsid w:val="00F1371F"/>
    <w:rsid w:val="00F16138"/>
    <w:rsid w:val="00F17552"/>
    <w:rsid w:val="00F175F5"/>
    <w:rsid w:val="00F17E78"/>
    <w:rsid w:val="00F20D92"/>
    <w:rsid w:val="00F22BE8"/>
    <w:rsid w:val="00F249FA"/>
    <w:rsid w:val="00F24A4F"/>
    <w:rsid w:val="00F2587D"/>
    <w:rsid w:val="00F25F21"/>
    <w:rsid w:val="00F36E98"/>
    <w:rsid w:val="00F37A55"/>
    <w:rsid w:val="00F37B86"/>
    <w:rsid w:val="00F4039E"/>
    <w:rsid w:val="00F404AD"/>
    <w:rsid w:val="00F43B83"/>
    <w:rsid w:val="00F4643B"/>
    <w:rsid w:val="00F47378"/>
    <w:rsid w:val="00F503A8"/>
    <w:rsid w:val="00F54549"/>
    <w:rsid w:val="00F55A8F"/>
    <w:rsid w:val="00F57A0A"/>
    <w:rsid w:val="00F60BE6"/>
    <w:rsid w:val="00F619B7"/>
    <w:rsid w:val="00F61C9B"/>
    <w:rsid w:val="00F65520"/>
    <w:rsid w:val="00F658E5"/>
    <w:rsid w:val="00F661E5"/>
    <w:rsid w:val="00F6659E"/>
    <w:rsid w:val="00F66FB4"/>
    <w:rsid w:val="00F701FF"/>
    <w:rsid w:val="00F7023F"/>
    <w:rsid w:val="00F72370"/>
    <w:rsid w:val="00F723D2"/>
    <w:rsid w:val="00F742DA"/>
    <w:rsid w:val="00F75B82"/>
    <w:rsid w:val="00F76367"/>
    <w:rsid w:val="00F76A51"/>
    <w:rsid w:val="00F76D64"/>
    <w:rsid w:val="00F7750A"/>
    <w:rsid w:val="00F80AE1"/>
    <w:rsid w:val="00F85CA9"/>
    <w:rsid w:val="00F906FC"/>
    <w:rsid w:val="00F90892"/>
    <w:rsid w:val="00F90E52"/>
    <w:rsid w:val="00F91B6C"/>
    <w:rsid w:val="00F9304F"/>
    <w:rsid w:val="00F93E10"/>
    <w:rsid w:val="00F94274"/>
    <w:rsid w:val="00F943C2"/>
    <w:rsid w:val="00F950EA"/>
    <w:rsid w:val="00F95400"/>
    <w:rsid w:val="00F959B4"/>
    <w:rsid w:val="00FA2B87"/>
    <w:rsid w:val="00FA2FDD"/>
    <w:rsid w:val="00FA359E"/>
    <w:rsid w:val="00FA4C8F"/>
    <w:rsid w:val="00FA4CBE"/>
    <w:rsid w:val="00FA502B"/>
    <w:rsid w:val="00FA6965"/>
    <w:rsid w:val="00FB1E92"/>
    <w:rsid w:val="00FB2F6E"/>
    <w:rsid w:val="00FB313A"/>
    <w:rsid w:val="00FB39B0"/>
    <w:rsid w:val="00FB3F7C"/>
    <w:rsid w:val="00FB4153"/>
    <w:rsid w:val="00FB480C"/>
    <w:rsid w:val="00FB4C59"/>
    <w:rsid w:val="00FB7589"/>
    <w:rsid w:val="00FB7591"/>
    <w:rsid w:val="00FB7E26"/>
    <w:rsid w:val="00FC25B3"/>
    <w:rsid w:val="00FC25D6"/>
    <w:rsid w:val="00FC30B7"/>
    <w:rsid w:val="00FC326B"/>
    <w:rsid w:val="00FC3E32"/>
    <w:rsid w:val="00FC4F4A"/>
    <w:rsid w:val="00FC5A50"/>
    <w:rsid w:val="00FC72FC"/>
    <w:rsid w:val="00FD0AE4"/>
    <w:rsid w:val="00FD4203"/>
    <w:rsid w:val="00FD64A0"/>
    <w:rsid w:val="00FD69B0"/>
    <w:rsid w:val="00FD6BC0"/>
    <w:rsid w:val="00FD70E8"/>
    <w:rsid w:val="00FD7810"/>
    <w:rsid w:val="00FE05E8"/>
    <w:rsid w:val="00FE0B46"/>
    <w:rsid w:val="00FE0BE2"/>
    <w:rsid w:val="00FE0DD1"/>
    <w:rsid w:val="00FE0F48"/>
    <w:rsid w:val="00FE2384"/>
    <w:rsid w:val="00FE4BE8"/>
    <w:rsid w:val="00FE6914"/>
    <w:rsid w:val="00FF106D"/>
    <w:rsid w:val="00FF1119"/>
    <w:rsid w:val="00FF2536"/>
    <w:rsid w:val="00FF4BDB"/>
    <w:rsid w:val="00FF5E25"/>
    <w:rsid w:val="00FF5FE3"/>
    <w:rsid w:val="00FF6361"/>
    <w:rsid w:val="00FF6367"/>
    <w:rsid w:val="00FF6F00"/>
    <w:rsid w:val="00FF7478"/>
    <w:rsid w:val="00FF7A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50E37F"/>
  <w15:chartTrackingRefBased/>
  <w15:docId w15:val="{894CF977-C587-47BA-B809-FE0A695B1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rsid w:val="00713096"/>
    <w:pPr>
      <w:spacing w:line="360" w:lineRule="auto"/>
      <w:ind w:firstLine="709"/>
      <w:jc w:val="both"/>
    </w:pPr>
    <w:rPr>
      <w:lang w:val="uk-UA"/>
    </w:rPr>
  </w:style>
  <w:style w:type="paragraph" w:styleId="1">
    <w:name w:val="heading 1"/>
    <w:basedOn w:val="a0"/>
    <w:next w:val="a0"/>
    <w:link w:val="10"/>
    <w:autoRedefine/>
    <w:uiPriority w:val="9"/>
    <w:qFormat/>
    <w:rsid w:val="00880E1D"/>
    <w:pPr>
      <w:keepNext/>
      <w:keepLines/>
      <w:spacing w:before="120" w:after="120"/>
      <w:ind w:firstLine="0"/>
      <w:jc w:val="center"/>
      <w:outlineLvl w:val="0"/>
    </w:pPr>
    <w:rPr>
      <w:rFonts w:eastAsia="Times New Roman" w:cstheme="majorBidi"/>
      <w:b/>
      <w:szCs w:val="32"/>
      <w:lang w:eastAsia="uk-UA" w:bidi="uk-UA"/>
    </w:rPr>
  </w:style>
  <w:style w:type="paragraph" w:styleId="2">
    <w:name w:val="heading 2"/>
    <w:basedOn w:val="a0"/>
    <w:next w:val="a0"/>
    <w:link w:val="20"/>
    <w:uiPriority w:val="9"/>
    <w:unhideWhenUsed/>
    <w:qFormat/>
    <w:rsid w:val="00880E1D"/>
    <w:pPr>
      <w:keepNext/>
      <w:keepLines/>
      <w:spacing w:before="240" w:after="240"/>
      <w:jc w:val="left"/>
      <w:outlineLvl w:val="1"/>
    </w:pPr>
    <w:rPr>
      <w:rFonts w:eastAsiaTheme="majorEastAsia" w:cstheme="majorBidi"/>
      <w:b/>
      <w:szCs w:val="26"/>
    </w:rPr>
  </w:style>
  <w:style w:type="paragraph" w:styleId="3">
    <w:name w:val="heading 3"/>
    <w:basedOn w:val="a0"/>
    <w:next w:val="a0"/>
    <w:link w:val="30"/>
    <w:uiPriority w:val="9"/>
    <w:unhideWhenUsed/>
    <w:qFormat/>
    <w:rsid w:val="002D6D78"/>
    <w:pPr>
      <w:keepNext/>
      <w:keepLines/>
      <w:spacing w:before="240" w:after="240"/>
      <w:outlineLvl w:val="2"/>
    </w:pPr>
    <w:rPr>
      <w:rFonts w:eastAsiaTheme="majorEastAsia" w:cstheme="majorBidi"/>
      <w:b/>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880E1D"/>
    <w:rPr>
      <w:rFonts w:eastAsia="Times New Roman" w:cstheme="majorBidi"/>
      <w:b/>
      <w:szCs w:val="32"/>
      <w:lang w:val="uk-UA" w:eastAsia="uk-UA" w:bidi="uk-UA"/>
    </w:rPr>
  </w:style>
  <w:style w:type="character" w:customStyle="1" w:styleId="20">
    <w:name w:val="Заголовок 2 Знак"/>
    <w:basedOn w:val="a1"/>
    <w:link w:val="2"/>
    <w:uiPriority w:val="9"/>
    <w:rsid w:val="00880E1D"/>
    <w:rPr>
      <w:rFonts w:eastAsiaTheme="majorEastAsia" w:cstheme="majorBidi"/>
      <w:b/>
      <w:szCs w:val="26"/>
      <w:lang w:val="uk-UA"/>
    </w:rPr>
  </w:style>
  <w:style w:type="character" w:customStyle="1" w:styleId="30">
    <w:name w:val="Заголовок 3 Знак"/>
    <w:basedOn w:val="a1"/>
    <w:link w:val="3"/>
    <w:uiPriority w:val="9"/>
    <w:rsid w:val="002D6D78"/>
    <w:rPr>
      <w:rFonts w:eastAsiaTheme="majorEastAsia" w:cstheme="majorBidi"/>
      <w:b/>
      <w:szCs w:val="24"/>
      <w:lang w:val="uk-UA"/>
    </w:rPr>
  </w:style>
  <w:style w:type="paragraph" w:styleId="a4">
    <w:name w:val="header"/>
    <w:basedOn w:val="a0"/>
    <w:link w:val="a5"/>
    <w:uiPriority w:val="99"/>
    <w:unhideWhenUsed/>
    <w:rsid w:val="00B6168C"/>
    <w:pPr>
      <w:tabs>
        <w:tab w:val="center" w:pos="4677"/>
        <w:tab w:val="right" w:pos="9355"/>
      </w:tabs>
      <w:spacing w:after="0" w:line="240" w:lineRule="auto"/>
    </w:pPr>
  </w:style>
  <w:style w:type="character" w:customStyle="1" w:styleId="a5">
    <w:name w:val="Верхний колонтитул Знак"/>
    <w:basedOn w:val="a1"/>
    <w:link w:val="a4"/>
    <w:uiPriority w:val="99"/>
    <w:rsid w:val="00B6168C"/>
    <w:rPr>
      <w:lang w:val="uk-UA"/>
    </w:rPr>
  </w:style>
  <w:style w:type="paragraph" w:styleId="a6">
    <w:name w:val="footer"/>
    <w:basedOn w:val="a0"/>
    <w:link w:val="a7"/>
    <w:uiPriority w:val="99"/>
    <w:unhideWhenUsed/>
    <w:rsid w:val="00B6168C"/>
    <w:pPr>
      <w:tabs>
        <w:tab w:val="center" w:pos="4677"/>
        <w:tab w:val="right" w:pos="9355"/>
      </w:tabs>
      <w:spacing w:after="0" w:line="240" w:lineRule="auto"/>
    </w:pPr>
  </w:style>
  <w:style w:type="character" w:customStyle="1" w:styleId="a7">
    <w:name w:val="Нижний колонтитул Знак"/>
    <w:basedOn w:val="a1"/>
    <w:link w:val="a6"/>
    <w:uiPriority w:val="99"/>
    <w:rsid w:val="00B6168C"/>
    <w:rPr>
      <w:lang w:val="uk-UA"/>
    </w:rPr>
  </w:style>
  <w:style w:type="paragraph" w:customStyle="1" w:styleId="a8">
    <w:name w:val="Чертежный"/>
    <w:rsid w:val="007C1142"/>
    <w:pPr>
      <w:spacing w:after="0" w:line="240" w:lineRule="auto"/>
      <w:jc w:val="both"/>
    </w:pPr>
    <w:rPr>
      <w:rFonts w:ascii="ISOCPEUR" w:eastAsia="Times New Roman" w:hAnsi="ISOCPEUR" w:cs="Times New Roman"/>
      <w:i/>
      <w:szCs w:val="20"/>
      <w:lang w:val="uk-UA" w:eastAsia="ru-RU"/>
    </w:rPr>
  </w:style>
  <w:style w:type="paragraph" w:styleId="a9">
    <w:name w:val="TOC Heading"/>
    <w:basedOn w:val="1"/>
    <w:next w:val="a0"/>
    <w:uiPriority w:val="39"/>
    <w:unhideWhenUsed/>
    <w:qFormat/>
    <w:rsid w:val="00975D54"/>
    <w:pPr>
      <w:spacing w:after="0" w:line="259" w:lineRule="auto"/>
      <w:jc w:val="left"/>
      <w:outlineLvl w:val="9"/>
    </w:pPr>
    <w:rPr>
      <w:rFonts w:asciiTheme="majorHAnsi" w:eastAsiaTheme="majorEastAsia" w:hAnsiTheme="majorHAnsi"/>
      <w:b w:val="0"/>
      <w:color w:val="2E74B5" w:themeColor="accent1" w:themeShade="BF"/>
      <w:lang w:bidi="ar-SA"/>
    </w:rPr>
  </w:style>
  <w:style w:type="paragraph" w:styleId="11">
    <w:name w:val="toc 1"/>
    <w:basedOn w:val="a0"/>
    <w:next w:val="a0"/>
    <w:autoRedefine/>
    <w:uiPriority w:val="39"/>
    <w:unhideWhenUsed/>
    <w:rsid w:val="00D7004D"/>
    <w:pPr>
      <w:spacing w:after="100"/>
    </w:pPr>
  </w:style>
  <w:style w:type="paragraph" w:styleId="21">
    <w:name w:val="toc 2"/>
    <w:basedOn w:val="a0"/>
    <w:next w:val="a0"/>
    <w:autoRedefine/>
    <w:uiPriority w:val="39"/>
    <w:unhideWhenUsed/>
    <w:rsid w:val="00D7004D"/>
    <w:pPr>
      <w:spacing w:after="100"/>
      <w:ind w:left="280"/>
    </w:pPr>
  </w:style>
  <w:style w:type="character" w:styleId="aa">
    <w:name w:val="Hyperlink"/>
    <w:basedOn w:val="a1"/>
    <w:uiPriority w:val="99"/>
    <w:unhideWhenUsed/>
    <w:rsid w:val="00D7004D"/>
    <w:rPr>
      <w:color w:val="0563C1" w:themeColor="hyperlink"/>
      <w:u w:val="single"/>
    </w:rPr>
  </w:style>
  <w:style w:type="paragraph" w:styleId="ab">
    <w:name w:val="List Paragraph"/>
    <w:basedOn w:val="a0"/>
    <w:uiPriority w:val="34"/>
    <w:qFormat/>
    <w:rsid w:val="00114B3A"/>
    <w:pPr>
      <w:ind w:left="720"/>
      <w:contextualSpacing/>
    </w:pPr>
  </w:style>
  <w:style w:type="paragraph" w:styleId="31">
    <w:name w:val="toc 3"/>
    <w:basedOn w:val="a0"/>
    <w:next w:val="a0"/>
    <w:autoRedefine/>
    <w:uiPriority w:val="39"/>
    <w:unhideWhenUsed/>
    <w:rsid w:val="008C0606"/>
    <w:pPr>
      <w:spacing w:after="100"/>
      <w:ind w:left="560"/>
    </w:pPr>
  </w:style>
  <w:style w:type="table" w:styleId="ac">
    <w:name w:val="Table Grid"/>
    <w:basedOn w:val="a2"/>
    <w:uiPriority w:val="39"/>
    <w:rsid w:val="00620C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0"/>
    <w:uiPriority w:val="99"/>
    <w:unhideWhenUsed/>
    <w:rsid w:val="00F723D2"/>
    <w:pPr>
      <w:spacing w:before="100" w:beforeAutospacing="1" w:after="100" w:afterAutospacing="1" w:line="240" w:lineRule="auto"/>
      <w:ind w:firstLine="0"/>
      <w:jc w:val="left"/>
    </w:pPr>
    <w:rPr>
      <w:rFonts w:eastAsia="Times New Roman" w:cs="Times New Roman"/>
      <w:sz w:val="24"/>
      <w:szCs w:val="24"/>
    </w:rPr>
  </w:style>
  <w:style w:type="character" w:styleId="ae">
    <w:name w:val="Placeholder Text"/>
    <w:basedOn w:val="a1"/>
    <w:uiPriority w:val="99"/>
    <w:semiHidden/>
    <w:rsid w:val="00504448"/>
    <w:rPr>
      <w:color w:val="808080"/>
    </w:rPr>
  </w:style>
  <w:style w:type="paragraph" w:styleId="af">
    <w:name w:val="footnote text"/>
    <w:basedOn w:val="a0"/>
    <w:link w:val="af0"/>
    <w:uiPriority w:val="99"/>
    <w:semiHidden/>
    <w:unhideWhenUsed/>
    <w:rsid w:val="00D37A67"/>
    <w:pPr>
      <w:spacing w:after="0" w:line="240" w:lineRule="auto"/>
    </w:pPr>
    <w:rPr>
      <w:sz w:val="20"/>
      <w:szCs w:val="20"/>
    </w:rPr>
  </w:style>
  <w:style w:type="character" w:customStyle="1" w:styleId="af0">
    <w:name w:val="Текст сноски Знак"/>
    <w:basedOn w:val="a1"/>
    <w:link w:val="af"/>
    <w:uiPriority w:val="99"/>
    <w:semiHidden/>
    <w:rsid w:val="00D37A67"/>
    <w:rPr>
      <w:sz w:val="20"/>
      <w:szCs w:val="20"/>
      <w:lang w:val="uk-UA"/>
    </w:rPr>
  </w:style>
  <w:style w:type="character" w:styleId="af1">
    <w:name w:val="footnote reference"/>
    <w:basedOn w:val="a1"/>
    <w:uiPriority w:val="99"/>
    <w:semiHidden/>
    <w:unhideWhenUsed/>
    <w:rsid w:val="00D37A67"/>
    <w:rPr>
      <w:vertAlign w:val="superscript"/>
    </w:rPr>
  </w:style>
  <w:style w:type="paragraph" w:customStyle="1" w:styleId="western">
    <w:name w:val="western"/>
    <w:basedOn w:val="a0"/>
    <w:rsid w:val="00E0326F"/>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1"/>
    <w:rsid w:val="000C18DF"/>
  </w:style>
  <w:style w:type="paragraph" w:customStyle="1" w:styleId="af2">
    <w:name w:val="ПЗ стиль"/>
    <w:basedOn w:val="22"/>
    <w:link w:val="af3"/>
    <w:qFormat/>
    <w:rsid w:val="00591E78"/>
    <w:pPr>
      <w:spacing w:before="360" w:after="240" w:line="360" w:lineRule="auto"/>
    </w:pPr>
    <w:rPr>
      <w:rFonts w:cs="Times New Roman"/>
    </w:rPr>
  </w:style>
  <w:style w:type="paragraph" w:styleId="22">
    <w:name w:val="Body Text 2"/>
    <w:basedOn w:val="a0"/>
    <w:link w:val="23"/>
    <w:uiPriority w:val="99"/>
    <w:semiHidden/>
    <w:unhideWhenUsed/>
    <w:rsid w:val="00591E78"/>
    <w:pPr>
      <w:spacing w:after="120" w:line="480" w:lineRule="auto"/>
    </w:pPr>
  </w:style>
  <w:style w:type="character" w:customStyle="1" w:styleId="23">
    <w:name w:val="Основной текст 2 Знак"/>
    <w:basedOn w:val="a1"/>
    <w:link w:val="22"/>
    <w:uiPriority w:val="99"/>
    <w:semiHidden/>
    <w:rsid w:val="00591E78"/>
    <w:rPr>
      <w:lang w:val="uk-UA"/>
    </w:rPr>
  </w:style>
  <w:style w:type="character" w:customStyle="1" w:styleId="af3">
    <w:name w:val="ПЗ стиль Знак"/>
    <w:basedOn w:val="23"/>
    <w:link w:val="af2"/>
    <w:rsid w:val="00591E78"/>
    <w:rPr>
      <w:rFonts w:cs="Times New Roman"/>
      <w:szCs w:val="28"/>
      <w:lang w:val="uk-UA"/>
    </w:rPr>
  </w:style>
  <w:style w:type="paragraph" w:customStyle="1" w:styleId="5">
    <w:name w:val="5таблица"/>
    <w:basedOn w:val="a0"/>
    <w:uiPriority w:val="1"/>
    <w:qFormat/>
    <w:rsid w:val="00E47568"/>
    <w:pPr>
      <w:widowControl w:val="0"/>
      <w:autoSpaceDE w:val="0"/>
      <w:autoSpaceDN w:val="0"/>
      <w:spacing w:after="0"/>
      <w:ind w:firstLine="0"/>
      <w:jc w:val="right"/>
    </w:pPr>
    <w:rPr>
      <w:rFonts w:eastAsia="Times New Roman" w:cs="Times New Roman"/>
      <w:sz w:val="24"/>
      <w:lang w:val="uk" w:eastAsia="uk"/>
    </w:rPr>
  </w:style>
  <w:style w:type="paragraph" w:customStyle="1" w:styleId="24">
    <w:name w:val="2заголовок"/>
    <w:basedOn w:val="2"/>
    <w:next w:val="32"/>
    <w:link w:val="25"/>
    <w:qFormat/>
    <w:rsid w:val="00713096"/>
    <w:pPr>
      <w:spacing w:before="200" w:after="0"/>
      <w:ind w:firstLine="720"/>
    </w:pPr>
    <w:rPr>
      <w:rFonts w:eastAsia="Times New Roman" w:cs="Times New Roman"/>
      <w:bCs/>
      <w:color w:val="000000"/>
      <w:lang w:eastAsia="uk-UA"/>
    </w:rPr>
  </w:style>
  <w:style w:type="paragraph" w:customStyle="1" w:styleId="32">
    <w:name w:val="3Текст дипома"/>
    <w:basedOn w:val="a0"/>
    <w:link w:val="33"/>
    <w:autoRedefine/>
    <w:qFormat/>
    <w:rsid w:val="004447B9"/>
    <w:pPr>
      <w:spacing w:after="240"/>
      <w:ind w:right="113" w:firstLine="720"/>
    </w:pPr>
    <w:rPr>
      <w:rFonts w:eastAsia="Calibri" w:cs="Open Sans"/>
      <w:szCs w:val="21"/>
      <w:shd w:val="clear" w:color="auto" w:fill="FFFFFF"/>
      <w:lang w:eastAsia="uk-UA"/>
    </w:rPr>
  </w:style>
  <w:style w:type="character" w:customStyle="1" w:styleId="33">
    <w:name w:val="3Текст дипома Знак"/>
    <w:link w:val="32"/>
    <w:rsid w:val="004447B9"/>
    <w:rPr>
      <w:rFonts w:eastAsia="Calibri" w:cs="Open Sans"/>
      <w:szCs w:val="21"/>
      <w:lang w:val="uk-UA" w:eastAsia="uk-UA"/>
    </w:rPr>
  </w:style>
  <w:style w:type="character" w:customStyle="1" w:styleId="25">
    <w:name w:val="2заголовок Знак"/>
    <w:basedOn w:val="20"/>
    <w:link w:val="24"/>
    <w:rsid w:val="00713096"/>
    <w:rPr>
      <w:rFonts w:eastAsia="Times New Roman" w:cs="Times New Roman"/>
      <w:b/>
      <w:bCs/>
      <w:color w:val="000000"/>
      <w:szCs w:val="26"/>
      <w:lang w:val="uk-UA" w:eastAsia="uk-UA"/>
    </w:rPr>
  </w:style>
  <w:style w:type="character" w:customStyle="1" w:styleId="af4">
    <w:name w:val="Основной текст_"/>
    <w:basedOn w:val="a1"/>
    <w:link w:val="12"/>
    <w:locked/>
    <w:rsid w:val="0092244F"/>
    <w:rPr>
      <w:rFonts w:cs="Times New Roman"/>
      <w:sz w:val="23"/>
      <w:szCs w:val="23"/>
      <w:shd w:val="clear" w:color="auto" w:fill="FFFFFF"/>
    </w:rPr>
  </w:style>
  <w:style w:type="paragraph" w:customStyle="1" w:styleId="12">
    <w:name w:val="Основной текст1"/>
    <w:basedOn w:val="a0"/>
    <w:link w:val="af4"/>
    <w:rsid w:val="0092244F"/>
    <w:pPr>
      <w:shd w:val="clear" w:color="auto" w:fill="FFFFFF"/>
      <w:spacing w:before="180" w:after="0" w:line="450" w:lineRule="exact"/>
      <w:ind w:firstLine="0"/>
    </w:pPr>
    <w:rPr>
      <w:rFonts w:cs="Times New Roman"/>
      <w:sz w:val="23"/>
      <w:szCs w:val="23"/>
    </w:rPr>
  </w:style>
  <w:style w:type="paragraph" w:styleId="af5">
    <w:name w:val="Body Text"/>
    <w:basedOn w:val="a0"/>
    <w:link w:val="af6"/>
    <w:uiPriority w:val="99"/>
    <w:semiHidden/>
    <w:unhideWhenUsed/>
    <w:rsid w:val="007B6E45"/>
    <w:pPr>
      <w:spacing w:after="120"/>
    </w:pPr>
  </w:style>
  <w:style w:type="character" w:customStyle="1" w:styleId="af6">
    <w:name w:val="Основной текст Знак"/>
    <w:basedOn w:val="a1"/>
    <w:link w:val="af5"/>
    <w:uiPriority w:val="99"/>
    <w:semiHidden/>
    <w:rsid w:val="007B6E45"/>
    <w:rPr>
      <w:lang w:val="uk-UA"/>
    </w:rPr>
  </w:style>
  <w:style w:type="paragraph" w:customStyle="1" w:styleId="4">
    <w:name w:val="4подпись"/>
    <w:basedOn w:val="22"/>
    <w:next w:val="32"/>
    <w:uiPriority w:val="1"/>
    <w:qFormat/>
    <w:rsid w:val="00995D22"/>
    <w:pPr>
      <w:spacing w:line="360" w:lineRule="auto"/>
      <w:ind w:firstLine="0"/>
      <w:jc w:val="center"/>
    </w:pPr>
    <w:rPr>
      <w:rFonts w:eastAsia="Calibri" w:cs="Times New Roman"/>
      <w:szCs w:val="20"/>
      <w:lang w:eastAsia="x-none"/>
    </w:rPr>
  </w:style>
  <w:style w:type="paragraph" w:customStyle="1" w:styleId="af7">
    <w:name w:val="Таблиця ЗАГОЛОВОК"/>
    <w:basedOn w:val="a0"/>
    <w:uiPriority w:val="1"/>
    <w:qFormat/>
    <w:rsid w:val="00DC43B1"/>
    <w:pPr>
      <w:spacing w:after="0"/>
      <w:ind w:firstLine="567"/>
      <w:jc w:val="center"/>
    </w:pPr>
    <w:rPr>
      <w:rFonts w:eastAsia="Calibri" w:cs="Times New Roman"/>
    </w:rPr>
  </w:style>
  <w:style w:type="paragraph" w:customStyle="1" w:styleId="10pt">
    <w:name w:val="Текст ТАБЛ_10pt"/>
    <w:basedOn w:val="a0"/>
    <w:uiPriority w:val="1"/>
    <w:qFormat/>
    <w:rsid w:val="000B397C"/>
    <w:pPr>
      <w:spacing w:after="0" w:line="240" w:lineRule="auto"/>
      <w:ind w:firstLine="0"/>
    </w:pPr>
    <w:rPr>
      <w:rFonts w:eastAsia="Calibri" w:cs="Times New Roman"/>
      <w:sz w:val="20"/>
      <w:szCs w:val="24"/>
    </w:rPr>
  </w:style>
  <w:style w:type="paragraph" w:customStyle="1" w:styleId="13">
    <w:name w:val="1заголовок"/>
    <w:basedOn w:val="1"/>
    <w:next w:val="32"/>
    <w:qFormat/>
    <w:rsid w:val="0098407C"/>
    <w:pPr>
      <w:keepNext w:val="0"/>
      <w:keepLines w:val="0"/>
      <w:spacing w:before="0" w:after="0"/>
      <w:ind w:firstLine="567"/>
      <w:jc w:val="left"/>
    </w:pPr>
    <w:rPr>
      <w:rFonts w:eastAsia="Calibri" w:cs="Times New Roman"/>
      <w:caps/>
      <w:szCs w:val="28"/>
      <w:lang w:val="x-none" w:eastAsia="en-US" w:bidi="ar-SA"/>
    </w:rPr>
  </w:style>
  <w:style w:type="character" w:customStyle="1" w:styleId="-">
    <w:name w:val="Дж-ла. Назва заходу"/>
    <w:aliases w:val="журналу"/>
    <w:uiPriority w:val="5"/>
    <w:rsid w:val="00DC43B1"/>
    <w:rPr>
      <w:i/>
      <w:lang w:val="en-US"/>
    </w:rPr>
  </w:style>
  <w:style w:type="paragraph" w:customStyle="1" w:styleId="a">
    <w:name w:val="Джерела"/>
    <w:basedOn w:val="af5"/>
    <w:uiPriority w:val="5"/>
    <w:rsid w:val="00CF38DF"/>
    <w:pPr>
      <w:numPr>
        <w:numId w:val="3"/>
      </w:numPr>
      <w:spacing w:after="0" w:line="240" w:lineRule="auto"/>
      <w:ind w:left="425" w:hanging="425"/>
    </w:pPr>
    <w:rPr>
      <w:rFonts w:eastAsia="Calibri" w:cs="Times New Roman"/>
      <w:lang w:val="ru-RU" w:eastAsia="uk-UA"/>
    </w:rPr>
  </w:style>
  <w:style w:type="paragraph" w:styleId="af8">
    <w:name w:val="Subtitle"/>
    <w:basedOn w:val="a0"/>
    <w:link w:val="af9"/>
    <w:uiPriority w:val="11"/>
    <w:qFormat/>
    <w:rsid w:val="007C65B3"/>
    <w:pPr>
      <w:spacing w:after="0" w:line="240" w:lineRule="auto"/>
      <w:ind w:firstLine="0"/>
      <w:jc w:val="left"/>
    </w:pPr>
    <w:rPr>
      <w:rFonts w:ascii="Arial" w:eastAsia="Times New Roman" w:hAnsi="Arial"/>
      <w:b/>
      <w:i/>
      <w:sz w:val="22"/>
      <w:szCs w:val="20"/>
      <w:lang w:bidi="en-US"/>
    </w:rPr>
  </w:style>
  <w:style w:type="character" w:customStyle="1" w:styleId="af9">
    <w:name w:val="Подзаголовок Знак"/>
    <w:basedOn w:val="a1"/>
    <w:link w:val="af8"/>
    <w:uiPriority w:val="11"/>
    <w:rsid w:val="007C65B3"/>
    <w:rPr>
      <w:rFonts w:ascii="Arial" w:eastAsia="Times New Roman" w:hAnsi="Arial"/>
      <w:b/>
      <w:i/>
      <w:sz w:val="22"/>
      <w:szCs w:val="20"/>
      <w:lang w:val="uk-UA" w:bidi="en-US"/>
    </w:rPr>
  </w:style>
  <w:style w:type="paragraph" w:customStyle="1" w:styleId="TableParagraph">
    <w:name w:val="Table Paragraph"/>
    <w:basedOn w:val="a0"/>
    <w:uiPriority w:val="1"/>
    <w:qFormat/>
    <w:rsid w:val="003F1B79"/>
    <w:pPr>
      <w:widowControl w:val="0"/>
      <w:autoSpaceDE w:val="0"/>
      <w:autoSpaceDN w:val="0"/>
      <w:spacing w:after="0" w:line="240" w:lineRule="auto"/>
      <w:ind w:firstLine="0"/>
      <w:jc w:val="left"/>
    </w:pPr>
    <w:rPr>
      <w:rFonts w:eastAsia="Times New Roman" w:cs="Times New Roman"/>
      <w:sz w:val="22"/>
      <w:szCs w:val="22"/>
      <w:lang w:val="ru-RU" w:eastAsia="ru-RU"/>
    </w:rPr>
  </w:style>
  <w:style w:type="character" w:customStyle="1" w:styleId="apple-tab-span">
    <w:name w:val="apple-tab-span"/>
    <w:basedOn w:val="a1"/>
    <w:rsid w:val="003F1B79"/>
  </w:style>
  <w:style w:type="paragraph" w:customStyle="1" w:styleId="afa">
    <w:name w:val="Основний текст СТАТТІ"/>
    <w:basedOn w:val="a0"/>
    <w:qFormat/>
    <w:rsid w:val="0057696C"/>
    <w:pPr>
      <w:spacing w:after="0" w:line="240" w:lineRule="auto"/>
      <w:ind w:firstLine="567"/>
    </w:pPr>
    <w:rPr>
      <w:rFonts w:eastAsia="Calibri" w:cs="Times New Roman"/>
    </w:rPr>
  </w:style>
  <w:style w:type="paragraph" w:customStyle="1" w:styleId="afb">
    <w:name w:val="Формула по ЦЕНТРУ"/>
    <w:basedOn w:val="afa"/>
    <w:uiPriority w:val="1"/>
    <w:qFormat/>
    <w:rsid w:val="0057696C"/>
    <w:pPr>
      <w:tabs>
        <w:tab w:val="center" w:pos="4536"/>
        <w:tab w:val="right" w:pos="8789"/>
      </w:tabs>
      <w:ind w:firstLine="0"/>
      <w:jc w:val="center"/>
    </w:pPr>
  </w:style>
  <w:style w:type="paragraph" w:customStyle="1" w:styleId="26">
    <w:name w:val="Новий заголовок 2"/>
    <w:basedOn w:val="2"/>
    <w:link w:val="27"/>
    <w:qFormat/>
    <w:rsid w:val="005A7FB8"/>
    <w:pPr>
      <w:spacing w:before="200" w:after="0" w:line="276" w:lineRule="auto"/>
      <w:ind w:firstLine="0"/>
      <w:jc w:val="center"/>
    </w:pPr>
    <w:rPr>
      <w:rFonts w:eastAsia="Times New Roman" w:cs="Times New Roman"/>
      <w:bCs/>
      <w:i/>
      <w:color w:val="000000"/>
      <w:lang w:eastAsia="uk-UA"/>
    </w:rPr>
  </w:style>
  <w:style w:type="character" w:customStyle="1" w:styleId="27">
    <w:name w:val="Новий заголовок 2 Знак"/>
    <w:basedOn w:val="20"/>
    <w:link w:val="26"/>
    <w:rsid w:val="005A7FB8"/>
    <w:rPr>
      <w:rFonts w:eastAsia="Times New Roman" w:cs="Times New Roman"/>
      <w:b/>
      <w:bCs/>
      <w:i/>
      <w:color w:val="000000"/>
      <w:szCs w:val="26"/>
      <w:lang w:val="uk-UA" w:eastAsia="uk-UA"/>
    </w:rPr>
  </w:style>
  <w:style w:type="paragraph" w:customStyle="1" w:styleId="afc">
    <w:name w:val="Анотація_текст"/>
    <w:basedOn w:val="a0"/>
    <w:uiPriority w:val="4"/>
    <w:qFormat/>
    <w:rsid w:val="00AD08FF"/>
    <w:pPr>
      <w:autoSpaceDE w:val="0"/>
      <w:autoSpaceDN w:val="0"/>
      <w:adjustRightInd w:val="0"/>
      <w:spacing w:after="0" w:line="240" w:lineRule="auto"/>
      <w:ind w:firstLine="0"/>
    </w:pPr>
    <w:rPr>
      <w:rFonts w:eastAsia="Calibri" w:cs="Times New Roman"/>
      <w:sz w:val="20"/>
      <w:szCs w:val="20"/>
    </w:rPr>
  </w:style>
  <w:style w:type="character" w:customStyle="1" w:styleId="afd">
    <w:name w:val="Ключові слова_назва"/>
    <w:uiPriority w:val="4"/>
    <w:qFormat/>
    <w:rsid w:val="00AD08FF"/>
    <w:rPr>
      <w:rFonts w:ascii="Times New Roman" w:hAnsi="Times New Roman"/>
      <w:b/>
      <w:i/>
      <w:sz w:val="22"/>
      <w:u w:val="single"/>
      <w:lang w:val="uk-UA"/>
    </w:rPr>
  </w:style>
  <w:style w:type="paragraph" w:styleId="34">
    <w:name w:val="Body Text Indent 3"/>
    <w:basedOn w:val="a0"/>
    <w:link w:val="35"/>
    <w:uiPriority w:val="99"/>
    <w:semiHidden/>
    <w:unhideWhenUsed/>
    <w:rsid w:val="005C756A"/>
    <w:pPr>
      <w:spacing w:after="120"/>
      <w:ind w:left="283"/>
    </w:pPr>
    <w:rPr>
      <w:sz w:val="16"/>
      <w:szCs w:val="16"/>
    </w:rPr>
  </w:style>
  <w:style w:type="character" w:customStyle="1" w:styleId="35">
    <w:name w:val="Основной текст с отступом 3 Знак"/>
    <w:basedOn w:val="a1"/>
    <w:link w:val="34"/>
    <w:uiPriority w:val="99"/>
    <w:semiHidden/>
    <w:rsid w:val="005C756A"/>
    <w:rPr>
      <w:sz w:val="16"/>
      <w:szCs w:val="16"/>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574169">
      <w:bodyDiv w:val="1"/>
      <w:marLeft w:val="0"/>
      <w:marRight w:val="0"/>
      <w:marTop w:val="0"/>
      <w:marBottom w:val="0"/>
      <w:divBdr>
        <w:top w:val="none" w:sz="0" w:space="0" w:color="auto"/>
        <w:left w:val="none" w:sz="0" w:space="0" w:color="auto"/>
        <w:bottom w:val="none" w:sz="0" w:space="0" w:color="auto"/>
        <w:right w:val="none" w:sz="0" w:space="0" w:color="auto"/>
      </w:divBdr>
    </w:div>
    <w:div w:id="299653451">
      <w:bodyDiv w:val="1"/>
      <w:marLeft w:val="0"/>
      <w:marRight w:val="0"/>
      <w:marTop w:val="0"/>
      <w:marBottom w:val="0"/>
      <w:divBdr>
        <w:top w:val="none" w:sz="0" w:space="0" w:color="auto"/>
        <w:left w:val="none" w:sz="0" w:space="0" w:color="auto"/>
        <w:bottom w:val="none" w:sz="0" w:space="0" w:color="auto"/>
        <w:right w:val="none" w:sz="0" w:space="0" w:color="auto"/>
      </w:divBdr>
    </w:div>
    <w:div w:id="341321374">
      <w:bodyDiv w:val="1"/>
      <w:marLeft w:val="0"/>
      <w:marRight w:val="0"/>
      <w:marTop w:val="0"/>
      <w:marBottom w:val="0"/>
      <w:divBdr>
        <w:top w:val="none" w:sz="0" w:space="0" w:color="auto"/>
        <w:left w:val="none" w:sz="0" w:space="0" w:color="auto"/>
        <w:bottom w:val="none" w:sz="0" w:space="0" w:color="auto"/>
        <w:right w:val="none" w:sz="0" w:space="0" w:color="auto"/>
      </w:divBdr>
    </w:div>
    <w:div w:id="425267106">
      <w:bodyDiv w:val="1"/>
      <w:marLeft w:val="0"/>
      <w:marRight w:val="0"/>
      <w:marTop w:val="0"/>
      <w:marBottom w:val="0"/>
      <w:divBdr>
        <w:top w:val="none" w:sz="0" w:space="0" w:color="auto"/>
        <w:left w:val="none" w:sz="0" w:space="0" w:color="auto"/>
        <w:bottom w:val="none" w:sz="0" w:space="0" w:color="auto"/>
        <w:right w:val="none" w:sz="0" w:space="0" w:color="auto"/>
      </w:divBdr>
    </w:div>
    <w:div w:id="443768639">
      <w:bodyDiv w:val="1"/>
      <w:marLeft w:val="0"/>
      <w:marRight w:val="0"/>
      <w:marTop w:val="0"/>
      <w:marBottom w:val="0"/>
      <w:divBdr>
        <w:top w:val="none" w:sz="0" w:space="0" w:color="auto"/>
        <w:left w:val="none" w:sz="0" w:space="0" w:color="auto"/>
        <w:bottom w:val="none" w:sz="0" w:space="0" w:color="auto"/>
        <w:right w:val="none" w:sz="0" w:space="0" w:color="auto"/>
      </w:divBdr>
    </w:div>
    <w:div w:id="454056231">
      <w:bodyDiv w:val="1"/>
      <w:marLeft w:val="0"/>
      <w:marRight w:val="0"/>
      <w:marTop w:val="0"/>
      <w:marBottom w:val="0"/>
      <w:divBdr>
        <w:top w:val="none" w:sz="0" w:space="0" w:color="auto"/>
        <w:left w:val="none" w:sz="0" w:space="0" w:color="auto"/>
        <w:bottom w:val="none" w:sz="0" w:space="0" w:color="auto"/>
        <w:right w:val="none" w:sz="0" w:space="0" w:color="auto"/>
      </w:divBdr>
    </w:div>
    <w:div w:id="523835045">
      <w:bodyDiv w:val="1"/>
      <w:marLeft w:val="0"/>
      <w:marRight w:val="0"/>
      <w:marTop w:val="0"/>
      <w:marBottom w:val="0"/>
      <w:divBdr>
        <w:top w:val="none" w:sz="0" w:space="0" w:color="auto"/>
        <w:left w:val="none" w:sz="0" w:space="0" w:color="auto"/>
        <w:bottom w:val="none" w:sz="0" w:space="0" w:color="auto"/>
        <w:right w:val="none" w:sz="0" w:space="0" w:color="auto"/>
      </w:divBdr>
    </w:div>
    <w:div w:id="605388667">
      <w:bodyDiv w:val="1"/>
      <w:marLeft w:val="0"/>
      <w:marRight w:val="0"/>
      <w:marTop w:val="0"/>
      <w:marBottom w:val="0"/>
      <w:divBdr>
        <w:top w:val="none" w:sz="0" w:space="0" w:color="auto"/>
        <w:left w:val="none" w:sz="0" w:space="0" w:color="auto"/>
        <w:bottom w:val="none" w:sz="0" w:space="0" w:color="auto"/>
        <w:right w:val="none" w:sz="0" w:space="0" w:color="auto"/>
      </w:divBdr>
    </w:div>
    <w:div w:id="639313064">
      <w:bodyDiv w:val="1"/>
      <w:marLeft w:val="0"/>
      <w:marRight w:val="0"/>
      <w:marTop w:val="0"/>
      <w:marBottom w:val="0"/>
      <w:divBdr>
        <w:top w:val="none" w:sz="0" w:space="0" w:color="auto"/>
        <w:left w:val="none" w:sz="0" w:space="0" w:color="auto"/>
        <w:bottom w:val="none" w:sz="0" w:space="0" w:color="auto"/>
        <w:right w:val="none" w:sz="0" w:space="0" w:color="auto"/>
      </w:divBdr>
    </w:div>
    <w:div w:id="646669145">
      <w:bodyDiv w:val="1"/>
      <w:marLeft w:val="0"/>
      <w:marRight w:val="0"/>
      <w:marTop w:val="0"/>
      <w:marBottom w:val="0"/>
      <w:divBdr>
        <w:top w:val="none" w:sz="0" w:space="0" w:color="auto"/>
        <w:left w:val="none" w:sz="0" w:space="0" w:color="auto"/>
        <w:bottom w:val="none" w:sz="0" w:space="0" w:color="auto"/>
        <w:right w:val="none" w:sz="0" w:space="0" w:color="auto"/>
      </w:divBdr>
    </w:div>
    <w:div w:id="725690975">
      <w:bodyDiv w:val="1"/>
      <w:marLeft w:val="0"/>
      <w:marRight w:val="0"/>
      <w:marTop w:val="0"/>
      <w:marBottom w:val="0"/>
      <w:divBdr>
        <w:top w:val="none" w:sz="0" w:space="0" w:color="auto"/>
        <w:left w:val="none" w:sz="0" w:space="0" w:color="auto"/>
        <w:bottom w:val="none" w:sz="0" w:space="0" w:color="auto"/>
        <w:right w:val="none" w:sz="0" w:space="0" w:color="auto"/>
      </w:divBdr>
    </w:div>
    <w:div w:id="731781553">
      <w:bodyDiv w:val="1"/>
      <w:marLeft w:val="0"/>
      <w:marRight w:val="0"/>
      <w:marTop w:val="0"/>
      <w:marBottom w:val="0"/>
      <w:divBdr>
        <w:top w:val="none" w:sz="0" w:space="0" w:color="auto"/>
        <w:left w:val="none" w:sz="0" w:space="0" w:color="auto"/>
        <w:bottom w:val="none" w:sz="0" w:space="0" w:color="auto"/>
        <w:right w:val="none" w:sz="0" w:space="0" w:color="auto"/>
      </w:divBdr>
    </w:div>
    <w:div w:id="732699252">
      <w:bodyDiv w:val="1"/>
      <w:marLeft w:val="0"/>
      <w:marRight w:val="0"/>
      <w:marTop w:val="0"/>
      <w:marBottom w:val="0"/>
      <w:divBdr>
        <w:top w:val="none" w:sz="0" w:space="0" w:color="auto"/>
        <w:left w:val="none" w:sz="0" w:space="0" w:color="auto"/>
        <w:bottom w:val="none" w:sz="0" w:space="0" w:color="auto"/>
        <w:right w:val="none" w:sz="0" w:space="0" w:color="auto"/>
      </w:divBdr>
    </w:div>
    <w:div w:id="847407903">
      <w:bodyDiv w:val="1"/>
      <w:marLeft w:val="0"/>
      <w:marRight w:val="0"/>
      <w:marTop w:val="0"/>
      <w:marBottom w:val="0"/>
      <w:divBdr>
        <w:top w:val="none" w:sz="0" w:space="0" w:color="auto"/>
        <w:left w:val="none" w:sz="0" w:space="0" w:color="auto"/>
        <w:bottom w:val="none" w:sz="0" w:space="0" w:color="auto"/>
        <w:right w:val="none" w:sz="0" w:space="0" w:color="auto"/>
      </w:divBdr>
    </w:div>
    <w:div w:id="873273405">
      <w:bodyDiv w:val="1"/>
      <w:marLeft w:val="0"/>
      <w:marRight w:val="0"/>
      <w:marTop w:val="0"/>
      <w:marBottom w:val="0"/>
      <w:divBdr>
        <w:top w:val="none" w:sz="0" w:space="0" w:color="auto"/>
        <w:left w:val="none" w:sz="0" w:space="0" w:color="auto"/>
        <w:bottom w:val="none" w:sz="0" w:space="0" w:color="auto"/>
        <w:right w:val="none" w:sz="0" w:space="0" w:color="auto"/>
      </w:divBdr>
    </w:div>
    <w:div w:id="949318478">
      <w:bodyDiv w:val="1"/>
      <w:marLeft w:val="0"/>
      <w:marRight w:val="0"/>
      <w:marTop w:val="0"/>
      <w:marBottom w:val="0"/>
      <w:divBdr>
        <w:top w:val="none" w:sz="0" w:space="0" w:color="auto"/>
        <w:left w:val="none" w:sz="0" w:space="0" w:color="auto"/>
        <w:bottom w:val="none" w:sz="0" w:space="0" w:color="auto"/>
        <w:right w:val="none" w:sz="0" w:space="0" w:color="auto"/>
      </w:divBdr>
    </w:div>
    <w:div w:id="955792217">
      <w:bodyDiv w:val="1"/>
      <w:marLeft w:val="0"/>
      <w:marRight w:val="0"/>
      <w:marTop w:val="0"/>
      <w:marBottom w:val="0"/>
      <w:divBdr>
        <w:top w:val="none" w:sz="0" w:space="0" w:color="auto"/>
        <w:left w:val="none" w:sz="0" w:space="0" w:color="auto"/>
        <w:bottom w:val="none" w:sz="0" w:space="0" w:color="auto"/>
        <w:right w:val="none" w:sz="0" w:space="0" w:color="auto"/>
      </w:divBdr>
    </w:div>
    <w:div w:id="1083530559">
      <w:bodyDiv w:val="1"/>
      <w:marLeft w:val="0"/>
      <w:marRight w:val="0"/>
      <w:marTop w:val="0"/>
      <w:marBottom w:val="0"/>
      <w:divBdr>
        <w:top w:val="none" w:sz="0" w:space="0" w:color="auto"/>
        <w:left w:val="none" w:sz="0" w:space="0" w:color="auto"/>
        <w:bottom w:val="none" w:sz="0" w:space="0" w:color="auto"/>
        <w:right w:val="none" w:sz="0" w:space="0" w:color="auto"/>
      </w:divBdr>
    </w:div>
    <w:div w:id="1119883878">
      <w:bodyDiv w:val="1"/>
      <w:marLeft w:val="0"/>
      <w:marRight w:val="0"/>
      <w:marTop w:val="0"/>
      <w:marBottom w:val="0"/>
      <w:divBdr>
        <w:top w:val="none" w:sz="0" w:space="0" w:color="auto"/>
        <w:left w:val="none" w:sz="0" w:space="0" w:color="auto"/>
        <w:bottom w:val="none" w:sz="0" w:space="0" w:color="auto"/>
        <w:right w:val="none" w:sz="0" w:space="0" w:color="auto"/>
      </w:divBdr>
    </w:div>
    <w:div w:id="1222407494">
      <w:bodyDiv w:val="1"/>
      <w:marLeft w:val="0"/>
      <w:marRight w:val="0"/>
      <w:marTop w:val="0"/>
      <w:marBottom w:val="0"/>
      <w:divBdr>
        <w:top w:val="none" w:sz="0" w:space="0" w:color="auto"/>
        <w:left w:val="none" w:sz="0" w:space="0" w:color="auto"/>
        <w:bottom w:val="none" w:sz="0" w:space="0" w:color="auto"/>
        <w:right w:val="none" w:sz="0" w:space="0" w:color="auto"/>
      </w:divBdr>
    </w:div>
    <w:div w:id="1471823335">
      <w:bodyDiv w:val="1"/>
      <w:marLeft w:val="0"/>
      <w:marRight w:val="0"/>
      <w:marTop w:val="0"/>
      <w:marBottom w:val="0"/>
      <w:divBdr>
        <w:top w:val="none" w:sz="0" w:space="0" w:color="auto"/>
        <w:left w:val="none" w:sz="0" w:space="0" w:color="auto"/>
        <w:bottom w:val="none" w:sz="0" w:space="0" w:color="auto"/>
        <w:right w:val="none" w:sz="0" w:space="0" w:color="auto"/>
      </w:divBdr>
    </w:div>
    <w:div w:id="1530219351">
      <w:bodyDiv w:val="1"/>
      <w:marLeft w:val="0"/>
      <w:marRight w:val="0"/>
      <w:marTop w:val="0"/>
      <w:marBottom w:val="0"/>
      <w:divBdr>
        <w:top w:val="none" w:sz="0" w:space="0" w:color="auto"/>
        <w:left w:val="none" w:sz="0" w:space="0" w:color="auto"/>
        <w:bottom w:val="none" w:sz="0" w:space="0" w:color="auto"/>
        <w:right w:val="none" w:sz="0" w:space="0" w:color="auto"/>
      </w:divBdr>
    </w:div>
    <w:div w:id="1563561626">
      <w:bodyDiv w:val="1"/>
      <w:marLeft w:val="0"/>
      <w:marRight w:val="0"/>
      <w:marTop w:val="0"/>
      <w:marBottom w:val="0"/>
      <w:divBdr>
        <w:top w:val="none" w:sz="0" w:space="0" w:color="auto"/>
        <w:left w:val="none" w:sz="0" w:space="0" w:color="auto"/>
        <w:bottom w:val="none" w:sz="0" w:space="0" w:color="auto"/>
        <w:right w:val="none" w:sz="0" w:space="0" w:color="auto"/>
      </w:divBdr>
    </w:div>
    <w:div w:id="1574389723">
      <w:bodyDiv w:val="1"/>
      <w:marLeft w:val="0"/>
      <w:marRight w:val="0"/>
      <w:marTop w:val="0"/>
      <w:marBottom w:val="0"/>
      <w:divBdr>
        <w:top w:val="none" w:sz="0" w:space="0" w:color="auto"/>
        <w:left w:val="none" w:sz="0" w:space="0" w:color="auto"/>
        <w:bottom w:val="none" w:sz="0" w:space="0" w:color="auto"/>
        <w:right w:val="none" w:sz="0" w:space="0" w:color="auto"/>
      </w:divBdr>
    </w:div>
    <w:div w:id="1722169460">
      <w:bodyDiv w:val="1"/>
      <w:marLeft w:val="0"/>
      <w:marRight w:val="0"/>
      <w:marTop w:val="0"/>
      <w:marBottom w:val="0"/>
      <w:divBdr>
        <w:top w:val="none" w:sz="0" w:space="0" w:color="auto"/>
        <w:left w:val="none" w:sz="0" w:space="0" w:color="auto"/>
        <w:bottom w:val="none" w:sz="0" w:space="0" w:color="auto"/>
        <w:right w:val="none" w:sz="0" w:space="0" w:color="auto"/>
      </w:divBdr>
    </w:div>
    <w:div w:id="1899434042">
      <w:bodyDiv w:val="1"/>
      <w:marLeft w:val="0"/>
      <w:marRight w:val="0"/>
      <w:marTop w:val="0"/>
      <w:marBottom w:val="0"/>
      <w:divBdr>
        <w:top w:val="none" w:sz="0" w:space="0" w:color="auto"/>
        <w:left w:val="none" w:sz="0" w:space="0" w:color="auto"/>
        <w:bottom w:val="none" w:sz="0" w:space="0" w:color="auto"/>
        <w:right w:val="none" w:sz="0" w:space="0" w:color="auto"/>
      </w:divBdr>
    </w:div>
    <w:div w:id="2000962554">
      <w:bodyDiv w:val="1"/>
      <w:marLeft w:val="0"/>
      <w:marRight w:val="0"/>
      <w:marTop w:val="0"/>
      <w:marBottom w:val="0"/>
      <w:divBdr>
        <w:top w:val="none" w:sz="0" w:space="0" w:color="auto"/>
        <w:left w:val="none" w:sz="0" w:space="0" w:color="auto"/>
        <w:bottom w:val="none" w:sz="0" w:space="0" w:color="auto"/>
        <w:right w:val="none" w:sz="0" w:space="0" w:color="auto"/>
      </w:divBdr>
    </w:div>
    <w:div w:id="2024045315">
      <w:bodyDiv w:val="1"/>
      <w:marLeft w:val="0"/>
      <w:marRight w:val="0"/>
      <w:marTop w:val="0"/>
      <w:marBottom w:val="0"/>
      <w:divBdr>
        <w:top w:val="none" w:sz="0" w:space="0" w:color="auto"/>
        <w:left w:val="none" w:sz="0" w:space="0" w:color="auto"/>
        <w:bottom w:val="none" w:sz="0" w:space="0" w:color="auto"/>
        <w:right w:val="none" w:sz="0" w:space="0" w:color="auto"/>
      </w:divBdr>
    </w:div>
    <w:div w:id="2043282504">
      <w:bodyDiv w:val="1"/>
      <w:marLeft w:val="0"/>
      <w:marRight w:val="0"/>
      <w:marTop w:val="0"/>
      <w:marBottom w:val="0"/>
      <w:divBdr>
        <w:top w:val="none" w:sz="0" w:space="0" w:color="auto"/>
        <w:left w:val="none" w:sz="0" w:space="0" w:color="auto"/>
        <w:bottom w:val="none" w:sz="0" w:space="0" w:color="auto"/>
        <w:right w:val="none" w:sz="0" w:space="0" w:color="auto"/>
      </w:divBdr>
    </w:div>
    <w:div w:id="20696481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99" Type="http://schemas.openxmlformats.org/officeDocument/2006/relationships/oleObject" Target="embeddings/oleObject127.bin"/><Relationship Id="rId21" Type="http://schemas.openxmlformats.org/officeDocument/2006/relationships/image" Target="media/image10.wmf"/><Relationship Id="rId63" Type="http://schemas.openxmlformats.org/officeDocument/2006/relationships/image" Target="media/image38.wmf"/><Relationship Id="rId159" Type="http://schemas.openxmlformats.org/officeDocument/2006/relationships/image" Target="media/image94.wmf"/><Relationship Id="rId170" Type="http://schemas.openxmlformats.org/officeDocument/2006/relationships/oleObject" Target="embeddings/oleObject62.bin"/><Relationship Id="rId226" Type="http://schemas.openxmlformats.org/officeDocument/2006/relationships/image" Target="media/image127.wmf"/><Relationship Id="rId268" Type="http://schemas.openxmlformats.org/officeDocument/2006/relationships/oleObject" Target="embeddings/oleObject112.bin"/><Relationship Id="rId32" Type="http://schemas.openxmlformats.org/officeDocument/2006/relationships/image" Target="media/image16.wmf"/><Relationship Id="rId74" Type="http://schemas.openxmlformats.org/officeDocument/2006/relationships/oleObject" Target="embeddings/oleObject22.bin"/><Relationship Id="rId128" Type="http://schemas.openxmlformats.org/officeDocument/2006/relationships/image" Target="media/image76.png"/><Relationship Id="rId5" Type="http://schemas.openxmlformats.org/officeDocument/2006/relationships/webSettings" Target="webSettings.xml"/><Relationship Id="rId181" Type="http://schemas.openxmlformats.org/officeDocument/2006/relationships/image" Target="media/image105.wmf"/><Relationship Id="rId237" Type="http://schemas.openxmlformats.org/officeDocument/2006/relationships/oleObject" Target="embeddings/oleObject96.bin"/><Relationship Id="rId279" Type="http://schemas.openxmlformats.org/officeDocument/2006/relationships/image" Target="media/image153.wmf"/><Relationship Id="rId43" Type="http://schemas.openxmlformats.org/officeDocument/2006/relationships/image" Target="media/image22.wmf"/><Relationship Id="rId139" Type="http://schemas.openxmlformats.org/officeDocument/2006/relationships/image" Target="media/image84.wmf"/><Relationship Id="rId290" Type="http://schemas.openxmlformats.org/officeDocument/2006/relationships/image" Target="media/image159.wmf"/><Relationship Id="rId304" Type="http://schemas.openxmlformats.org/officeDocument/2006/relationships/image" Target="media/image166.png"/><Relationship Id="rId85" Type="http://schemas.openxmlformats.org/officeDocument/2006/relationships/oleObject" Target="embeddings/oleObject26.bin"/><Relationship Id="rId150" Type="http://schemas.openxmlformats.org/officeDocument/2006/relationships/oleObject" Target="embeddings/oleObject52.bin"/><Relationship Id="rId192" Type="http://schemas.openxmlformats.org/officeDocument/2006/relationships/oleObject" Target="embeddings/oleObject73.bin"/><Relationship Id="rId206" Type="http://schemas.openxmlformats.org/officeDocument/2006/relationships/image" Target="media/image117.wmf"/><Relationship Id="rId248" Type="http://schemas.openxmlformats.org/officeDocument/2006/relationships/image" Target="media/image138.wmf"/><Relationship Id="rId12" Type="http://schemas.openxmlformats.org/officeDocument/2006/relationships/image" Target="media/image3.png"/><Relationship Id="rId108" Type="http://schemas.openxmlformats.org/officeDocument/2006/relationships/oleObject" Target="embeddings/oleObject36.bin"/><Relationship Id="rId315" Type="http://schemas.openxmlformats.org/officeDocument/2006/relationships/fontTable" Target="fontTable.xml"/><Relationship Id="rId54" Type="http://schemas.openxmlformats.org/officeDocument/2006/relationships/image" Target="media/image30.png"/><Relationship Id="rId96" Type="http://schemas.openxmlformats.org/officeDocument/2006/relationships/image" Target="media/image56.wmf"/><Relationship Id="rId161" Type="http://schemas.openxmlformats.org/officeDocument/2006/relationships/image" Target="media/image95.wmf"/><Relationship Id="rId217" Type="http://schemas.openxmlformats.org/officeDocument/2006/relationships/oleObject" Target="embeddings/oleObject86.bin"/><Relationship Id="rId259" Type="http://schemas.openxmlformats.org/officeDocument/2006/relationships/oleObject" Target="embeddings/oleObject107.bin"/><Relationship Id="rId23" Type="http://schemas.openxmlformats.org/officeDocument/2006/relationships/image" Target="media/image11.wmf"/><Relationship Id="rId119" Type="http://schemas.openxmlformats.org/officeDocument/2006/relationships/image" Target="media/image69.wmf"/><Relationship Id="rId270" Type="http://schemas.openxmlformats.org/officeDocument/2006/relationships/oleObject" Target="embeddings/oleObject113.bin"/><Relationship Id="rId65" Type="http://schemas.openxmlformats.org/officeDocument/2006/relationships/image" Target="media/image39.wmf"/><Relationship Id="rId130" Type="http://schemas.openxmlformats.org/officeDocument/2006/relationships/image" Target="media/image78.png"/><Relationship Id="rId172" Type="http://schemas.openxmlformats.org/officeDocument/2006/relationships/oleObject" Target="embeddings/oleObject63.bin"/><Relationship Id="rId193" Type="http://schemas.openxmlformats.org/officeDocument/2006/relationships/image" Target="media/image111.wmf"/><Relationship Id="rId207" Type="http://schemas.openxmlformats.org/officeDocument/2006/relationships/oleObject" Target="embeddings/oleObject81.bin"/><Relationship Id="rId228" Type="http://schemas.openxmlformats.org/officeDocument/2006/relationships/image" Target="media/image128.wmf"/><Relationship Id="rId249" Type="http://schemas.openxmlformats.org/officeDocument/2006/relationships/oleObject" Target="embeddings/oleObject102.bin"/><Relationship Id="rId13" Type="http://schemas.openxmlformats.org/officeDocument/2006/relationships/image" Target="media/image4.png"/><Relationship Id="rId109" Type="http://schemas.openxmlformats.org/officeDocument/2006/relationships/oleObject" Target="embeddings/oleObject37.bin"/><Relationship Id="rId260" Type="http://schemas.openxmlformats.org/officeDocument/2006/relationships/image" Target="media/image144.wmf"/><Relationship Id="rId281" Type="http://schemas.openxmlformats.org/officeDocument/2006/relationships/image" Target="media/image154.emf"/><Relationship Id="rId316" Type="http://schemas.openxmlformats.org/officeDocument/2006/relationships/theme" Target="theme/theme1.xml"/><Relationship Id="rId34" Type="http://schemas.openxmlformats.org/officeDocument/2006/relationships/image" Target="media/image17.wmf"/><Relationship Id="rId55" Type="http://schemas.openxmlformats.org/officeDocument/2006/relationships/image" Target="media/image31.png"/><Relationship Id="rId76" Type="http://schemas.openxmlformats.org/officeDocument/2006/relationships/oleObject" Target="embeddings/oleObject23.bin"/><Relationship Id="rId97" Type="http://schemas.openxmlformats.org/officeDocument/2006/relationships/oleObject" Target="embeddings/oleObject32.bin"/><Relationship Id="rId120" Type="http://schemas.openxmlformats.org/officeDocument/2006/relationships/oleObject" Target="embeddings/oleObject42.bin"/><Relationship Id="rId141" Type="http://schemas.openxmlformats.org/officeDocument/2006/relationships/image" Target="media/image85.wmf"/><Relationship Id="rId7" Type="http://schemas.openxmlformats.org/officeDocument/2006/relationships/endnotes" Target="endnotes.xml"/><Relationship Id="rId162" Type="http://schemas.openxmlformats.org/officeDocument/2006/relationships/oleObject" Target="embeddings/oleObject58.bin"/><Relationship Id="rId183" Type="http://schemas.openxmlformats.org/officeDocument/2006/relationships/image" Target="media/image106.wmf"/><Relationship Id="rId218" Type="http://schemas.openxmlformats.org/officeDocument/2006/relationships/image" Target="media/image123.wmf"/><Relationship Id="rId239" Type="http://schemas.openxmlformats.org/officeDocument/2006/relationships/oleObject" Target="embeddings/oleObject97.bin"/><Relationship Id="rId250" Type="http://schemas.openxmlformats.org/officeDocument/2006/relationships/image" Target="media/image139.wmf"/><Relationship Id="rId271" Type="http://schemas.openxmlformats.org/officeDocument/2006/relationships/image" Target="media/image149.wmf"/><Relationship Id="rId292" Type="http://schemas.openxmlformats.org/officeDocument/2006/relationships/image" Target="media/image160.wmf"/><Relationship Id="rId306" Type="http://schemas.openxmlformats.org/officeDocument/2006/relationships/image" Target="media/image168.png"/><Relationship Id="rId24" Type="http://schemas.openxmlformats.org/officeDocument/2006/relationships/oleObject" Target="embeddings/oleObject4.bin"/><Relationship Id="rId45" Type="http://schemas.openxmlformats.org/officeDocument/2006/relationships/image" Target="media/image23.wmf"/><Relationship Id="rId66" Type="http://schemas.openxmlformats.org/officeDocument/2006/relationships/oleObject" Target="embeddings/oleObject18.bin"/><Relationship Id="rId87" Type="http://schemas.openxmlformats.org/officeDocument/2006/relationships/oleObject" Target="embeddings/oleObject27.bin"/><Relationship Id="rId110" Type="http://schemas.openxmlformats.org/officeDocument/2006/relationships/image" Target="media/image64.wmf"/><Relationship Id="rId131" Type="http://schemas.openxmlformats.org/officeDocument/2006/relationships/image" Target="media/image79.png"/><Relationship Id="rId152" Type="http://schemas.openxmlformats.org/officeDocument/2006/relationships/oleObject" Target="embeddings/oleObject53.bin"/><Relationship Id="rId173" Type="http://schemas.openxmlformats.org/officeDocument/2006/relationships/image" Target="media/image101.wmf"/><Relationship Id="rId194" Type="http://schemas.openxmlformats.org/officeDocument/2006/relationships/oleObject" Target="embeddings/oleObject74.bin"/><Relationship Id="rId208" Type="http://schemas.openxmlformats.org/officeDocument/2006/relationships/image" Target="media/image118.wmf"/><Relationship Id="rId229" Type="http://schemas.openxmlformats.org/officeDocument/2006/relationships/oleObject" Target="embeddings/oleObject92.bin"/><Relationship Id="rId240" Type="http://schemas.openxmlformats.org/officeDocument/2006/relationships/image" Target="media/image134.wmf"/><Relationship Id="rId261" Type="http://schemas.openxmlformats.org/officeDocument/2006/relationships/oleObject" Target="embeddings/oleObject108.bin"/><Relationship Id="rId14" Type="http://schemas.openxmlformats.org/officeDocument/2006/relationships/image" Target="media/image5.png"/><Relationship Id="rId35" Type="http://schemas.openxmlformats.org/officeDocument/2006/relationships/oleObject" Target="embeddings/oleObject9.bin"/><Relationship Id="rId56" Type="http://schemas.openxmlformats.org/officeDocument/2006/relationships/image" Target="media/image32.png"/><Relationship Id="rId77" Type="http://schemas.openxmlformats.org/officeDocument/2006/relationships/image" Target="media/image45.png"/><Relationship Id="rId100" Type="http://schemas.openxmlformats.org/officeDocument/2006/relationships/image" Target="media/image59.png"/><Relationship Id="rId282" Type="http://schemas.openxmlformats.org/officeDocument/2006/relationships/image" Target="media/image155.wmf"/><Relationship Id="rId8" Type="http://schemas.openxmlformats.org/officeDocument/2006/relationships/header" Target="header1.xml"/><Relationship Id="rId98" Type="http://schemas.openxmlformats.org/officeDocument/2006/relationships/image" Target="media/image57.png"/><Relationship Id="rId121" Type="http://schemas.openxmlformats.org/officeDocument/2006/relationships/image" Target="media/image70.wmf"/><Relationship Id="rId142" Type="http://schemas.openxmlformats.org/officeDocument/2006/relationships/oleObject" Target="embeddings/oleObject48.bin"/><Relationship Id="rId163" Type="http://schemas.openxmlformats.org/officeDocument/2006/relationships/image" Target="media/image96.wmf"/><Relationship Id="rId184" Type="http://schemas.openxmlformats.org/officeDocument/2006/relationships/oleObject" Target="embeddings/oleObject69.bin"/><Relationship Id="rId219" Type="http://schemas.openxmlformats.org/officeDocument/2006/relationships/oleObject" Target="embeddings/oleObject87.bin"/><Relationship Id="rId230" Type="http://schemas.openxmlformats.org/officeDocument/2006/relationships/image" Target="media/image129.wmf"/><Relationship Id="rId251" Type="http://schemas.openxmlformats.org/officeDocument/2006/relationships/oleObject" Target="embeddings/oleObject103.bin"/><Relationship Id="rId25" Type="http://schemas.openxmlformats.org/officeDocument/2006/relationships/image" Target="media/image12.wmf"/><Relationship Id="rId46" Type="http://schemas.openxmlformats.org/officeDocument/2006/relationships/oleObject" Target="embeddings/oleObject14.bin"/><Relationship Id="rId67" Type="http://schemas.openxmlformats.org/officeDocument/2006/relationships/image" Target="media/image40.wmf"/><Relationship Id="rId272" Type="http://schemas.openxmlformats.org/officeDocument/2006/relationships/oleObject" Target="embeddings/oleObject114.bin"/><Relationship Id="rId293" Type="http://schemas.openxmlformats.org/officeDocument/2006/relationships/oleObject" Target="embeddings/oleObject124.bin"/><Relationship Id="rId307" Type="http://schemas.openxmlformats.org/officeDocument/2006/relationships/image" Target="media/image169.png"/><Relationship Id="rId88" Type="http://schemas.openxmlformats.org/officeDocument/2006/relationships/image" Target="media/image52.png"/><Relationship Id="rId111" Type="http://schemas.openxmlformats.org/officeDocument/2006/relationships/oleObject" Target="embeddings/oleObject38.bin"/><Relationship Id="rId132" Type="http://schemas.openxmlformats.org/officeDocument/2006/relationships/image" Target="media/image80.wmf"/><Relationship Id="rId153" Type="http://schemas.openxmlformats.org/officeDocument/2006/relationships/image" Target="media/image91.wmf"/><Relationship Id="rId174" Type="http://schemas.openxmlformats.org/officeDocument/2006/relationships/oleObject" Target="embeddings/oleObject64.bin"/><Relationship Id="rId195" Type="http://schemas.openxmlformats.org/officeDocument/2006/relationships/image" Target="media/image112.wmf"/><Relationship Id="rId209" Type="http://schemas.openxmlformats.org/officeDocument/2006/relationships/oleObject" Target="embeddings/oleObject82.bin"/><Relationship Id="rId220" Type="http://schemas.openxmlformats.org/officeDocument/2006/relationships/image" Target="media/image124.wmf"/><Relationship Id="rId241" Type="http://schemas.openxmlformats.org/officeDocument/2006/relationships/oleObject" Target="embeddings/oleObject98.bin"/><Relationship Id="rId15" Type="http://schemas.openxmlformats.org/officeDocument/2006/relationships/image" Target="media/image6.jpeg"/><Relationship Id="rId36" Type="http://schemas.openxmlformats.org/officeDocument/2006/relationships/image" Target="media/image18.wmf"/><Relationship Id="rId57" Type="http://schemas.openxmlformats.org/officeDocument/2006/relationships/image" Target="media/image33.png"/><Relationship Id="rId262" Type="http://schemas.openxmlformats.org/officeDocument/2006/relationships/image" Target="media/image145.wmf"/><Relationship Id="rId283" Type="http://schemas.openxmlformats.org/officeDocument/2006/relationships/oleObject" Target="embeddings/oleObject119.bin"/><Relationship Id="rId78" Type="http://schemas.openxmlformats.org/officeDocument/2006/relationships/image" Target="media/image46.png"/><Relationship Id="rId99" Type="http://schemas.openxmlformats.org/officeDocument/2006/relationships/image" Target="media/image58.jpeg"/><Relationship Id="rId101" Type="http://schemas.openxmlformats.org/officeDocument/2006/relationships/image" Target="media/image60.png"/><Relationship Id="rId122" Type="http://schemas.openxmlformats.org/officeDocument/2006/relationships/oleObject" Target="embeddings/oleObject43.bin"/><Relationship Id="rId143" Type="http://schemas.openxmlformats.org/officeDocument/2006/relationships/image" Target="media/image86.wmf"/><Relationship Id="rId164" Type="http://schemas.openxmlformats.org/officeDocument/2006/relationships/oleObject" Target="embeddings/oleObject59.bin"/><Relationship Id="rId185" Type="http://schemas.openxmlformats.org/officeDocument/2006/relationships/image" Target="media/image107.wmf"/><Relationship Id="rId9" Type="http://schemas.openxmlformats.org/officeDocument/2006/relationships/header" Target="header2.xml"/><Relationship Id="rId210" Type="http://schemas.openxmlformats.org/officeDocument/2006/relationships/image" Target="media/image119.wmf"/><Relationship Id="rId26" Type="http://schemas.openxmlformats.org/officeDocument/2006/relationships/oleObject" Target="embeddings/oleObject5.bin"/><Relationship Id="rId231" Type="http://schemas.openxmlformats.org/officeDocument/2006/relationships/oleObject" Target="embeddings/oleObject93.bin"/><Relationship Id="rId252" Type="http://schemas.openxmlformats.org/officeDocument/2006/relationships/image" Target="media/image140.wmf"/><Relationship Id="rId273" Type="http://schemas.openxmlformats.org/officeDocument/2006/relationships/image" Target="media/image150.wmf"/><Relationship Id="rId294" Type="http://schemas.openxmlformats.org/officeDocument/2006/relationships/image" Target="media/image161.wmf"/><Relationship Id="rId308" Type="http://schemas.openxmlformats.org/officeDocument/2006/relationships/image" Target="media/image170.png"/><Relationship Id="rId47" Type="http://schemas.openxmlformats.org/officeDocument/2006/relationships/image" Target="media/image24.wmf"/><Relationship Id="rId68" Type="http://schemas.openxmlformats.org/officeDocument/2006/relationships/oleObject" Target="embeddings/oleObject19.bin"/><Relationship Id="rId89" Type="http://schemas.openxmlformats.org/officeDocument/2006/relationships/image" Target="media/image53.wmf"/><Relationship Id="rId112" Type="http://schemas.openxmlformats.org/officeDocument/2006/relationships/image" Target="media/image65.png"/><Relationship Id="rId133" Type="http://schemas.openxmlformats.org/officeDocument/2006/relationships/oleObject" Target="embeddings/oleObject44.bin"/><Relationship Id="rId154" Type="http://schemas.openxmlformats.org/officeDocument/2006/relationships/oleObject" Target="embeddings/oleObject54.bin"/><Relationship Id="rId175" Type="http://schemas.openxmlformats.org/officeDocument/2006/relationships/image" Target="media/image102.wmf"/><Relationship Id="rId196" Type="http://schemas.openxmlformats.org/officeDocument/2006/relationships/oleObject" Target="embeddings/oleObject75.bin"/><Relationship Id="rId200" Type="http://schemas.openxmlformats.org/officeDocument/2006/relationships/oleObject" Target="embeddings/oleObject77.bin"/><Relationship Id="rId16" Type="http://schemas.openxmlformats.org/officeDocument/2006/relationships/image" Target="media/image7.png"/><Relationship Id="rId221" Type="http://schemas.openxmlformats.org/officeDocument/2006/relationships/oleObject" Target="embeddings/oleObject88.bin"/><Relationship Id="rId242" Type="http://schemas.openxmlformats.org/officeDocument/2006/relationships/image" Target="media/image135.wmf"/><Relationship Id="rId263" Type="http://schemas.openxmlformats.org/officeDocument/2006/relationships/oleObject" Target="embeddings/oleObject109.bin"/><Relationship Id="rId284" Type="http://schemas.openxmlformats.org/officeDocument/2006/relationships/image" Target="media/image156.wmf"/><Relationship Id="rId37" Type="http://schemas.openxmlformats.org/officeDocument/2006/relationships/oleObject" Target="embeddings/oleObject10.bin"/><Relationship Id="rId58" Type="http://schemas.openxmlformats.org/officeDocument/2006/relationships/image" Target="media/image34.png"/><Relationship Id="rId79" Type="http://schemas.openxmlformats.org/officeDocument/2006/relationships/image" Target="media/image47.png"/><Relationship Id="rId102" Type="http://schemas.openxmlformats.org/officeDocument/2006/relationships/image" Target="media/image61.wmf"/><Relationship Id="rId123" Type="http://schemas.openxmlformats.org/officeDocument/2006/relationships/image" Target="media/image71.png"/><Relationship Id="rId144" Type="http://schemas.openxmlformats.org/officeDocument/2006/relationships/oleObject" Target="embeddings/oleObject49.bin"/><Relationship Id="rId90" Type="http://schemas.openxmlformats.org/officeDocument/2006/relationships/oleObject" Target="embeddings/oleObject28.bin"/><Relationship Id="rId165" Type="http://schemas.openxmlformats.org/officeDocument/2006/relationships/image" Target="media/image97.wmf"/><Relationship Id="rId186" Type="http://schemas.openxmlformats.org/officeDocument/2006/relationships/oleObject" Target="embeddings/oleObject70.bin"/><Relationship Id="rId211" Type="http://schemas.openxmlformats.org/officeDocument/2006/relationships/oleObject" Target="embeddings/oleObject83.bin"/><Relationship Id="rId232" Type="http://schemas.openxmlformats.org/officeDocument/2006/relationships/image" Target="media/image130.wmf"/><Relationship Id="rId253" Type="http://schemas.openxmlformats.org/officeDocument/2006/relationships/oleObject" Target="embeddings/oleObject104.bin"/><Relationship Id="rId274" Type="http://schemas.openxmlformats.org/officeDocument/2006/relationships/oleObject" Target="embeddings/oleObject115.bin"/><Relationship Id="rId295" Type="http://schemas.openxmlformats.org/officeDocument/2006/relationships/oleObject" Target="embeddings/oleObject125.bin"/><Relationship Id="rId309" Type="http://schemas.openxmlformats.org/officeDocument/2006/relationships/image" Target="media/image171.png"/><Relationship Id="rId27" Type="http://schemas.openxmlformats.org/officeDocument/2006/relationships/image" Target="media/image13.png"/><Relationship Id="rId48" Type="http://schemas.openxmlformats.org/officeDocument/2006/relationships/oleObject" Target="embeddings/oleObject15.bin"/><Relationship Id="rId69" Type="http://schemas.openxmlformats.org/officeDocument/2006/relationships/image" Target="media/image41.wmf"/><Relationship Id="rId113" Type="http://schemas.openxmlformats.org/officeDocument/2006/relationships/image" Target="media/image66.wmf"/><Relationship Id="rId134" Type="http://schemas.openxmlformats.org/officeDocument/2006/relationships/image" Target="media/image81.wmf"/><Relationship Id="rId80" Type="http://schemas.openxmlformats.org/officeDocument/2006/relationships/image" Target="media/image48.wmf"/><Relationship Id="rId155" Type="http://schemas.openxmlformats.org/officeDocument/2006/relationships/image" Target="media/image92.wmf"/><Relationship Id="rId176" Type="http://schemas.openxmlformats.org/officeDocument/2006/relationships/oleObject" Target="embeddings/oleObject65.bin"/><Relationship Id="rId197" Type="http://schemas.openxmlformats.org/officeDocument/2006/relationships/image" Target="media/image113.wmf"/><Relationship Id="rId201" Type="http://schemas.openxmlformats.org/officeDocument/2006/relationships/image" Target="media/image115.wmf"/><Relationship Id="rId222" Type="http://schemas.openxmlformats.org/officeDocument/2006/relationships/image" Target="media/image125.wmf"/><Relationship Id="rId243" Type="http://schemas.openxmlformats.org/officeDocument/2006/relationships/oleObject" Target="embeddings/oleObject99.bin"/><Relationship Id="rId264" Type="http://schemas.openxmlformats.org/officeDocument/2006/relationships/image" Target="media/image146.wmf"/><Relationship Id="rId285" Type="http://schemas.openxmlformats.org/officeDocument/2006/relationships/oleObject" Target="embeddings/oleObject120.bin"/><Relationship Id="rId17" Type="http://schemas.openxmlformats.org/officeDocument/2006/relationships/image" Target="media/image8.wmf"/><Relationship Id="rId38" Type="http://schemas.openxmlformats.org/officeDocument/2006/relationships/image" Target="media/image19.png"/><Relationship Id="rId59" Type="http://schemas.openxmlformats.org/officeDocument/2006/relationships/image" Target="media/image35.png"/><Relationship Id="rId103" Type="http://schemas.openxmlformats.org/officeDocument/2006/relationships/oleObject" Target="embeddings/oleObject33.bin"/><Relationship Id="rId124" Type="http://schemas.openxmlformats.org/officeDocument/2006/relationships/image" Target="media/image72.png"/><Relationship Id="rId310" Type="http://schemas.openxmlformats.org/officeDocument/2006/relationships/image" Target="media/image172.png"/><Relationship Id="rId70" Type="http://schemas.openxmlformats.org/officeDocument/2006/relationships/oleObject" Target="embeddings/oleObject20.bin"/><Relationship Id="rId91" Type="http://schemas.openxmlformats.org/officeDocument/2006/relationships/oleObject" Target="embeddings/oleObject29.bin"/><Relationship Id="rId145" Type="http://schemas.openxmlformats.org/officeDocument/2006/relationships/image" Target="media/image87.wmf"/><Relationship Id="rId166" Type="http://schemas.openxmlformats.org/officeDocument/2006/relationships/oleObject" Target="embeddings/oleObject60.bin"/><Relationship Id="rId187" Type="http://schemas.openxmlformats.org/officeDocument/2006/relationships/image" Target="media/image108.wmf"/><Relationship Id="rId1" Type="http://schemas.openxmlformats.org/officeDocument/2006/relationships/customXml" Target="../customXml/item1.xml"/><Relationship Id="rId212" Type="http://schemas.openxmlformats.org/officeDocument/2006/relationships/image" Target="media/image120.wmf"/><Relationship Id="rId233" Type="http://schemas.openxmlformats.org/officeDocument/2006/relationships/oleObject" Target="embeddings/oleObject94.bin"/><Relationship Id="rId254" Type="http://schemas.openxmlformats.org/officeDocument/2006/relationships/image" Target="media/image141.wmf"/><Relationship Id="rId28" Type="http://schemas.openxmlformats.org/officeDocument/2006/relationships/image" Target="media/image14.wmf"/><Relationship Id="rId49" Type="http://schemas.openxmlformats.org/officeDocument/2006/relationships/image" Target="media/image25.png"/><Relationship Id="rId114" Type="http://schemas.openxmlformats.org/officeDocument/2006/relationships/oleObject" Target="embeddings/oleObject39.bin"/><Relationship Id="rId275" Type="http://schemas.openxmlformats.org/officeDocument/2006/relationships/image" Target="media/image151.wmf"/><Relationship Id="rId296" Type="http://schemas.openxmlformats.org/officeDocument/2006/relationships/image" Target="media/image162.wmf"/><Relationship Id="rId300" Type="http://schemas.openxmlformats.org/officeDocument/2006/relationships/image" Target="media/image164.wmf"/><Relationship Id="rId60" Type="http://schemas.openxmlformats.org/officeDocument/2006/relationships/image" Target="media/image36.png"/><Relationship Id="rId81" Type="http://schemas.openxmlformats.org/officeDocument/2006/relationships/oleObject" Target="embeddings/oleObject24.bin"/><Relationship Id="rId135" Type="http://schemas.openxmlformats.org/officeDocument/2006/relationships/oleObject" Target="embeddings/oleObject45.bin"/><Relationship Id="rId156" Type="http://schemas.openxmlformats.org/officeDocument/2006/relationships/oleObject" Target="embeddings/oleObject55.bin"/><Relationship Id="rId177" Type="http://schemas.openxmlformats.org/officeDocument/2006/relationships/image" Target="media/image103.wmf"/><Relationship Id="rId198" Type="http://schemas.openxmlformats.org/officeDocument/2006/relationships/oleObject" Target="embeddings/oleObject76.bin"/><Relationship Id="rId202" Type="http://schemas.openxmlformats.org/officeDocument/2006/relationships/oleObject" Target="embeddings/oleObject78.bin"/><Relationship Id="rId223" Type="http://schemas.openxmlformats.org/officeDocument/2006/relationships/oleObject" Target="embeddings/oleObject89.bin"/><Relationship Id="rId244" Type="http://schemas.openxmlformats.org/officeDocument/2006/relationships/image" Target="media/image136.wmf"/><Relationship Id="rId18" Type="http://schemas.openxmlformats.org/officeDocument/2006/relationships/oleObject" Target="embeddings/oleObject1.bin"/><Relationship Id="rId39" Type="http://schemas.openxmlformats.org/officeDocument/2006/relationships/image" Target="media/image20.wmf"/><Relationship Id="rId265" Type="http://schemas.openxmlformats.org/officeDocument/2006/relationships/oleObject" Target="embeddings/oleObject110.bin"/><Relationship Id="rId286" Type="http://schemas.openxmlformats.org/officeDocument/2006/relationships/image" Target="media/image157.wmf"/><Relationship Id="rId50" Type="http://schemas.openxmlformats.org/officeDocument/2006/relationships/image" Target="media/image26.png"/><Relationship Id="rId104" Type="http://schemas.openxmlformats.org/officeDocument/2006/relationships/image" Target="media/image62.wmf"/><Relationship Id="rId125" Type="http://schemas.openxmlformats.org/officeDocument/2006/relationships/image" Target="media/image73.png"/><Relationship Id="rId146" Type="http://schemas.openxmlformats.org/officeDocument/2006/relationships/oleObject" Target="embeddings/oleObject50.bin"/><Relationship Id="rId167" Type="http://schemas.openxmlformats.org/officeDocument/2006/relationships/image" Target="media/image98.wmf"/><Relationship Id="rId188" Type="http://schemas.openxmlformats.org/officeDocument/2006/relationships/oleObject" Target="embeddings/oleObject71.bin"/><Relationship Id="rId311" Type="http://schemas.openxmlformats.org/officeDocument/2006/relationships/image" Target="media/image173.png"/><Relationship Id="rId71" Type="http://schemas.openxmlformats.org/officeDocument/2006/relationships/image" Target="media/image42.wmf"/><Relationship Id="rId92" Type="http://schemas.openxmlformats.org/officeDocument/2006/relationships/image" Target="media/image54.wmf"/><Relationship Id="rId213" Type="http://schemas.openxmlformats.org/officeDocument/2006/relationships/oleObject" Target="embeddings/oleObject84.bin"/><Relationship Id="rId234" Type="http://schemas.openxmlformats.org/officeDocument/2006/relationships/image" Target="media/image131.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05.bin"/><Relationship Id="rId276" Type="http://schemas.openxmlformats.org/officeDocument/2006/relationships/oleObject" Target="embeddings/oleObject116.bin"/><Relationship Id="rId297" Type="http://schemas.openxmlformats.org/officeDocument/2006/relationships/oleObject" Target="embeddings/oleObject126.bin"/><Relationship Id="rId40" Type="http://schemas.openxmlformats.org/officeDocument/2006/relationships/oleObject" Target="embeddings/oleObject11.bin"/><Relationship Id="rId115" Type="http://schemas.openxmlformats.org/officeDocument/2006/relationships/image" Target="media/image67.wmf"/><Relationship Id="rId136" Type="http://schemas.openxmlformats.org/officeDocument/2006/relationships/image" Target="media/image82.wmf"/><Relationship Id="rId157" Type="http://schemas.openxmlformats.org/officeDocument/2006/relationships/image" Target="media/image93.wmf"/><Relationship Id="rId178" Type="http://schemas.openxmlformats.org/officeDocument/2006/relationships/oleObject" Target="embeddings/oleObject66.bin"/><Relationship Id="rId301" Type="http://schemas.openxmlformats.org/officeDocument/2006/relationships/oleObject" Target="embeddings/oleObject128.bin"/><Relationship Id="rId61" Type="http://schemas.openxmlformats.org/officeDocument/2006/relationships/image" Target="media/image37.wmf"/><Relationship Id="rId82" Type="http://schemas.openxmlformats.org/officeDocument/2006/relationships/image" Target="media/image49.wmf"/><Relationship Id="rId199" Type="http://schemas.openxmlformats.org/officeDocument/2006/relationships/image" Target="media/image114.wmf"/><Relationship Id="rId203" Type="http://schemas.openxmlformats.org/officeDocument/2006/relationships/oleObject" Target="embeddings/oleObject79.bin"/><Relationship Id="rId19" Type="http://schemas.openxmlformats.org/officeDocument/2006/relationships/image" Target="media/image9.wmf"/><Relationship Id="rId224" Type="http://schemas.openxmlformats.org/officeDocument/2006/relationships/image" Target="media/image126.wmf"/><Relationship Id="rId245" Type="http://schemas.openxmlformats.org/officeDocument/2006/relationships/oleObject" Target="embeddings/oleObject100.bin"/><Relationship Id="rId266" Type="http://schemas.openxmlformats.org/officeDocument/2006/relationships/oleObject" Target="embeddings/oleObject111.bin"/><Relationship Id="rId287" Type="http://schemas.openxmlformats.org/officeDocument/2006/relationships/oleObject" Target="embeddings/oleObject121.bin"/><Relationship Id="rId30" Type="http://schemas.openxmlformats.org/officeDocument/2006/relationships/image" Target="media/image15.wmf"/><Relationship Id="rId105" Type="http://schemas.openxmlformats.org/officeDocument/2006/relationships/oleObject" Target="embeddings/oleObject34.bin"/><Relationship Id="rId126" Type="http://schemas.openxmlformats.org/officeDocument/2006/relationships/image" Target="media/image74.png"/><Relationship Id="rId147" Type="http://schemas.openxmlformats.org/officeDocument/2006/relationships/image" Target="media/image88.wmf"/><Relationship Id="rId168" Type="http://schemas.openxmlformats.org/officeDocument/2006/relationships/oleObject" Target="embeddings/oleObject61.bin"/><Relationship Id="rId312" Type="http://schemas.openxmlformats.org/officeDocument/2006/relationships/image" Target="media/image174.png"/><Relationship Id="rId51" Type="http://schemas.openxmlformats.org/officeDocument/2006/relationships/image" Target="media/image27.png"/><Relationship Id="rId72" Type="http://schemas.openxmlformats.org/officeDocument/2006/relationships/oleObject" Target="embeddings/oleObject21.bin"/><Relationship Id="rId93" Type="http://schemas.openxmlformats.org/officeDocument/2006/relationships/oleObject" Target="embeddings/oleObject30.bin"/><Relationship Id="rId189" Type="http://schemas.openxmlformats.org/officeDocument/2006/relationships/image" Target="media/image109.wmf"/><Relationship Id="rId3" Type="http://schemas.openxmlformats.org/officeDocument/2006/relationships/styles" Target="styles.xml"/><Relationship Id="rId214" Type="http://schemas.openxmlformats.org/officeDocument/2006/relationships/image" Target="media/image121.wmf"/><Relationship Id="rId235" Type="http://schemas.openxmlformats.org/officeDocument/2006/relationships/oleObject" Target="embeddings/oleObject95.bin"/><Relationship Id="rId256" Type="http://schemas.openxmlformats.org/officeDocument/2006/relationships/image" Target="media/image142.wmf"/><Relationship Id="rId277" Type="http://schemas.openxmlformats.org/officeDocument/2006/relationships/image" Target="media/image152.wmf"/><Relationship Id="rId298" Type="http://schemas.openxmlformats.org/officeDocument/2006/relationships/image" Target="media/image163.wmf"/><Relationship Id="rId116" Type="http://schemas.openxmlformats.org/officeDocument/2006/relationships/oleObject" Target="embeddings/oleObject40.bin"/><Relationship Id="rId137" Type="http://schemas.openxmlformats.org/officeDocument/2006/relationships/oleObject" Target="embeddings/oleObject46.bin"/><Relationship Id="rId158" Type="http://schemas.openxmlformats.org/officeDocument/2006/relationships/oleObject" Target="embeddings/oleObject56.bin"/><Relationship Id="rId302" Type="http://schemas.openxmlformats.org/officeDocument/2006/relationships/image" Target="media/image165.wmf"/><Relationship Id="rId20" Type="http://schemas.openxmlformats.org/officeDocument/2006/relationships/oleObject" Target="embeddings/oleObject2.bin"/><Relationship Id="rId41" Type="http://schemas.openxmlformats.org/officeDocument/2006/relationships/image" Target="media/image21.wmf"/><Relationship Id="rId62" Type="http://schemas.openxmlformats.org/officeDocument/2006/relationships/oleObject" Target="embeddings/oleObject16.bin"/><Relationship Id="rId83" Type="http://schemas.openxmlformats.org/officeDocument/2006/relationships/oleObject" Target="embeddings/oleObject25.bin"/><Relationship Id="rId179" Type="http://schemas.openxmlformats.org/officeDocument/2006/relationships/image" Target="media/image104.wmf"/><Relationship Id="rId190" Type="http://schemas.openxmlformats.org/officeDocument/2006/relationships/oleObject" Target="embeddings/oleObject72.bin"/><Relationship Id="rId204" Type="http://schemas.openxmlformats.org/officeDocument/2006/relationships/image" Target="media/image116.wmf"/><Relationship Id="rId225" Type="http://schemas.openxmlformats.org/officeDocument/2006/relationships/oleObject" Target="embeddings/oleObject90.bin"/><Relationship Id="rId246" Type="http://schemas.openxmlformats.org/officeDocument/2006/relationships/image" Target="media/image137.wmf"/><Relationship Id="rId267" Type="http://schemas.openxmlformats.org/officeDocument/2006/relationships/image" Target="media/image147.wmf"/><Relationship Id="rId288" Type="http://schemas.openxmlformats.org/officeDocument/2006/relationships/image" Target="media/image158.wmf"/><Relationship Id="rId106" Type="http://schemas.openxmlformats.org/officeDocument/2006/relationships/oleObject" Target="embeddings/oleObject35.bin"/><Relationship Id="rId127" Type="http://schemas.openxmlformats.org/officeDocument/2006/relationships/image" Target="media/image75.png"/><Relationship Id="rId313" Type="http://schemas.openxmlformats.org/officeDocument/2006/relationships/image" Target="media/image175.png"/><Relationship Id="rId10" Type="http://schemas.openxmlformats.org/officeDocument/2006/relationships/image" Target="media/image1.png"/><Relationship Id="rId31" Type="http://schemas.openxmlformats.org/officeDocument/2006/relationships/oleObject" Target="embeddings/oleObject7.bin"/><Relationship Id="rId52" Type="http://schemas.openxmlformats.org/officeDocument/2006/relationships/image" Target="media/image28.jpg"/><Relationship Id="rId73" Type="http://schemas.openxmlformats.org/officeDocument/2006/relationships/image" Target="media/image43.wmf"/><Relationship Id="rId94" Type="http://schemas.openxmlformats.org/officeDocument/2006/relationships/image" Target="media/image55.wmf"/><Relationship Id="rId148" Type="http://schemas.openxmlformats.org/officeDocument/2006/relationships/oleObject" Target="embeddings/oleObject51.bin"/><Relationship Id="rId169" Type="http://schemas.openxmlformats.org/officeDocument/2006/relationships/image" Target="media/image99.wmf"/><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oleObject" Target="embeddings/oleObject85.bin"/><Relationship Id="rId236" Type="http://schemas.openxmlformats.org/officeDocument/2006/relationships/image" Target="media/image132.wmf"/><Relationship Id="rId257" Type="http://schemas.openxmlformats.org/officeDocument/2006/relationships/oleObject" Target="embeddings/oleObject106.bin"/><Relationship Id="rId278" Type="http://schemas.openxmlformats.org/officeDocument/2006/relationships/oleObject" Target="embeddings/oleObject117.bin"/><Relationship Id="rId303" Type="http://schemas.openxmlformats.org/officeDocument/2006/relationships/oleObject" Target="embeddings/oleObject129.bin"/><Relationship Id="rId42" Type="http://schemas.openxmlformats.org/officeDocument/2006/relationships/oleObject" Target="embeddings/oleObject12.bin"/><Relationship Id="rId84" Type="http://schemas.openxmlformats.org/officeDocument/2006/relationships/image" Target="media/image50.wmf"/><Relationship Id="rId138" Type="http://schemas.openxmlformats.org/officeDocument/2006/relationships/image" Target="media/image83.png"/><Relationship Id="rId191" Type="http://schemas.openxmlformats.org/officeDocument/2006/relationships/image" Target="media/image110.wmf"/><Relationship Id="rId205" Type="http://schemas.openxmlformats.org/officeDocument/2006/relationships/oleObject" Target="embeddings/oleObject80.bin"/><Relationship Id="rId247" Type="http://schemas.openxmlformats.org/officeDocument/2006/relationships/oleObject" Target="embeddings/oleObject101.bin"/><Relationship Id="rId107" Type="http://schemas.openxmlformats.org/officeDocument/2006/relationships/image" Target="media/image63.wmf"/><Relationship Id="rId289" Type="http://schemas.openxmlformats.org/officeDocument/2006/relationships/oleObject" Target="embeddings/oleObject122.bin"/><Relationship Id="rId11" Type="http://schemas.openxmlformats.org/officeDocument/2006/relationships/image" Target="media/image2.png"/><Relationship Id="rId53" Type="http://schemas.openxmlformats.org/officeDocument/2006/relationships/image" Target="media/image29.png"/><Relationship Id="rId149" Type="http://schemas.openxmlformats.org/officeDocument/2006/relationships/image" Target="media/image89.wmf"/><Relationship Id="rId314" Type="http://schemas.openxmlformats.org/officeDocument/2006/relationships/header" Target="header3.xml"/><Relationship Id="rId95" Type="http://schemas.openxmlformats.org/officeDocument/2006/relationships/oleObject" Target="embeddings/oleObject31.bin"/><Relationship Id="rId160" Type="http://schemas.openxmlformats.org/officeDocument/2006/relationships/oleObject" Target="embeddings/oleObject57.bin"/><Relationship Id="rId216" Type="http://schemas.openxmlformats.org/officeDocument/2006/relationships/image" Target="media/image122.wmf"/><Relationship Id="rId258" Type="http://schemas.openxmlformats.org/officeDocument/2006/relationships/image" Target="media/image143.wmf"/><Relationship Id="rId22" Type="http://schemas.openxmlformats.org/officeDocument/2006/relationships/oleObject" Target="embeddings/oleObject3.bin"/><Relationship Id="rId64" Type="http://schemas.openxmlformats.org/officeDocument/2006/relationships/oleObject" Target="embeddings/oleObject17.bin"/><Relationship Id="rId118" Type="http://schemas.openxmlformats.org/officeDocument/2006/relationships/oleObject" Target="embeddings/oleObject41.bin"/><Relationship Id="rId171" Type="http://schemas.openxmlformats.org/officeDocument/2006/relationships/image" Target="media/image100.wmf"/><Relationship Id="rId227" Type="http://schemas.openxmlformats.org/officeDocument/2006/relationships/oleObject" Target="embeddings/oleObject91.bin"/><Relationship Id="rId269" Type="http://schemas.openxmlformats.org/officeDocument/2006/relationships/image" Target="media/image148.wmf"/><Relationship Id="rId33" Type="http://schemas.openxmlformats.org/officeDocument/2006/relationships/oleObject" Target="embeddings/oleObject8.bin"/><Relationship Id="rId129" Type="http://schemas.openxmlformats.org/officeDocument/2006/relationships/image" Target="media/image77.png"/><Relationship Id="rId280" Type="http://schemas.openxmlformats.org/officeDocument/2006/relationships/oleObject" Target="embeddings/oleObject118.bin"/><Relationship Id="rId75" Type="http://schemas.openxmlformats.org/officeDocument/2006/relationships/image" Target="media/image44.wmf"/><Relationship Id="rId140" Type="http://schemas.openxmlformats.org/officeDocument/2006/relationships/oleObject" Target="embeddings/oleObject47.bin"/><Relationship Id="rId182" Type="http://schemas.openxmlformats.org/officeDocument/2006/relationships/oleObject" Target="embeddings/oleObject68.bin"/><Relationship Id="rId6" Type="http://schemas.openxmlformats.org/officeDocument/2006/relationships/footnotes" Target="footnotes.xml"/><Relationship Id="rId238" Type="http://schemas.openxmlformats.org/officeDocument/2006/relationships/image" Target="media/image133.wmf"/><Relationship Id="rId291" Type="http://schemas.openxmlformats.org/officeDocument/2006/relationships/oleObject" Target="embeddings/oleObject123.bin"/><Relationship Id="rId305" Type="http://schemas.openxmlformats.org/officeDocument/2006/relationships/image" Target="media/image167.png"/><Relationship Id="rId44" Type="http://schemas.openxmlformats.org/officeDocument/2006/relationships/oleObject" Target="embeddings/oleObject13.bin"/><Relationship Id="rId86" Type="http://schemas.openxmlformats.org/officeDocument/2006/relationships/image" Target="media/image51.wmf"/><Relationship Id="rId151" Type="http://schemas.openxmlformats.org/officeDocument/2006/relationships/image" Target="media/image9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8A3286-858D-4BB8-8E1D-0FC4C2DB7E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6</Pages>
  <Words>9576</Words>
  <Characters>54589</Characters>
  <Application>Microsoft Office Word</Application>
  <DocSecurity>0</DocSecurity>
  <Lines>454</Lines>
  <Paragraphs>128</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64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ртем</dc:creator>
  <cp:keywords/>
  <dc:description/>
  <cp:lastModifiedBy>Вадим Исаев</cp:lastModifiedBy>
  <cp:revision>2</cp:revision>
  <cp:lastPrinted>2021-06-14T03:09:00Z</cp:lastPrinted>
  <dcterms:created xsi:type="dcterms:W3CDTF">2021-06-14T08:53:00Z</dcterms:created>
  <dcterms:modified xsi:type="dcterms:W3CDTF">2021-06-14T08:53:00Z</dcterms:modified>
</cp:coreProperties>
</file>